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7"/>
  </p:notesMasterIdLst>
  <p:sldIdLst>
    <p:sldId id="260" r:id="rId2"/>
    <p:sldId id="347" r:id="rId3"/>
    <p:sldId id="348" r:id="rId4"/>
    <p:sldId id="311" r:id="rId5"/>
    <p:sldId id="351" r:id="rId6"/>
    <p:sldId id="312" r:id="rId7"/>
    <p:sldId id="313" r:id="rId8"/>
    <p:sldId id="352" r:id="rId9"/>
    <p:sldId id="314" r:id="rId10"/>
    <p:sldId id="315" r:id="rId11"/>
    <p:sldId id="316" r:id="rId12"/>
    <p:sldId id="353" r:id="rId13"/>
    <p:sldId id="317" r:id="rId14"/>
    <p:sldId id="318" r:id="rId15"/>
    <p:sldId id="320" r:id="rId16"/>
    <p:sldId id="268" r:id="rId17"/>
    <p:sldId id="269" r:id="rId18"/>
    <p:sldId id="354" r:id="rId19"/>
    <p:sldId id="364" r:id="rId20"/>
    <p:sldId id="363" r:id="rId21"/>
    <p:sldId id="266" r:id="rId22"/>
    <p:sldId id="267" r:id="rId23"/>
    <p:sldId id="271" r:id="rId24"/>
    <p:sldId id="272" r:id="rId25"/>
    <p:sldId id="273" r:id="rId26"/>
    <p:sldId id="274" r:id="rId27"/>
    <p:sldId id="288" r:id="rId28"/>
    <p:sldId id="277" r:id="rId29"/>
    <p:sldId id="279" r:id="rId30"/>
    <p:sldId id="365" r:id="rId31"/>
    <p:sldId id="366" r:id="rId32"/>
    <p:sldId id="264" r:id="rId33"/>
    <p:sldId id="263" r:id="rId34"/>
    <p:sldId id="281" r:id="rId35"/>
    <p:sldId id="282" r:id="rId36"/>
    <p:sldId id="358" r:id="rId37"/>
    <p:sldId id="359" r:id="rId38"/>
    <p:sldId id="367" r:id="rId39"/>
    <p:sldId id="368" r:id="rId40"/>
    <p:sldId id="294" r:id="rId41"/>
    <p:sldId id="295" r:id="rId42"/>
    <p:sldId id="297" r:id="rId43"/>
    <p:sldId id="298" r:id="rId44"/>
    <p:sldId id="309" r:id="rId45"/>
    <p:sldId id="310" r:id="rId46"/>
    <p:sldId id="356" r:id="rId47"/>
    <p:sldId id="357" r:id="rId48"/>
    <p:sldId id="283" r:id="rId49"/>
    <p:sldId id="284" r:id="rId50"/>
    <p:sldId id="285" r:id="rId51"/>
    <p:sldId id="286" r:id="rId52"/>
    <p:sldId id="287" r:id="rId53"/>
    <p:sldId id="355" r:id="rId54"/>
    <p:sldId id="369" r:id="rId55"/>
    <p:sldId id="370" r:id="rId5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00"/>
    <p:restoredTop sz="94674"/>
  </p:normalViewPr>
  <p:slideViewPr>
    <p:cSldViewPr snapToGrid="0" snapToObjects="1">
      <p:cViewPr varScale="1">
        <p:scale>
          <a:sx n="122" d="100"/>
          <a:sy n="122" d="100"/>
        </p:scale>
        <p:origin x="114" y="21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4DAAA6-4117-4992-859F-BAA0EB4FC72C}" type="datetimeFigureOut">
              <a:rPr lang="en-US" smtClean="0"/>
              <a:t>9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86EC46-0A82-4490-B060-7233CBE148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62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C812387-1B6D-4A7B-A3A9-9735AA5E9EE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2164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DEF993F-5E38-9247-A230-8646367CF3ED}" type="slidenum">
              <a:rPr lang="en-US" sz="1200"/>
              <a:pPr/>
              <a:t>3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6775153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90FA51B-61C6-4377-A8A1-CC9D56C8CE16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159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21852FE-404F-43E7-8FEC-00E6403D4AE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749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21852FE-404F-43E7-8FEC-00E6403D4AE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0821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775C9CD-07D9-4630-9B54-B53811565B7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131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191BF61-44D0-4833-B36F-0804A5D4A5C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571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6C5A50-E70C-4BDB-AA1B-EAD104CF568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4923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453CCCA-4C21-4EFC-9550-6379CC86BA10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3191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C14A3D-3C3B-DE49-A718-2FFC0A4B9DB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8167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789411F-3C3F-4240-AF9E-CF98E2E7559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5142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3E82C6A-12DA-4252-BFBB-8C01634F873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9707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6C5A50-E70C-4BDB-AA1B-EAD104CF568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965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453CCCA-4C21-4EFC-9550-6379CC86BA10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1437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F9EE251-8BF5-4D86-AE0B-002CF52CA8C0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5125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CB831F8-264D-4F48-B4F1-1A4980307FC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5302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DEF993F-5E38-9247-A230-8646367CF3ED}" type="slidenum">
              <a:rPr lang="en-US" sz="1200"/>
              <a:pPr/>
              <a:t>3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2251977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Lato" panose="020F0502020204030203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9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14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004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539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9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28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Lato" panose="020F0502020204030203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7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9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3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8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493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8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492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8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13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latin typeface="Lato" panose="020F0502020204030203" pitchFamily="34" charset="0"/>
              </a:defRPr>
            </a:lvl1pPr>
            <a:lvl2pPr>
              <a:defRPr sz="2800">
                <a:latin typeface="Lato" panose="020F0502020204030203" pitchFamily="34" charset="0"/>
              </a:defRPr>
            </a:lvl2pPr>
            <a:lvl3pPr>
              <a:defRPr sz="2400">
                <a:latin typeface="Lato" panose="020F0502020204030203" pitchFamily="34" charset="0"/>
              </a:defRPr>
            </a:lvl3pPr>
            <a:lvl4pPr>
              <a:defRPr sz="2000">
                <a:latin typeface="Lato" panose="020F0502020204030203" pitchFamily="34" charset="0"/>
              </a:defRPr>
            </a:lvl4pPr>
            <a:lvl5pPr>
              <a:defRPr sz="2000">
                <a:latin typeface="Lato" panose="020F0502020204030203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8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21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Lato" panose="020F0502020204030203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8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26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4A208-0694-964E-93B1-EAF2C4DF2BAD}" type="datetimeFigureOut">
              <a:rPr lang="en-US" smtClean="0"/>
              <a:t>9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51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5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9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5.wmf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sv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3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yonale.com/modeles.php?lan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6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0" y="2479431"/>
            <a:ext cx="9144000" cy="84406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5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007592"/>
                </a:solidFill>
                <a:latin typeface="Lato" charset="0"/>
                <a:ea typeface="Lato" charset="0"/>
                <a:cs typeface="Lato" charset="0"/>
              </a:rPr>
              <a:t>Overview of Real-Time Computer Graphics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524000" y="3323491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Lato Medium" charset="0"/>
                <a:ea typeface="Lato Medium" charset="0"/>
                <a:cs typeface="Lato Medium" charset="0"/>
              </a:rPr>
              <a:t>CS 498: Virtual Reality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524000" y="3784275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Lato Medium" charset="0"/>
                <a:ea typeface="Lato Medium" charset="0"/>
                <a:cs typeface="Lato Medium" charset="0"/>
              </a:rPr>
              <a:t>UNIVERSITY OF ILLINOIS AT URBANA-CHAMPAIGN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  <a:latin typeface="Lato Medium" charset="0"/>
              <a:ea typeface="Lato Medium" charset="0"/>
              <a:cs typeface="Lato Medium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F8BAB2-8017-4A69-9401-14F88601F81E}"/>
              </a:ext>
            </a:extLst>
          </p:cNvPr>
          <p:cNvSpPr txBox="1"/>
          <p:nvPr/>
        </p:nvSpPr>
        <p:spPr>
          <a:xfrm>
            <a:off x="2107096" y="5797952"/>
            <a:ext cx="5262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ric Shaffer</a:t>
            </a:r>
          </a:p>
        </p:txBody>
      </p:sp>
    </p:spTree>
    <p:extLst>
      <p:ext uri="{BB962C8B-B14F-4D97-AF65-F5344CB8AC3E}">
        <p14:creationId xmlns:p14="http://schemas.microsoft.com/office/powerpoint/2010/main" val="93217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0" name="Rectangle 136">
            <a:extLst>
              <a:ext uri="{FF2B5EF4-FFF2-40B4-BE49-F238E27FC236}">
                <a16:creationId xmlns:a16="http://schemas.microsoft.com/office/drawing/2014/main" id="{2B1D4F77-A17C-43D7-B7FA-545148E4E93D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336884" y="321176"/>
            <a:ext cx="4332307" cy="5896743"/>
          </a:xfrm>
          <a:prstGeom prst="rect">
            <a:avLst/>
          </a:prstGeom>
          <a:solidFill>
            <a:schemeClr val="bg1">
              <a:alpha val="90000"/>
            </a:schemeClr>
          </a:solidFill>
          <a:ln w="127000" cap="sq" cmpd="thinThick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22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24161750" indent="-24161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>
              <a:lnSpc>
                <a:spcPct val="90000"/>
              </a:lnSpc>
              <a:spcAft>
                <a:spcPts val="600"/>
              </a:spcAft>
            </a:pPr>
            <a:fld id="{B1DF1431-A5DF-D047-A2A7-449C2E7918A5}" type="slidenum">
              <a:rPr lang="es-ES" sz="1900">
                <a:solidFill>
                  <a:srgbClr val="FFFFFF"/>
                </a:solidFill>
                <a:latin typeface="Arial" charset="0"/>
              </a:rPr>
              <a:pPr lvl="1">
                <a:lnSpc>
                  <a:spcPct val="90000"/>
                </a:lnSpc>
                <a:spcAft>
                  <a:spcPts val="600"/>
                </a:spcAft>
              </a:pPr>
              <a:t>10</a:t>
            </a:fld>
            <a:endParaRPr lang="es-ES" sz="190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750396C-14EE-4C0C-9068-B10472EC321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9091" b="11452"/>
          <a:stretch/>
        </p:blipFill>
        <p:spPr>
          <a:xfrm>
            <a:off x="-399857" y="-75017"/>
            <a:ext cx="12191980" cy="6857990"/>
          </a:xfrm>
          <a:prstGeom prst="rect">
            <a:avLst/>
          </a:prstGeom>
        </p:spPr>
      </p:pic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93" y="3052690"/>
            <a:ext cx="4474949" cy="2194560"/>
          </a:xfrm>
          <a:solidFill>
            <a:schemeClr val="bg1">
              <a:alpha val="72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900" dirty="0">
                <a:ea typeface="ＭＳ Ｐゴシック" charset="0"/>
              </a:rPr>
              <a:t>Some objects are blocked from light</a:t>
            </a:r>
          </a:p>
          <a:p>
            <a:pPr marL="0" indent="0">
              <a:buNone/>
            </a:pPr>
            <a:r>
              <a:rPr lang="en-US" sz="1900" dirty="0">
                <a:ea typeface="ＭＳ Ｐゴシック" charset="0"/>
              </a:rPr>
              <a:t>Light can reflect from object to object</a:t>
            </a:r>
          </a:p>
          <a:p>
            <a:pPr marL="0" indent="0">
              <a:buNone/>
            </a:pPr>
            <a:r>
              <a:rPr lang="en-US" sz="1900" dirty="0">
                <a:ea typeface="ＭＳ Ｐゴシック" charset="0"/>
              </a:rPr>
              <a:t>Some objects might be translucent</a:t>
            </a:r>
          </a:p>
          <a:p>
            <a:pPr marL="0" indent="0">
              <a:buNone/>
            </a:pPr>
            <a:r>
              <a:rPr lang="en-US" sz="1500" dirty="0">
                <a:ea typeface="ＭＳ Ｐゴシック" charset="0"/>
              </a:rPr>
              <a:t>Can rasterization produce global lighting effects?</a:t>
            </a:r>
          </a:p>
          <a:p>
            <a:pPr marL="0" indent="0">
              <a:buNone/>
            </a:pPr>
            <a:r>
              <a:rPr lang="en-US" sz="1500" dirty="0">
                <a:ea typeface="ＭＳ Ｐゴシック" charset="0"/>
              </a:rPr>
              <a:t>Can ray tracing?</a:t>
            </a:r>
          </a:p>
          <a:p>
            <a:pPr marL="0" indent="0">
              <a:buNone/>
            </a:pPr>
            <a:r>
              <a:rPr lang="en-US" sz="1500" dirty="0">
                <a:ea typeface="ＭＳ Ｐゴシック" charset="0"/>
              </a:rPr>
              <a:t>The big advantage of rasterization is…?</a:t>
            </a:r>
          </a:p>
          <a:p>
            <a:endParaRPr lang="en-US" sz="1500" dirty="0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16797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9601200" y="6324600"/>
            <a:ext cx="3810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4161750" indent="-24161750"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9pPr>
          </a:lstStyle>
          <a:p>
            <a:pPr lvl="1"/>
            <a:fld id="{C3ACC52C-C55F-9048-8BB5-C846D85C4BD7}" type="slidenum">
              <a:rPr lang="es-ES" sz="1000">
                <a:latin typeface="Arial" charset="0"/>
              </a:rPr>
              <a:pPr lvl="1"/>
              <a:t>11</a:t>
            </a:fld>
            <a:endParaRPr lang="es-ES" sz="1000">
              <a:latin typeface="Arial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85359"/>
            <a:ext cx="8913813" cy="9144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asterization Engin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8FB08DA-2767-49D1-AFB9-74B9D9608D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331" y="1511777"/>
            <a:ext cx="9861087" cy="4300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2897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611259"/>
            <a:ext cx="8913813" cy="914400"/>
          </a:xfrm>
        </p:spPr>
        <p:txBody>
          <a:bodyPr/>
          <a:lstStyle/>
          <a:p>
            <a:r>
              <a:rPr lang="en-US" dirty="0"/>
              <a:t>Definitions: Pixel and  Rast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85169" y="1485513"/>
            <a:ext cx="9028144" cy="877887"/>
          </a:xfrm>
        </p:spPr>
        <p:txBody>
          <a:bodyPr/>
          <a:lstStyle/>
          <a:p>
            <a:r>
              <a:rPr lang="en-US" sz="2000" dirty="0"/>
              <a:t>A </a:t>
            </a:r>
            <a:r>
              <a:rPr lang="en-US" sz="2000" i="1" dirty="0"/>
              <a:t>pixel</a:t>
            </a:r>
            <a:r>
              <a:rPr lang="en-US" sz="2000" dirty="0"/>
              <a:t> is the smallest controllable picture element in an image</a:t>
            </a:r>
          </a:p>
          <a:p>
            <a:r>
              <a:rPr lang="en-US" sz="2000" dirty="0"/>
              <a:t>A </a:t>
            </a:r>
            <a:r>
              <a:rPr lang="en-US" sz="2000" i="1" dirty="0"/>
              <a:t>raster </a:t>
            </a:r>
            <a:r>
              <a:rPr lang="en-US" sz="2000" dirty="0"/>
              <a:t>is a grid of pixel valu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85169" y="2503076"/>
            <a:ext cx="6963091" cy="368458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ypically rectangular grid of color valu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(1.0, 0.0, 0.0), (0.0, 0.0, 1.0)</a:t>
            </a:r>
          </a:p>
          <a:p>
            <a:pPr marL="0" indent="0">
              <a:buNone/>
            </a:pPr>
            <a:r>
              <a:rPr lang="en-US" dirty="0"/>
              <a:t>(0.0, 0.0, 1.0), (1.0, 0.0, 0.0) 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676372040"/>
              </p:ext>
            </p:extLst>
          </p:nvPr>
        </p:nvGraphicFramePr>
        <p:xfrm>
          <a:off x="6164925" y="3039599"/>
          <a:ext cx="2300814" cy="17739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504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04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8698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33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698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5211E1D-3F00-4B6C-939D-6B38ECA5BBCA}"/>
              </a:ext>
            </a:extLst>
          </p:cNvPr>
          <p:cNvSpPr txBox="1"/>
          <p:nvPr/>
        </p:nvSpPr>
        <p:spPr>
          <a:xfrm>
            <a:off x="1585169" y="5350085"/>
            <a:ext cx="7995138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RGB Color Representation  </a:t>
            </a:r>
            <a:br>
              <a:rPr lang="en-US" dirty="0"/>
            </a:br>
            <a:r>
              <a:rPr lang="en-US" dirty="0"/>
              <a:t>A color is a triple (R,G,B) representing a mix of red, green, and blue light. </a:t>
            </a:r>
            <a:br>
              <a:rPr lang="en-US" dirty="0"/>
            </a:br>
            <a:r>
              <a:rPr lang="en-US" dirty="0"/>
              <a:t>Each color channel has a value in [0, 1] indicating how much light is emitted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4FAC359-80D5-41CF-A117-E0EFC290A0A5}"/>
              </a:ext>
            </a:extLst>
          </p:cNvPr>
          <p:cNvSpPr txBox="1"/>
          <p:nvPr/>
        </p:nvSpPr>
        <p:spPr>
          <a:xfrm>
            <a:off x="9752721" y="1094502"/>
            <a:ext cx="2155372" cy="34163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Unity uses 3 floats in [0,1] to represent a color. Not all systems do…some use integers in [0,255]…some use special representations like RGBE to achieve High Dynamic Range.</a:t>
            </a:r>
          </a:p>
        </p:txBody>
      </p:sp>
    </p:spTree>
    <p:extLst>
      <p:ext uri="{BB962C8B-B14F-4D97-AF65-F5344CB8AC3E}">
        <p14:creationId xmlns:p14="http://schemas.microsoft.com/office/powerpoint/2010/main" val="14474734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 bwMode="auto">
          <a:xfrm>
            <a:off x="4425388" y="3015593"/>
            <a:ext cx="1371600" cy="182880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perspectiveRight" fov="5400000">
              <a:rot lat="0" lon="17400000" rev="0"/>
            </a:camera>
            <a:lightRig rig="threePt" dir="t"/>
          </a:scene3d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Graphics Pipelin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1854921" y="1505948"/>
            <a:ext cx="4040188" cy="118803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Vertex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Processing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4294967295"/>
          </p:nvPr>
        </p:nvSpPr>
        <p:spPr>
          <a:xfrm>
            <a:off x="5546797" y="1538718"/>
            <a:ext cx="4041775" cy="1188037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Fragment</a:t>
            </a:r>
            <a:br>
              <a:rPr lang="en-US" dirty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Processing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6052573" y="2842239"/>
            <a:ext cx="1371600" cy="2064191"/>
            <a:chOff x="3811588" y="2100404"/>
            <a:chExt cx="1371600" cy="1548143"/>
          </a:xfrm>
        </p:grpSpPr>
        <p:sp>
          <p:nvSpPr>
            <p:cNvPr id="75" name="Freeform 74"/>
            <p:cNvSpPr/>
            <p:nvPr/>
          </p:nvSpPr>
          <p:spPr>
            <a:xfrm>
              <a:off x="4218915" y="2100404"/>
              <a:ext cx="479834" cy="1548143"/>
            </a:xfrm>
            <a:custGeom>
              <a:avLst/>
              <a:gdLst>
                <a:gd name="connsiteX0" fmla="*/ 0 w 479834"/>
                <a:gd name="connsiteY0" fmla="*/ 0 h 1548143"/>
                <a:gd name="connsiteX1" fmla="*/ 479834 w 479834"/>
                <a:gd name="connsiteY1" fmla="*/ 153909 h 1548143"/>
                <a:gd name="connsiteX2" fmla="*/ 470780 w 479834"/>
                <a:gd name="connsiteY2" fmla="*/ 1412341 h 1548143"/>
                <a:gd name="connsiteX3" fmla="*/ 9053 w 479834"/>
                <a:gd name="connsiteY3" fmla="*/ 1548143 h 1548143"/>
                <a:gd name="connsiteX4" fmla="*/ 0 w 479834"/>
                <a:gd name="connsiteY4" fmla="*/ 0 h 15481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79834" h="1548143">
                  <a:moveTo>
                    <a:pt x="0" y="0"/>
                  </a:moveTo>
                  <a:lnTo>
                    <a:pt x="479834" y="153909"/>
                  </a:lnTo>
                  <a:lnTo>
                    <a:pt x="470780" y="1412341"/>
                  </a:lnTo>
                  <a:lnTo>
                    <a:pt x="9053" y="1548143"/>
                  </a:lnTo>
                  <a:cubicBezTo>
                    <a:pt x="6035" y="1044167"/>
                    <a:pt x="3018" y="540190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86487" y="2339746"/>
              <a:ext cx="361712" cy="1160253"/>
            </a:xfrm>
            <a:prstGeom prst="rect">
              <a:avLst/>
            </a:prstGeom>
          </p:spPr>
        </p:pic>
        <p:grpSp>
          <p:nvGrpSpPr>
            <p:cNvPr id="17" name="Group 57"/>
            <p:cNvGrpSpPr/>
            <p:nvPr/>
          </p:nvGrpSpPr>
          <p:grpSpPr>
            <a:xfrm>
              <a:off x="3811588" y="2190750"/>
              <a:ext cx="1371600" cy="1383511"/>
              <a:chOff x="6400800" y="4336254"/>
              <a:chExt cx="914400" cy="922340"/>
            </a:xfrm>
            <a:noFill/>
            <a:scene3d>
              <a:camera prst="perspectiveRight" fov="5400000">
                <a:rot lat="0" lon="17400000" rev="0"/>
              </a:camera>
              <a:lightRig rig="threePt" dir="t"/>
            </a:scene3d>
          </p:grpSpPr>
          <p:sp>
            <p:nvSpPr>
              <p:cNvPr id="18" name="Rectangle 17"/>
              <p:cNvSpPr/>
              <p:nvPr/>
            </p:nvSpPr>
            <p:spPr bwMode="auto">
              <a:xfrm>
                <a:off x="6400800" y="4343400"/>
                <a:ext cx="914400" cy="914400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lnSpc>
                    <a:spcPct val="110000"/>
                  </a:lnSpc>
                  <a:spcBef>
                    <a:spcPct val="20000"/>
                  </a:spcBef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  <p:cxnSp>
            <p:nvCxnSpPr>
              <p:cNvPr id="19" name="Straight Connector 18"/>
              <p:cNvCxnSpPr/>
              <p:nvPr/>
            </p:nvCxnSpPr>
            <p:spPr bwMode="auto">
              <a:xfrm rot="5400000" flipH="1" flipV="1">
                <a:off x="6019800" y="4800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Straight Connector 19"/>
              <p:cNvCxnSpPr/>
              <p:nvPr/>
            </p:nvCxnSpPr>
            <p:spPr bwMode="auto">
              <a:xfrm rot="5400000" flipH="1" flipV="1">
                <a:off x="6096794" y="4799806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 rot="5400000" flipH="1" flipV="1">
                <a:off x="6173788" y="4799012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2" name="Straight Connector 21"/>
              <p:cNvCxnSpPr/>
              <p:nvPr/>
            </p:nvCxnSpPr>
            <p:spPr bwMode="auto">
              <a:xfrm rot="5400000" flipH="1" flipV="1">
                <a:off x="6250782" y="4798218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 bwMode="auto">
              <a:xfrm rot="5400000" flipH="1" flipV="1">
                <a:off x="6327776" y="4797424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4" name="Straight Connector 23"/>
              <p:cNvCxnSpPr/>
              <p:nvPr/>
            </p:nvCxnSpPr>
            <p:spPr bwMode="auto">
              <a:xfrm rot="5400000" flipH="1" flipV="1">
                <a:off x="6404770" y="479663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Straight Connector 24"/>
              <p:cNvCxnSpPr/>
              <p:nvPr/>
            </p:nvCxnSpPr>
            <p:spPr bwMode="auto">
              <a:xfrm rot="5400000" flipH="1" flipV="1">
                <a:off x="6481764" y="4795836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Straight Connector 25"/>
              <p:cNvCxnSpPr/>
              <p:nvPr/>
            </p:nvCxnSpPr>
            <p:spPr bwMode="auto">
              <a:xfrm rot="5400000" flipH="1" flipV="1">
                <a:off x="6558758" y="4795042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Straight Connector 26"/>
              <p:cNvCxnSpPr/>
              <p:nvPr/>
            </p:nvCxnSpPr>
            <p:spPr bwMode="auto">
              <a:xfrm rot="5400000" flipH="1" flipV="1">
                <a:off x="6635752" y="4794248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8" name="Straight Connector 27"/>
              <p:cNvCxnSpPr/>
              <p:nvPr/>
            </p:nvCxnSpPr>
            <p:spPr bwMode="auto">
              <a:xfrm rot="5400000" flipH="1" flipV="1">
                <a:off x="6712746" y="4793454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Straight Connector 28"/>
              <p:cNvCxnSpPr/>
              <p:nvPr/>
            </p:nvCxnSpPr>
            <p:spPr bwMode="auto">
              <a:xfrm rot="5400000" flipH="1" flipV="1">
                <a:off x="6789740" y="479266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0" name="Straight Connector 29"/>
              <p:cNvCxnSpPr/>
              <p:nvPr/>
            </p:nvCxnSpPr>
            <p:spPr bwMode="auto">
              <a:xfrm>
                <a:off x="6400800" y="4419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1" name="Straight Connector 30"/>
              <p:cNvCxnSpPr/>
              <p:nvPr/>
            </p:nvCxnSpPr>
            <p:spPr bwMode="auto">
              <a:xfrm>
                <a:off x="6400800" y="44958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Straight Connector 31"/>
              <p:cNvCxnSpPr/>
              <p:nvPr/>
            </p:nvCxnSpPr>
            <p:spPr bwMode="auto">
              <a:xfrm>
                <a:off x="6400800" y="45720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Straight Connector 32"/>
              <p:cNvCxnSpPr/>
              <p:nvPr/>
            </p:nvCxnSpPr>
            <p:spPr bwMode="auto">
              <a:xfrm>
                <a:off x="6400800" y="46482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4" name="Straight Connector 33"/>
              <p:cNvCxnSpPr/>
              <p:nvPr/>
            </p:nvCxnSpPr>
            <p:spPr bwMode="auto">
              <a:xfrm>
                <a:off x="6400800" y="47244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>
                <a:off x="6400800" y="4800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Straight Connector 35"/>
              <p:cNvCxnSpPr/>
              <p:nvPr/>
            </p:nvCxnSpPr>
            <p:spPr bwMode="auto">
              <a:xfrm>
                <a:off x="6400800" y="48768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" name="Straight Connector 36"/>
              <p:cNvCxnSpPr/>
              <p:nvPr/>
            </p:nvCxnSpPr>
            <p:spPr bwMode="auto">
              <a:xfrm>
                <a:off x="6400800" y="49530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8" name="Straight Connector 37"/>
              <p:cNvCxnSpPr/>
              <p:nvPr/>
            </p:nvCxnSpPr>
            <p:spPr bwMode="auto">
              <a:xfrm>
                <a:off x="6400800" y="50292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9" name="Straight Connector 38"/>
              <p:cNvCxnSpPr/>
              <p:nvPr/>
            </p:nvCxnSpPr>
            <p:spPr bwMode="auto">
              <a:xfrm>
                <a:off x="6400800" y="51054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0" name="Straight Connector 39"/>
              <p:cNvCxnSpPr/>
              <p:nvPr/>
            </p:nvCxnSpPr>
            <p:spPr bwMode="auto">
              <a:xfrm>
                <a:off x="6400800" y="5181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pic>
        <p:nvPicPr>
          <p:cNvPr id="41" name="Picture 2" descr="http://www.cs.rpi.edu/~cutler/classes/advancedgraphics/F05/assignments/assignment2/bunny_badsimp_0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82344" y="2693986"/>
            <a:ext cx="1652786" cy="2314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 Placeholder 2"/>
          <p:cNvSpPr txBox="1">
            <a:spLocks/>
          </p:cNvSpPr>
          <p:nvPr/>
        </p:nvSpPr>
        <p:spPr>
          <a:xfrm>
            <a:off x="3725193" y="1512300"/>
            <a:ext cx="4040188" cy="1188037"/>
          </a:xfrm>
          <a:prstGeom prst="rect">
            <a:avLst/>
          </a:prstGeom>
        </p:spPr>
        <p:txBody>
          <a:bodyPr vert="horz" lIns="75593" tIns="37797" rIns="75593" bIns="37797" rtlCol="0" anchor="ctr" anchorCtr="0">
            <a:normAutofit/>
          </a:bodyPr>
          <a:lstStyle>
            <a:lvl1pPr marL="283475" indent="-283475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4197" indent="-236230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44918" indent="-188984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22885" indent="-188984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00853" indent="-188984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078820" indent="-188984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56787" indent="-188984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34754" indent="-188984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212722" indent="-188984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Rasterization</a:t>
            </a:r>
          </a:p>
        </p:txBody>
      </p:sp>
      <p:pic>
        <p:nvPicPr>
          <p:cNvPr id="44" name="Picture 2" descr="http://www.cs.rpi.edu/~cutler/classes/advancedgraphics/F05/assignments/assignment2/bunny_badsimp_0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72542" y="3064599"/>
            <a:ext cx="40005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7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14268" y="2693985"/>
            <a:ext cx="1755484" cy="2478331"/>
          </a:xfrm>
          <a:prstGeom prst="rect">
            <a:avLst/>
          </a:prstGeom>
        </p:spPr>
      </p:pic>
      <p:sp>
        <p:nvSpPr>
          <p:cNvPr id="77" name="Right Arrow 76"/>
          <p:cNvSpPr/>
          <p:nvPr/>
        </p:nvSpPr>
        <p:spPr>
          <a:xfrm>
            <a:off x="3633619" y="3281793"/>
            <a:ext cx="990600" cy="1219201"/>
          </a:xfrm>
          <a:prstGeom prst="rightArrow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ight Arrow 77"/>
          <p:cNvSpPr/>
          <p:nvPr/>
        </p:nvSpPr>
        <p:spPr>
          <a:xfrm>
            <a:off x="5379068" y="3280204"/>
            <a:ext cx="990600" cy="1219201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ight Arrow 78"/>
          <p:cNvSpPr/>
          <p:nvPr/>
        </p:nvSpPr>
        <p:spPr>
          <a:xfrm>
            <a:off x="7124517" y="3278614"/>
            <a:ext cx="990600" cy="1219201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14A9C15-4E50-4DEF-9FAC-2ADD606AA5AC}"/>
              </a:ext>
            </a:extLst>
          </p:cNvPr>
          <p:cNvSpPr txBox="1"/>
          <p:nvPr/>
        </p:nvSpPr>
        <p:spPr>
          <a:xfrm>
            <a:off x="2113855" y="5219097"/>
            <a:ext cx="7877435" cy="147732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Fragments  </a:t>
            </a:r>
            <a:br>
              <a:rPr lang="en-US" dirty="0"/>
            </a:br>
            <a:r>
              <a:rPr lang="en-US" dirty="0"/>
              <a:t>Are like pixels…but they aren’t necessarily the finalized pixels you see in an image.</a:t>
            </a:r>
          </a:p>
          <a:p>
            <a:r>
              <a:rPr lang="en-US" dirty="0"/>
              <a:t>Each fragment has a 2D location in a raster and a color.</a:t>
            </a:r>
            <a:br>
              <a:rPr lang="en-US" dirty="0"/>
            </a:br>
            <a:r>
              <a:rPr lang="en-US" dirty="0"/>
              <a:t>Final pixel value is typically found by applying </a:t>
            </a:r>
            <a:r>
              <a:rPr lang="en-US" i="1" dirty="0"/>
              <a:t>hidden surface removal </a:t>
            </a:r>
            <a:r>
              <a:rPr lang="en-US" dirty="0"/>
              <a:t>and possibly </a:t>
            </a:r>
            <a:r>
              <a:rPr lang="en-US" i="1" dirty="0"/>
              <a:t>compositing</a:t>
            </a:r>
            <a:r>
              <a:rPr lang="en-US" dirty="0"/>
              <a:t> to a set of fragments. </a:t>
            </a:r>
          </a:p>
        </p:txBody>
      </p:sp>
    </p:spTree>
    <p:extLst>
      <p:ext uri="{BB962C8B-B14F-4D97-AF65-F5344CB8AC3E}">
        <p14:creationId xmlns:p14="http://schemas.microsoft.com/office/powerpoint/2010/main" val="297927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42563"/>
            <a:ext cx="8913813" cy="914400"/>
          </a:xfrm>
        </p:spPr>
        <p:txBody>
          <a:bodyPr/>
          <a:lstStyle/>
          <a:p>
            <a:r>
              <a:rPr lang="en-US" dirty="0"/>
              <a:t>Rasterization is a Pipe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55878" y="1156963"/>
            <a:ext cx="3845168" cy="489422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Data for objects in the scene usually in the form of polygonal meshes</a:t>
            </a:r>
            <a:br>
              <a:rPr lang="en-US" dirty="0"/>
            </a:br>
            <a:endParaRPr lang="en-US" dirty="0"/>
          </a:p>
          <a:p>
            <a:r>
              <a:rPr lang="en-US" dirty="0"/>
              <a:t>Most of the work to render an image is done on the Graphics Processing Unit (GPU)</a:t>
            </a:r>
            <a:br>
              <a:rPr lang="en-US" dirty="0"/>
            </a:br>
            <a:endParaRPr lang="en-US" dirty="0"/>
          </a:p>
          <a:p>
            <a:r>
              <a:rPr lang="en-US" dirty="0"/>
              <a:t>GPU code will have at least two parts</a:t>
            </a:r>
          </a:p>
          <a:p>
            <a:pPr lvl="1"/>
            <a:r>
              <a:rPr lang="en-US" b="1" dirty="0"/>
              <a:t>Vertex </a:t>
            </a:r>
            <a:r>
              <a:rPr lang="en-US" b="1" dirty="0" err="1"/>
              <a:t>Shader</a:t>
            </a:r>
            <a:endParaRPr lang="en-US" b="1" dirty="0"/>
          </a:p>
          <a:p>
            <a:pPr lvl="1"/>
            <a:r>
              <a:rPr lang="en-US" b="1" dirty="0"/>
              <a:t>Fragment </a:t>
            </a:r>
            <a:r>
              <a:rPr lang="en-US" b="1" dirty="0" err="1"/>
              <a:t>Shader</a:t>
            </a:r>
            <a:endParaRPr lang="en-US" b="1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43456" y="1237957"/>
            <a:ext cx="7619616" cy="4596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8613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296" y="214480"/>
            <a:ext cx="8913813" cy="9144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ipeline of Transforma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CDC3F39-087A-436A-A3B3-E4B33B7911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21023"/>
            <a:ext cx="12192000" cy="4815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45430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1524001" y="242979"/>
            <a:ext cx="8913813" cy="914400"/>
          </a:xfrm>
        </p:spPr>
        <p:txBody>
          <a:bodyPr/>
          <a:lstStyle/>
          <a:p>
            <a:r>
              <a:rPr lang="en-US"/>
              <a:t>Graphics Pipeline</a:t>
            </a:r>
          </a:p>
        </p:txBody>
      </p:sp>
      <p:grpSp>
        <p:nvGrpSpPr>
          <p:cNvPr id="1028" name="Group 17"/>
          <p:cNvGrpSpPr>
            <a:grpSpLocks/>
          </p:cNvGrpSpPr>
          <p:nvPr/>
        </p:nvGrpSpPr>
        <p:grpSpPr bwMode="auto">
          <a:xfrm>
            <a:off x="1828800" y="1600200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1071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1073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73500" y="4724401"/>
          <a:ext cx="58039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5816520" imgH="1473120" progId="Equation.3">
                  <p:embed/>
                </p:oleObj>
              </mc:Choice>
              <mc:Fallback>
                <p:oleObj name="Equation" r:id="rId4" imgW="5816520" imgH="147312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724401"/>
                        <a:ext cx="58039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9" name="Straight Arrow Connector 28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0" name="Straight Arrow Connector 26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1" name="Straight Arrow Connector 30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032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1051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2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3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4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5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6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7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8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1033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4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5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6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7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8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9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40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79" name="Isosceles Triangle 78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049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50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2981811444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1524001" y="309102"/>
            <a:ext cx="8913813" cy="914400"/>
          </a:xfrm>
        </p:spPr>
        <p:txBody>
          <a:bodyPr/>
          <a:lstStyle/>
          <a:p>
            <a:r>
              <a:rPr lang="en-US"/>
              <a:t>Graphics Pipeline</a:t>
            </a:r>
          </a:p>
        </p:txBody>
      </p:sp>
      <p:grpSp>
        <p:nvGrpSpPr>
          <p:cNvPr id="2053" name="Group 17"/>
          <p:cNvGrpSpPr>
            <a:grpSpLocks/>
          </p:cNvGrpSpPr>
          <p:nvPr/>
        </p:nvGrpSpPr>
        <p:grpSpPr bwMode="auto">
          <a:xfrm>
            <a:off x="1828800" y="1600200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2097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099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875088" y="4724401"/>
          <a:ext cx="1001712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1002960" imgH="1473120" progId="Equation.DSMT4">
                  <p:embed/>
                </p:oleObj>
              </mc:Choice>
              <mc:Fallback>
                <p:oleObj name="Equation" r:id="rId4" imgW="1002960" imgH="147312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4724401"/>
                        <a:ext cx="1001712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4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2077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78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79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0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1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2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3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4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2055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6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7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8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9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0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1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2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2067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68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8839201" y="4724401"/>
          <a:ext cx="836613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6" imgW="838080" imgH="1473120" progId="Equation.3">
                  <p:embed/>
                </p:oleObj>
              </mc:Choice>
              <mc:Fallback>
                <p:oleObj name="Equation" r:id="rId6" imgW="838080" imgH="1473120" progId="Equation.3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1" y="4724401"/>
                        <a:ext cx="836613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TextBox 80"/>
          <p:cNvSpPr txBox="1">
            <a:spLocks noChangeArrowheads="1"/>
          </p:cNvSpPr>
          <p:nvPr/>
        </p:nvSpPr>
        <p:spPr bwMode="auto">
          <a:xfrm>
            <a:off x="6400801" y="4772026"/>
            <a:ext cx="1096963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Times New Roman" pitchFamily="18" charset="0"/>
              </a:rPr>
              <a:t>M</a:t>
            </a:r>
          </a:p>
        </p:txBody>
      </p:sp>
      <p:cxnSp>
        <p:nvCxnSpPr>
          <p:cNvPr id="2070" name="Straight Arrow Connector 91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1" name="Straight Arrow Connector 92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2" name="Straight Arrow Connector 93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95" name="Isosceles Triangle 94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8" name="Oval 97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1945573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7FF205-3550-476F-93C0-54010AE365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5057" y="-45255"/>
            <a:ext cx="10515600" cy="1325563"/>
          </a:xfrm>
        </p:spPr>
        <p:txBody>
          <a:bodyPr/>
          <a:lstStyle/>
          <a:p>
            <a:r>
              <a:rPr lang="en-US" dirty="0"/>
              <a:t>Modeling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5C3BC2-C080-4C41-9B56-568F7F67CF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408182"/>
            <a:ext cx="11353800" cy="202081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Pretty simple…models are created in model coordinates</a:t>
            </a:r>
          </a:p>
          <a:p>
            <a:pPr lvl="1"/>
            <a:r>
              <a:rPr lang="en-US" dirty="0"/>
              <a:t>Often centered on the origin</a:t>
            </a:r>
            <a:br>
              <a:rPr lang="en-US" dirty="0"/>
            </a:br>
            <a:endParaRPr lang="en-US" dirty="0"/>
          </a:p>
          <a:p>
            <a:r>
              <a:rPr lang="en-US" dirty="0"/>
              <a:t>A </a:t>
            </a:r>
            <a:r>
              <a:rPr lang="en-US" i="1" dirty="0"/>
              <a:t>Modeling Transformation</a:t>
            </a:r>
          </a:p>
          <a:p>
            <a:pPr lvl="1"/>
            <a:r>
              <a:rPr lang="en-US" dirty="0"/>
              <a:t>Moves the model into the correct spot in the World</a:t>
            </a:r>
          </a:p>
          <a:p>
            <a:pPr lvl="1"/>
            <a:r>
              <a:rPr lang="en-US" dirty="0"/>
              <a:t>It can be any combination of affine transformations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9057F72-6062-4429-83DC-C058B5EF57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8252" y="3589040"/>
            <a:ext cx="5633208" cy="314472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5147E69-9C33-4FEC-97F3-6AC06ADF6E19}"/>
              </a:ext>
            </a:extLst>
          </p:cNvPr>
          <p:cNvSpPr txBox="1"/>
          <p:nvPr/>
        </p:nvSpPr>
        <p:spPr>
          <a:xfrm>
            <a:off x="7881729" y="3830566"/>
            <a:ext cx="3687419" cy="1754326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You will sometimes hear  “camera transformation” </a:t>
            </a: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called “view transformation”. </a:t>
            </a:r>
            <a:br>
              <a:rPr lang="en-US" dirty="0">
                <a:latin typeface="Comic Sans MS" panose="030F0702030302020204" pitchFamily="66" charset="0"/>
              </a:rPr>
            </a:b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And “camera space” called</a:t>
            </a: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 “view space”</a:t>
            </a:r>
          </a:p>
        </p:txBody>
      </p:sp>
    </p:spTree>
    <p:extLst>
      <p:ext uri="{BB962C8B-B14F-4D97-AF65-F5344CB8AC3E}">
        <p14:creationId xmlns:p14="http://schemas.microsoft.com/office/powerpoint/2010/main" val="5731203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64FB6-6621-4989-8265-E31F978D94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Transformation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E154DDE6-8F4D-40DE-A8E6-8050D14C330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12443" y="1839980"/>
            <a:ext cx="3667125" cy="42957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100EB51-4966-426E-9269-704419D0E70D}"/>
              </a:ext>
            </a:extLst>
          </p:cNvPr>
          <p:cNvSpPr txBox="1"/>
          <p:nvPr/>
        </p:nvSpPr>
        <p:spPr>
          <a:xfrm>
            <a:off x="5337908" y="2812901"/>
            <a:ext cx="68540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e’s a 3D mesh object from Unity</a:t>
            </a:r>
          </a:p>
          <a:p>
            <a:endParaRPr lang="en-US" dirty="0"/>
          </a:p>
          <a:p>
            <a:r>
              <a:rPr lang="en-US" dirty="0"/>
              <a:t>The information in the Transform box is used to create a Model matrix</a:t>
            </a:r>
          </a:p>
          <a:p>
            <a:endParaRPr lang="en-US" dirty="0"/>
          </a:p>
          <a:p>
            <a:r>
              <a:rPr lang="en-US" dirty="0"/>
              <a:t>This transformation is applied to all the vertices of the mesh </a:t>
            </a:r>
          </a:p>
        </p:txBody>
      </p:sp>
    </p:spTree>
    <p:extLst>
      <p:ext uri="{BB962C8B-B14F-4D97-AF65-F5344CB8AC3E}">
        <p14:creationId xmlns:p14="http://schemas.microsoft.com/office/powerpoint/2010/main" val="714179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937" y="154764"/>
            <a:ext cx="8913813" cy="9144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3D Graphics: Image Formation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692" y="1069164"/>
            <a:ext cx="11315699" cy="4407713"/>
          </a:xfrm>
        </p:spPr>
        <p:txBody>
          <a:bodyPr>
            <a:normAutofit/>
          </a:bodyPr>
          <a:lstStyle/>
          <a:p>
            <a:r>
              <a:rPr lang="en-US" dirty="0">
                <a:ea typeface="ＭＳ Ｐゴシック" charset="0"/>
              </a:rPr>
              <a:t>Goal in CG is to generate a 2D image of a 3D scene…</a:t>
            </a:r>
            <a:br>
              <a:rPr lang="en-US" dirty="0">
                <a:ea typeface="ＭＳ Ｐゴシック" charset="0"/>
              </a:rPr>
            </a:br>
            <a:endParaRPr lang="en-US" dirty="0">
              <a:ea typeface="ＭＳ Ｐゴシック" charset="0"/>
            </a:endParaRPr>
          </a:p>
          <a:p>
            <a:pPr lvl="1"/>
            <a:r>
              <a:rPr lang="en-US" dirty="0">
                <a:ea typeface="ＭＳ Ｐゴシック" charset="0"/>
              </a:rPr>
              <a:t>The input data is a scene description</a:t>
            </a:r>
          </a:p>
          <a:p>
            <a:pPr lvl="1"/>
            <a:r>
              <a:rPr lang="en-US" dirty="0">
                <a:ea typeface="ＭＳ Ｐゴシック" charset="0"/>
              </a:rPr>
              <a:t>Output is an image</a:t>
            </a:r>
            <a:br>
              <a:rPr lang="en-US" dirty="0">
                <a:ea typeface="ＭＳ Ｐゴシック" charset="0"/>
              </a:rPr>
            </a:br>
            <a:endParaRPr lang="en-US" dirty="0">
              <a:ea typeface="ＭＳ Ｐゴシック" charset="0"/>
            </a:endParaRPr>
          </a:p>
          <a:p>
            <a:r>
              <a:rPr lang="en-US" dirty="0">
                <a:ea typeface="ＭＳ Ｐゴシック" charset="0"/>
              </a:rPr>
              <a:t>One approach is to computationally mimic a camera or human eye</a:t>
            </a:r>
          </a:p>
          <a:p>
            <a:pPr marL="0" indent="0">
              <a:buNone/>
            </a:pPr>
            <a:endParaRPr lang="en-US" dirty="0">
              <a:ea typeface="ＭＳ Ｐゴシック" charset="0"/>
            </a:endParaRPr>
          </a:p>
          <a:p>
            <a:r>
              <a:rPr lang="en-US" dirty="0">
                <a:ea typeface="ＭＳ Ｐゴシック" charset="0"/>
              </a:rPr>
              <a:t>In the scene…there are objects…lights…and a viewer</a:t>
            </a:r>
          </a:p>
          <a:p>
            <a:endParaRPr lang="en-US" dirty="0">
              <a:latin typeface="Arial" charset="0"/>
              <a:ea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</a:endParaRPr>
          </a:p>
          <a:p>
            <a:pPr marL="0" indent="0">
              <a:buNone/>
            </a:pPr>
            <a:endParaRPr lang="en-US" dirty="0">
              <a:latin typeface="Arial" charset="0"/>
              <a:ea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7AA5E33-F3A5-49F5-8C6F-86ADEB3E68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4174" y="4527663"/>
            <a:ext cx="7425042" cy="2330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4182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07BA8D-DD18-4AFA-B61E-95B213C880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rtual Camera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D1D29E97-4556-4913-869F-5CED0D3FE9C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690690"/>
            <a:ext cx="3743325" cy="43243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69167F4-8A76-4250-88F1-3B34C3916A80}"/>
              </a:ext>
            </a:extLst>
          </p:cNvPr>
          <p:cNvSpPr txBox="1"/>
          <p:nvPr/>
        </p:nvSpPr>
        <p:spPr>
          <a:xfrm>
            <a:off x="4861169" y="2370628"/>
            <a:ext cx="738553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a Camera from Unity…it generates a view of the virtual world</a:t>
            </a:r>
          </a:p>
          <a:p>
            <a:endParaRPr lang="en-US" dirty="0"/>
          </a:p>
          <a:p>
            <a:r>
              <a:rPr lang="en-US" dirty="0"/>
              <a:t>This accomplished mostly by applying matrix transformations to geometry</a:t>
            </a:r>
          </a:p>
          <a:p>
            <a:endParaRPr lang="en-US" dirty="0"/>
          </a:p>
          <a:p>
            <a:r>
              <a:rPr lang="en-US" dirty="0"/>
              <a:t>The information in the </a:t>
            </a:r>
            <a:r>
              <a:rPr lang="en-US" b="1" dirty="0"/>
              <a:t>Transform</a:t>
            </a:r>
            <a:r>
              <a:rPr lang="en-US" dirty="0"/>
              <a:t> box is used to create a </a:t>
            </a:r>
            <a:r>
              <a:rPr lang="en-US" b="1" dirty="0"/>
              <a:t>View matrix</a:t>
            </a:r>
          </a:p>
          <a:p>
            <a:endParaRPr lang="en-US" dirty="0"/>
          </a:p>
          <a:p>
            <a:r>
              <a:rPr lang="en-US" b="1" dirty="0"/>
              <a:t>Projection</a:t>
            </a:r>
            <a:r>
              <a:rPr lang="en-US" dirty="0"/>
              <a:t> and </a:t>
            </a:r>
            <a:r>
              <a:rPr lang="en-US" b="1" dirty="0"/>
              <a:t>Field of View </a:t>
            </a:r>
            <a:r>
              <a:rPr lang="en-US" dirty="0"/>
              <a:t>and </a:t>
            </a:r>
            <a:r>
              <a:rPr lang="en-US" b="1" dirty="0"/>
              <a:t>Clipping</a:t>
            </a:r>
            <a:r>
              <a:rPr lang="en-US" dirty="0"/>
              <a:t> planes create a </a:t>
            </a:r>
            <a:r>
              <a:rPr lang="en-US" b="1" dirty="0"/>
              <a:t>Projection matrix</a:t>
            </a:r>
          </a:p>
          <a:p>
            <a:endParaRPr lang="en-US" dirty="0"/>
          </a:p>
          <a:p>
            <a:r>
              <a:rPr lang="en-US" b="1" dirty="0"/>
              <a:t>Viewport </a:t>
            </a:r>
            <a:r>
              <a:rPr lang="en-US" b="1" dirty="0" err="1"/>
              <a:t>Rect</a:t>
            </a:r>
            <a:r>
              <a:rPr lang="en-US" b="1" dirty="0"/>
              <a:t> </a:t>
            </a:r>
            <a:r>
              <a:rPr lang="en-US" dirty="0"/>
              <a:t>is used to create </a:t>
            </a:r>
            <a:r>
              <a:rPr lang="en-US" b="1" dirty="0"/>
              <a:t>Viewport matrix</a:t>
            </a:r>
          </a:p>
        </p:txBody>
      </p:sp>
    </p:spTree>
    <p:extLst>
      <p:ext uri="{BB962C8B-B14F-4D97-AF65-F5344CB8AC3E}">
        <p14:creationId xmlns:p14="http://schemas.microsoft.com/office/powerpoint/2010/main" val="39159275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ew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7232" y="2346976"/>
            <a:ext cx="8531668" cy="3919354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777765" y="1520542"/>
            <a:ext cx="9057142" cy="4307157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dirty="0">
                <a:latin typeface="Lato" panose="020F0502020204030203" pitchFamily="34" charset="0"/>
              </a:rPr>
              <a:t>We often will want to allow the view of our 3D scene to change</a:t>
            </a:r>
          </a:p>
          <a:p>
            <a:pPr marL="0" indent="0">
              <a:buNone/>
            </a:pPr>
            <a:r>
              <a:rPr lang="en-US" sz="1800" dirty="0">
                <a:latin typeface="Lato" panose="020F0502020204030203" pitchFamily="34" charset="0"/>
              </a:rPr>
              <a:t>We can do so using by applying affine transformations to the geometry</a:t>
            </a:r>
          </a:p>
          <a:p>
            <a:pPr marL="0" indent="0">
              <a:buNone/>
            </a:pPr>
            <a:r>
              <a:rPr lang="en-US" sz="1800" dirty="0">
                <a:latin typeface="Lato" panose="020F0502020204030203" pitchFamily="34" charset="0"/>
              </a:rPr>
              <a:t>A </a:t>
            </a:r>
            <a:r>
              <a:rPr lang="en-US" sz="1800" b="1" i="1" dirty="0">
                <a:latin typeface="Lato" panose="020F0502020204030203" pitchFamily="34" charset="0"/>
              </a:rPr>
              <a:t>view matrix</a:t>
            </a:r>
            <a:r>
              <a:rPr lang="en-US" sz="1800" dirty="0">
                <a:latin typeface="Lato" panose="020F0502020204030203" pitchFamily="34" charset="0"/>
              </a:rPr>
              <a:t> is functionally equivalent to a camera </a:t>
            </a:r>
            <a:br>
              <a:rPr lang="en-US" sz="1800" dirty="0">
                <a:latin typeface="Lato" panose="020F0502020204030203" pitchFamily="34" charset="0"/>
              </a:rPr>
            </a:br>
            <a:br>
              <a:rPr lang="en-US" sz="1800" dirty="0">
                <a:latin typeface="Lato" panose="020F0502020204030203" pitchFamily="34" charset="0"/>
              </a:rPr>
            </a:br>
            <a:r>
              <a:rPr lang="en-US" sz="1800" dirty="0">
                <a:latin typeface="Lato" panose="020F0502020204030203" pitchFamily="34" charset="0"/>
              </a:rPr>
              <a:t>It is a transformation matrix like the Model matrix, </a:t>
            </a:r>
            <a:r>
              <a:rPr lang="en-US" sz="1800" b="1" dirty="0">
                <a:latin typeface="Lato" panose="020F0502020204030203" pitchFamily="34" charset="0"/>
              </a:rPr>
              <a:t>but</a:t>
            </a:r>
          </a:p>
          <a:p>
            <a:pPr lvl="1"/>
            <a:r>
              <a:rPr lang="en-US" sz="1600" b="1" dirty="0">
                <a:latin typeface="Lato" panose="020F0502020204030203" pitchFamily="34" charset="0"/>
              </a:rPr>
              <a:t>Happens after the modeling transformation</a:t>
            </a:r>
          </a:p>
          <a:p>
            <a:pPr lvl="1"/>
            <a:r>
              <a:rPr lang="en-US" sz="1600" b="1" dirty="0">
                <a:latin typeface="Lato" panose="020F0502020204030203" pitchFamily="34" charset="0"/>
              </a:rPr>
              <a:t>It applies the same transformations equally to every object </a:t>
            </a:r>
          </a:p>
          <a:p>
            <a:pPr lvl="2"/>
            <a:r>
              <a:rPr lang="en-US" sz="1600" dirty="0">
                <a:latin typeface="Lato" panose="020F0502020204030203" pitchFamily="34" charset="0"/>
              </a:rPr>
              <a:t>Moving the whole world 5 units towards us =  walking 5 units forward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7765" y="4827898"/>
            <a:ext cx="6780944" cy="9233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“The engines don’t move the ship at all. The ship stays where it is and the engines move the universe around it.”</a:t>
            </a:r>
          </a:p>
          <a:p>
            <a:r>
              <a:rPr lang="en-US" i="1" dirty="0">
                <a:latin typeface="Comic Sans MS" panose="030F0702030302020204" pitchFamily="66" charset="0"/>
              </a:rPr>
              <a:t>-- Futurama</a:t>
            </a:r>
            <a:endParaRPr lang="en-US" dirty="0">
              <a:latin typeface="Comic Sans MS" panose="030F0702030302020204" pitchFamily="66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C33385-2B54-423A-A44F-EF116CB6689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465"/>
          <a:stretch/>
        </p:blipFill>
        <p:spPr>
          <a:xfrm>
            <a:off x="8316782" y="1995280"/>
            <a:ext cx="3276129" cy="21562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068838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397" y="1413640"/>
            <a:ext cx="8273103" cy="4698111"/>
          </a:xfr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3316519" y="5909675"/>
            <a:ext cx="5687068" cy="605270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400">
              <a:spcBef>
                <a:spcPts val="0"/>
              </a:spcBef>
              <a:buClrTx/>
              <a:buNone/>
              <a:defRPr/>
            </a:pPr>
            <a:r>
              <a:rPr lang="en-US" sz="1600" dirty="0"/>
              <a:t>From </a:t>
            </a:r>
            <a:r>
              <a:rPr lang="en-US" sz="1600" dirty="0" err="1"/>
              <a:t>WebGL</a:t>
            </a:r>
            <a:r>
              <a:rPr lang="en-US" sz="1600" dirty="0"/>
              <a:t> Beginner’s Guide by Cantor and Jones </a:t>
            </a:r>
          </a:p>
        </p:txBody>
      </p:sp>
    </p:spTree>
    <p:extLst>
      <p:ext uri="{BB962C8B-B14F-4D97-AF65-F5344CB8AC3E}">
        <p14:creationId xmlns:p14="http://schemas.microsoft.com/office/powerpoint/2010/main" val="9168728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6248400" cy="990600"/>
          </a:xfrm>
        </p:spPr>
        <p:txBody>
          <a:bodyPr>
            <a:normAutofit/>
          </a:bodyPr>
          <a:lstStyle/>
          <a:p>
            <a:r>
              <a:rPr lang="en-US"/>
              <a:t>Viewing Transformation</a:t>
            </a:r>
          </a:p>
        </p:txBody>
      </p:sp>
      <p:grpSp>
        <p:nvGrpSpPr>
          <p:cNvPr id="4100" name="Group 17"/>
          <p:cNvGrpSpPr>
            <a:grpSpLocks/>
          </p:cNvGrpSpPr>
          <p:nvPr/>
        </p:nvGrpSpPr>
        <p:grpSpPr bwMode="auto">
          <a:xfrm>
            <a:off x="1828800" y="1600200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4172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4174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873500" y="4724401"/>
          <a:ext cx="58039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5816520" imgH="1473120" progId="Equation.3">
                  <p:embed/>
                </p:oleObj>
              </mc:Choice>
              <mc:Fallback>
                <p:oleObj name="Equation" r:id="rId4" imgW="5816520" imgH="1473120" progId="Equation.3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724401"/>
                        <a:ext cx="58039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01" name="Straight Arrow Connector 28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02" name="Straight Arrow Connector 26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03" name="Straight Arrow Connector 30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4104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4152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3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4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5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6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7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8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9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4105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6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7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8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9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0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1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2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grpSp>
        <p:nvGrpSpPr>
          <p:cNvPr id="4117" name="Group 75"/>
          <p:cNvGrpSpPr>
            <a:grpSpLocks/>
          </p:cNvGrpSpPr>
          <p:nvPr/>
        </p:nvGrpSpPr>
        <p:grpSpPr bwMode="auto">
          <a:xfrm flipH="1">
            <a:off x="6553200" y="3276601"/>
            <a:ext cx="685800" cy="341313"/>
            <a:chOff x="2976" y="2897"/>
            <a:chExt cx="702" cy="359"/>
          </a:xfrm>
        </p:grpSpPr>
        <p:sp>
          <p:nvSpPr>
            <p:cNvPr id="4130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7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8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9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50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51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sp>
        <p:nvSpPr>
          <p:cNvPr id="79" name="Isosceles Triangle 78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80" name="Trapezoid 79"/>
          <p:cNvSpPr/>
          <p:nvPr/>
        </p:nvSpPr>
        <p:spPr bwMode="auto">
          <a:xfrm rot="5400000">
            <a:off x="7467600" y="3200400"/>
            <a:ext cx="1219200" cy="457200"/>
          </a:xfrm>
          <a:prstGeom prst="trapezoid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4123" name="Straight Connector 81"/>
          <p:cNvCxnSpPr>
            <a:cxnSpLocks noChangeShapeType="1"/>
            <a:stCxn id="4145" idx="2"/>
          </p:cNvCxnSpPr>
          <p:nvPr/>
        </p:nvCxnSpPr>
        <p:spPr bwMode="auto">
          <a:xfrm rot="10800000" flipH="1">
            <a:off x="6986588" y="2743200"/>
            <a:ext cx="1776412" cy="6937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4" name="Straight Connector 83"/>
          <p:cNvCxnSpPr>
            <a:cxnSpLocks noChangeShapeType="1"/>
            <a:stCxn id="4149" idx="23"/>
          </p:cNvCxnSpPr>
          <p:nvPr/>
        </p:nvCxnSpPr>
        <p:spPr bwMode="auto">
          <a:xfrm rot="10800000" flipH="1" flipV="1">
            <a:off x="6996114" y="3376614"/>
            <a:ext cx="1766887" cy="7381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5" name="Straight Connector 85"/>
          <p:cNvCxnSpPr>
            <a:cxnSpLocks noChangeShapeType="1"/>
            <a:stCxn id="4149" idx="18"/>
          </p:cNvCxnSpPr>
          <p:nvPr/>
        </p:nvCxnSpPr>
        <p:spPr bwMode="auto">
          <a:xfrm rot="10800000" flipH="1">
            <a:off x="6996114" y="2438401"/>
            <a:ext cx="1385887" cy="9382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6" name="Straight Connector 87"/>
          <p:cNvCxnSpPr>
            <a:cxnSpLocks noChangeShapeType="1"/>
            <a:stCxn id="4149" idx="23"/>
          </p:cNvCxnSpPr>
          <p:nvPr/>
        </p:nvCxnSpPr>
        <p:spPr bwMode="auto">
          <a:xfrm rot="10800000" flipH="1" flipV="1">
            <a:off x="6996114" y="3376614"/>
            <a:ext cx="1309687" cy="10429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7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28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29" name="Straight Arrow Connector 80"/>
          <p:cNvCxnSpPr>
            <a:cxnSpLocks noChangeShapeType="1"/>
          </p:cNvCxnSpPr>
          <p:nvPr/>
        </p:nvCxnSpPr>
        <p:spPr bwMode="auto">
          <a:xfrm rot="5400000">
            <a:off x="6743700" y="4457700"/>
            <a:ext cx="12954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275419085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6553200" cy="990600"/>
          </a:xfrm>
        </p:spPr>
        <p:txBody>
          <a:bodyPr>
            <a:normAutofit/>
          </a:bodyPr>
          <a:lstStyle/>
          <a:p>
            <a:r>
              <a:rPr lang="en-US"/>
              <a:t>Viewing Transformation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763838" y="5181600"/>
          <a:ext cx="8239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" imgW="825480" imgH="1117440" progId="Equation.DSMT4">
                  <p:embed/>
                </p:oleObj>
              </mc:Choice>
              <mc:Fallback>
                <p:oleObj name="Equation" r:id="rId4" imgW="825480" imgH="111744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5181600"/>
                        <a:ext cx="823912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8426451" y="5183188"/>
          <a:ext cx="9255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6" imgW="927000" imgH="1117440" progId="Equation.DSMT4">
                  <p:embed/>
                </p:oleObj>
              </mc:Choice>
              <mc:Fallback>
                <p:oleObj name="Equation" r:id="rId6" imgW="927000" imgH="1117440" progId="Equation.DSMT4">
                  <p:embed/>
                  <p:pic>
                    <p:nvPicPr>
                      <p:cNvPr id="51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451" y="5183188"/>
                        <a:ext cx="925513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6572251" y="5183188"/>
          <a:ext cx="8366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8" imgW="838080" imgH="1117440" progId="Equation.DSMT4">
                  <p:embed/>
                </p:oleObj>
              </mc:Choice>
              <mc:Fallback>
                <p:oleObj name="Equation" r:id="rId8" imgW="838080" imgH="1117440" progId="Equation.DSMT4">
                  <p:embed/>
                  <p:pic>
                    <p:nvPicPr>
                      <p:cNvPr id="51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1" y="5183188"/>
                        <a:ext cx="836613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4605338" y="5183188"/>
          <a:ext cx="8366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0" imgW="838080" imgH="1117440" progId="Equation.3">
                  <p:embed/>
                </p:oleObj>
              </mc:Choice>
              <mc:Fallback>
                <p:oleObj name="Equation" r:id="rId10" imgW="838080" imgH="1117440" progId="Equation.3">
                  <p:embed/>
                  <p:pic>
                    <p:nvPicPr>
                      <p:cNvPr id="51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5183188"/>
                        <a:ext cx="836612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94361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Model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74930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World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5524500" y="5416550"/>
            <a:ext cx="9652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Viewing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36703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Clip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18288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Screen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cxnSp>
        <p:nvCxnSpPr>
          <p:cNvPr id="5132" name="Straight Arrow Connector 4"/>
          <p:cNvCxnSpPr>
            <a:cxnSpLocks noChangeShapeType="1"/>
          </p:cNvCxnSpPr>
          <p:nvPr/>
        </p:nvCxnSpPr>
        <p:spPr bwMode="auto">
          <a:xfrm rot="5400000">
            <a:off x="6322219" y="3444082"/>
            <a:ext cx="319088" cy="3206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3" name="Straight Arrow Connector 5"/>
          <p:cNvCxnSpPr>
            <a:cxnSpLocks noChangeShapeType="1"/>
          </p:cNvCxnSpPr>
          <p:nvPr/>
        </p:nvCxnSpPr>
        <p:spPr bwMode="auto">
          <a:xfrm rot="16200000" flipV="1">
            <a:off x="6376194" y="3177381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4" name="Straight Arrow Connector 6"/>
          <p:cNvCxnSpPr>
            <a:cxnSpLocks noChangeShapeType="1"/>
          </p:cNvCxnSpPr>
          <p:nvPr/>
        </p:nvCxnSpPr>
        <p:spPr bwMode="auto">
          <a:xfrm>
            <a:off x="6642100" y="3444875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5135" name="Group 75"/>
          <p:cNvGrpSpPr>
            <a:grpSpLocks/>
          </p:cNvGrpSpPr>
          <p:nvPr/>
        </p:nvGrpSpPr>
        <p:grpSpPr bwMode="auto">
          <a:xfrm>
            <a:off x="8242300" y="2057400"/>
            <a:ext cx="960438" cy="477838"/>
            <a:chOff x="2976" y="2897"/>
            <a:chExt cx="702" cy="359"/>
          </a:xfrm>
        </p:grpSpPr>
        <p:sp>
          <p:nvSpPr>
            <p:cNvPr id="5154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5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6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7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8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9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0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1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2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3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4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5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6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7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8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9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0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1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2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3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4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5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pic>
        <p:nvPicPr>
          <p:cNvPr id="5136" name="Picture 4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5336" b="7637"/>
          <a:stretch>
            <a:fillRect/>
          </a:stretch>
        </p:blipFill>
        <p:spPr bwMode="auto">
          <a:xfrm>
            <a:off x="5575300" y="2590800"/>
            <a:ext cx="49403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6" name="Straight Arrow Connector 55"/>
          <p:cNvCxnSpPr>
            <a:stCxn id="5173" idx="33"/>
          </p:cNvCxnSpPr>
          <p:nvPr/>
        </p:nvCxnSpPr>
        <p:spPr bwMode="auto">
          <a:xfrm flipH="1">
            <a:off x="6961189" y="2197101"/>
            <a:ext cx="1620837" cy="7143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138" name="TextBox 96"/>
          <p:cNvSpPr txBox="1">
            <a:spLocks noChangeArrowheads="1"/>
          </p:cNvSpPr>
          <p:nvPr/>
        </p:nvSpPr>
        <p:spPr bwMode="auto">
          <a:xfrm>
            <a:off x="6748463" y="3017838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5139" name="TextBox 97"/>
          <p:cNvSpPr txBox="1">
            <a:spLocks noChangeArrowheads="1"/>
          </p:cNvSpPr>
          <p:nvPr/>
        </p:nvSpPr>
        <p:spPr bwMode="auto">
          <a:xfrm>
            <a:off x="6427788" y="2484438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5140" name="TextBox 98"/>
          <p:cNvSpPr txBox="1">
            <a:spLocks noChangeArrowheads="1"/>
          </p:cNvSpPr>
          <p:nvPr/>
        </p:nvSpPr>
        <p:spPr bwMode="auto">
          <a:xfrm>
            <a:off x="6026150" y="3336925"/>
            <a:ext cx="2744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pic>
        <p:nvPicPr>
          <p:cNvPr id="5141" name="Picture 8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8302" t="-12981" r="-3773" b="36893"/>
          <a:stretch>
            <a:fillRect/>
          </a:stretch>
        </p:blipFill>
        <p:spPr bwMode="auto">
          <a:xfrm>
            <a:off x="2133600" y="1905000"/>
            <a:ext cx="30480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142" name="Straight Arrow Connector 101"/>
          <p:cNvCxnSpPr>
            <a:cxnSpLocks noChangeShapeType="1"/>
          </p:cNvCxnSpPr>
          <p:nvPr/>
        </p:nvCxnSpPr>
        <p:spPr bwMode="auto">
          <a:xfrm rot="5400000" flipH="1" flipV="1">
            <a:off x="3300413" y="2717801"/>
            <a:ext cx="960438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43" name="Straight Arrow Connector 104"/>
          <p:cNvCxnSpPr>
            <a:cxnSpLocks noChangeShapeType="1"/>
          </p:cNvCxnSpPr>
          <p:nvPr/>
        </p:nvCxnSpPr>
        <p:spPr bwMode="auto">
          <a:xfrm>
            <a:off x="3779838" y="3198814"/>
            <a:ext cx="76835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44" name="TextBox 105"/>
          <p:cNvSpPr txBox="1">
            <a:spLocks noChangeArrowheads="1"/>
          </p:cNvSpPr>
          <p:nvPr/>
        </p:nvSpPr>
        <p:spPr bwMode="auto">
          <a:xfrm>
            <a:off x="4452938" y="2911475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5145" name="TextBox 106"/>
          <p:cNvSpPr txBox="1">
            <a:spLocks noChangeArrowheads="1"/>
          </p:cNvSpPr>
          <p:nvPr/>
        </p:nvSpPr>
        <p:spPr bwMode="auto">
          <a:xfrm>
            <a:off x="3779838" y="1852613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114" name="Oval 113"/>
          <p:cNvSpPr/>
          <p:nvPr/>
        </p:nvSpPr>
        <p:spPr bwMode="auto">
          <a:xfrm>
            <a:off x="6629400" y="5486400"/>
            <a:ext cx="685800" cy="457200"/>
          </a:xfrm>
          <a:prstGeom prst="ellips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147" name="TextBox 116"/>
          <p:cNvSpPr txBox="1">
            <a:spLocks noChangeArrowheads="1"/>
          </p:cNvSpPr>
          <p:nvPr/>
        </p:nvSpPr>
        <p:spPr bwMode="auto">
          <a:xfrm>
            <a:off x="6553200" y="1600201"/>
            <a:ext cx="762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 New Roman" pitchFamily="18" charset="0"/>
              </a:rPr>
              <a:t>lookat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point</a:t>
            </a:r>
          </a:p>
        </p:txBody>
      </p:sp>
      <p:sp>
        <p:nvSpPr>
          <p:cNvPr id="5148" name="TextBox 117"/>
          <p:cNvSpPr txBox="1">
            <a:spLocks noChangeArrowheads="1"/>
          </p:cNvSpPr>
          <p:nvPr/>
        </p:nvSpPr>
        <p:spPr bwMode="auto">
          <a:xfrm>
            <a:off x="8153401" y="762001"/>
            <a:ext cx="658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 New Roman" pitchFamily="18" charset="0"/>
              </a:rPr>
              <a:t>eye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point</a:t>
            </a:r>
          </a:p>
        </p:txBody>
      </p:sp>
      <p:cxnSp>
        <p:nvCxnSpPr>
          <p:cNvPr id="5149" name="Straight Arrow Connector 119"/>
          <p:cNvCxnSpPr>
            <a:cxnSpLocks noChangeShapeType="1"/>
            <a:stCxn id="5147" idx="2"/>
          </p:cNvCxnSpPr>
          <p:nvPr/>
        </p:nvCxnSpPr>
        <p:spPr bwMode="auto">
          <a:xfrm rot="16200000" flipH="1">
            <a:off x="6723857" y="2456657"/>
            <a:ext cx="496887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50" name="Straight Arrow Connector 120"/>
          <p:cNvCxnSpPr>
            <a:cxnSpLocks noChangeShapeType="1"/>
          </p:cNvCxnSpPr>
          <p:nvPr/>
        </p:nvCxnSpPr>
        <p:spPr bwMode="auto">
          <a:xfrm rot="16200000" flipH="1">
            <a:off x="8247856" y="1658144"/>
            <a:ext cx="496888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51" name="Straight Arrow Connector 128"/>
          <p:cNvCxnSpPr>
            <a:cxnSpLocks noChangeShapeType="1"/>
          </p:cNvCxnSpPr>
          <p:nvPr/>
        </p:nvCxnSpPr>
        <p:spPr bwMode="auto">
          <a:xfrm rot="5400000" flipH="1" flipV="1">
            <a:off x="7581900" y="4838700"/>
            <a:ext cx="762000" cy="762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52" name="Straight Arrow Connector 129"/>
          <p:cNvCxnSpPr>
            <a:cxnSpLocks noChangeShapeType="1"/>
          </p:cNvCxnSpPr>
          <p:nvPr/>
        </p:nvCxnSpPr>
        <p:spPr bwMode="auto">
          <a:xfrm rot="10800000">
            <a:off x="4648200" y="4495800"/>
            <a:ext cx="1295400" cy="7620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53" name="Rectangle 135"/>
          <p:cNvSpPr>
            <a:spLocks noChangeArrowheads="1"/>
          </p:cNvSpPr>
          <p:nvPr/>
        </p:nvSpPr>
        <p:spPr bwMode="auto">
          <a:xfrm>
            <a:off x="2133600" y="1905000"/>
            <a:ext cx="3276600" cy="25146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3661342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486857"/>
            <a:ext cx="8913813" cy="914400"/>
          </a:xfrm>
        </p:spPr>
        <p:txBody>
          <a:bodyPr/>
          <a:lstStyle/>
          <a:p>
            <a:r>
              <a:rPr lang="en-US" dirty="0"/>
              <a:t>Creating a Camera Func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0359" y="1478500"/>
            <a:ext cx="110989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ppose we want to implement a function that sets up view </a:t>
            </a:r>
            <a:br>
              <a:rPr lang="en-US" sz="2400" dirty="0"/>
            </a:br>
            <a:r>
              <a:rPr lang="en-US" sz="2400" dirty="0"/>
              <a:t>…think of it as setting up a came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6590" y="2298570"/>
            <a:ext cx="108755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lots of possible ways to do this…we’ll choose a simple </a:t>
            </a:r>
            <a:r>
              <a:rPr lang="en-US" sz="2400" b="1" i="1" dirty="0" err="1"/>
              <a:t>lookat</a:t>
            </a:r>
            <a:r>
              <a:rPr lang="en-US" sz="2400" b="1" i="1" dirty="0"/>
              <a:t> camera</a:t>
            </a:r>
          </a:p>
          <a:p>
            <a:r>
              <a:rPr lang="en-US" sz="2400" dirty="0"/>
              <a:t>The API we create will require a someone using the function to specify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0200" y="3245408"/>
            <a:ext cx="8928243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dirty="0"/>
              <a:t>The </a:t>
            </a:r>
            <a:r>
              <a:rPr lang="en-US" b="1" dirty="0" err="1"/>
              <a:t>eyepoint</a:t>
            </a:r>
            <a:r>
              <a:rPr lang="en-US" b="1" dirty="0"/>
              <a:t> </a:t>
            </a:r>
            <a:r>
              <a:rPr lang="en-US" dirty="0"/>
              <a:t>(or camera location)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The </a:t>
            </a:r>
            <a:r>
              <a:rPr lang="en-US" b="1" dirty="0" err="1"/>
              <a:t>lookat</a:t>
            </a:r>
            <a:r>
              <a:rPr lang="en-US" b="1" dirty="0"/>
              <a:t> point </a:t>
            </a:r>
            <a:r>
              <a:rPr lang="en-US" dirty="0"/>
              <a:t>(a point in the view direction)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An </a:t>
            </a:r>
            <a:r>
              <a:rPr lang="en-US" b="1" dirty="0"/>
              <a:t>”up” vector </a:t>
            </a:r>
            <a:r>
              <a:rPr lang="en-US" dirty="0"/>
              <a:t>that we use to specify rotation around the view vector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535" y="4701702"/>
            <a:ext cx="4711485" cy="21562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566888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/>
              <a:t>Deriving the Viewing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461" y="1059239"/>
            <a:ext cx="7131269" cy="5546513"/>
          </a:xfrm>
          <a:ln>
            <a:solidFill>
              <a:schemeClr val="accent2"/>
            </a:solidFill>
          </a:ln>
        </p:spPr>
        <p:txBody>
          <a:bodyPr>
            <a:normAutofit lnSpcReduction="10000"/>
          </a:bodyPr>
          <a:lstStyle/>
          <a:p>
            <a:endParaRPr lang="en-US" dirty="0"/>
          </a:p>
          <a:p>
            <a:pPr marL="0" indent="0">
              <a:buNone/>
            </a:pPr>
            <a:r>
              <a:rPr lang="en-US" sz="2600" dirty="0"/>
              <a:t>One way to think about what you are doing</a:t>
            </a:r>
          </a:p>
          <a:p>
            <a:pPr lvl="1"/>
            <a:r>
              <a:rPr lang="en-US" dirty="0"/>
              <a:t>Translate the eyepoint to the origin</a:t>
            </a:r>
          </a:p>
          <a:p>
            <a:pPr lvl="1"/>
            <a:r>
              <a:rPr lang="en-US" dirty="0"/>
              <a:t>Rotate so that </a:t>
            </a:r>
          </a:p>
          <a:p>
            <a:pPr lvl="2"/>
            <a:r>
              <a:rPr lang="en-US" dirty="0" err="1"/>
              <a:t>lookat</a:t>
            </a:r>
            <a:r>
              <a:rPr lang="en-US" dirty="0"/>
              <a:t>  vector aligns with  </a:t>
            </a:r>
          </a:p>
          <a:p>
            <a:pPr lvl="3"/>
            <a:r>
              <a:rPr lang="en-US" dirty="0"/>
              <a:t>–z axis for right-handed coordinate systems</a:t>
            </a:r>
          </a:p>
          <a:p>
            <a:pPr lvl="3"/>
            <a:r>
              <a:rPr lang="en-US" dirty="0"/>
              <a:t>+z axis for left-handed systems </a:t>
            </a:r>
          </a:p>
          <a:p>
            <a:pPr lvl="2"/>
            <a:r>
              <a:rPr lang="en-US" dirty="0"/>
              <a:t>up aligns with y </a:t>
            </a:r>
          </a:p>
          <a:p>
            <a:pPr marL="457200" lvl="1" indent="0">
              <a:buNone/>
            </a:pPr>
            <a:r>
              <a:rPr lang="en-US" dirty="0"/>
              <a:t>We move all objects (the world) this way…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Another way to think of it</a:t>
            </a:r>
          </a:p>
          <a:p>
            <a:pPr lvl="1"/>
            <a:r>
              <a:rPr lang="en-US" sz="2200" dirty="0"/>
              <a:t>Create an orthonormal basis with eye at the origin</a:t>
            </a:r>
          </a:p>
          <a:p>
            <a:pPr lvl="1"/>
            <a:r>
              <a:rPr lang="en-US" sz="2200" dirty="0"/>
              <a:t>And vectors u, v, w as the basis vectors</a:t>
            </a:r>
          </a:p>
          <a:p>
            <a:pPr lvl="1"/>
            <a:r>
              <a:rPr lang="en-US" sz="2200" dirty="0"/>
              <a:t>…and then align </a:t>
            </a:r>
            <a:r>
              <a:rPr lang="en-US" sz="2200" dirty="0" err="1"/>
              <a:t>u,v,w</a:t>
            </a:r>
            <a:r>
              <a:rPr lang="en-US" sz="2200" dirty="0"/>
              <a:t> with </a:t>
            </a:r>
            <a:r>
              <a:rPr lang="en-US" sz="2200" dirty="0" err="1"/>
              <a:t>x,y,z</a:t>
            </a:r>
            <a:endParaRPr lang="en-US" sz="2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6C5B2A-A1C1-4F39-96D7-1D4C5D0DD5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8621" y="2410228"/>
            <a:ext cx="4356001" cy="19936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26033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 Product of Two Vector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-9451" r="-6276"/>
          <a:stretch/>
        </p:blipFill>
        <p:spPr>
          <a:xfrm>
            <a:off x="7612848" y="2371725"/>
            <a:ext cx="3055152" cy="3671888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68513" y="2143125"/>
          <a:ext cx="5054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2527300" imgH="990600" progId="Equation.3">
                  <p:embed/>
                </p:oleObj>
              </mc:Choice>
              <mc:Fallback>
                <p:oleObj name="Equation" r:id="rId4" imgW="2527300" imgH="9906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13" y="2143125"/>
                        <a:ext cx="50546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12803" y="5581948"/>
            <a:ext cx="85647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portant Property: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he cross product yields a vector orthogonal to the original two vectors</a:t>
            </a:r>
          </a:p>
        </p:txBody>
      </p:sp>
    </p:spTree>
    <p:extLst>
      <p:ext uri="{BB962C8B-B14F-4D97-AF65-F5344CB8AC3E}">
        <p14:creationId xmlns:p14="http://schemas.microsoft.com/office/powerpoint/2010/main" val="20956522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Orthonormal Basis for View 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087678" y="1835296"/>
                <a:ext cx="7610476" cy="3670768"/>
              </a:xfrm>
            </p:spPr>
            <p:txBody>
              <a:bodyPr/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𝑙</m:t>
                    </m:r>
                  </m:oMath>
                </a14:m>
                <a:r>
                  <a:rPr lang="en-US" dirty="0"/>
                  <a:t> be the </a:t>
                </a:r>
                <a:r>
                  <a:rPr lang="en-US" dirty="0" err="1"/>
                  <a:t>lookat</a:t>
                </a:r>
                <a:r>
                  <a:rPr lang="en-US" dirty="0"/>
                  <a:t> vector…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𝑤</m:t>
                    </m:r>
                    <m:r>
                      <a:rPr lang="en-US" b="0" i="1" smtClean="0">
                        <a:latin typeface="Cambria Math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𝑙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𝑙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𝑡</m:t>
                    </m:r>
                  </m:oMath>
                </a14:m>
                <a:r>
                  <a:rPr lang="en-US" dirty="0"/>
                  <a:t> is the up dire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𝑢</m:t>
                    </m:r>
                    <m:r>
                      <a:rPr lang="en-US" b="0" i="1" smtClean="0">
                        <a:latin typeface="Cambria Math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𝑤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lang="en-US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𝑤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And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𝑣</m:t>
                    </m:r>
                    <m:r>
                      <a:rPr lang="en-US" b="0" i="1" smtClean="0">
                        <a:latin typeface="Cambria Math" charset="0"/>
                      </a:rPr>
                      <m:t>=</m:t>
                    </m:r>
                    <m:r>
                      <a:rPr lang="en-US" b="0" i="1" smtClean="0">
                        <a:latin typeface="Cambria Math" charset="0"/>
                      </a:rPr>
                      <m:t>𝑤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𝑢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view matrix is then: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87678" y="1835296"/>
                <a:ext cx="7610476" cy="3670768"/>
              </a:xfrm>
              <a:blipFill>
                <a:blip r:embed="rId2"/>
                <a:stretch>
                  <a:fillRect l="-1441" t="-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7"/>
          <a:stretch/>
        </p:blipFill>
        <p:spPr>
          <a:xfrm>
            <a:off x="2827724" y="4373382"/>
            <a:ext cx="6773048" cy="1549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17876" y="6005526"/>
            <a:ext cx="6751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is </a:t>
            </a:r>
            <a:r>
              <a:rPr lang="en-US"/>
              <a:t>the matrix inverte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E9C266F-D60C-4B35-B0F4-D3F5F084D5FA}"/>
                  </a:ext>
                </a:extLst>
              </p:cNvPr>
              <p:cNvSpPr txBox="1"/>
              <p:nvPr/>
            </p:nvSpPr>
            <p:spPr>
              <a:xfrm>
                <a:off x="806824" y="4917249"/>
                <a:ext cx="2020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𝑣𝑖𝑒𝑤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𝑎𝑚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E9C266F-D60C-4B35-B0F4-D3F5F084D5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824" y="4917249"/>
                <a:ext cx="2020900" cy="461665"/>
              </a:xfrm>
              <a:prstGeom prst="rect">
                <a:avLst/>
              </a:prstGeom>
              <a:blipFill>
                <a:blip r:embed="rId4"/>
                <a:stretch>
                  <a:fillRect l="-602"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F89298B0-9705-4D4C-8022-2BC82ADB1514}"/>
              </a:ext>
            </a:extLst>
          </p:cNvPr>
          <p:cNvSpPr txBox="1"/>
          <p:nvPr/>
        </p:nvSpPr>
        <p:spPr>
          <a:xfrm>
            <a:off x="9122869" y="1632310"/>
            <a:ext cx="2443523" cy="2308324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This derivation assumes an right-handed coordinate system and view down the –z axis…how could we change it to look down +z?</a:t>
            </a:r>
          </a:p>
        </p:txBody>
      </p:sp>
    </p:spTree>
    <p:extLst>
      <p:ext uri="{BB962C8B-B14F-4D97-AF65-F5344CB8AC3E}">
        <p14:creationId xmlns:p14="http://schemas.microsoft.com/office/powerpoint/2010/main" val="15079104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ew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You can now look at your scene from any </a:t>
            </a:r>
          </a:p>
          <a:p>
            <a:pPr lvl="1"/>
            <a:r>
              <a:rPr lang="en-US" dirty="0"/>
              <a:t>Position</a:t>
            </a:r>
          </a:p>
          <a:p>
            <a:pPr lvl="1"/>
            <a:r>
              <a:rPr lang="en-US" dirty="0"/>
              <a:t>Orientation (almost)</a:t>
            </a:r>
          </a:p>
          <a:p>
            <a:pPr lvl="2"/>
            <a:r>
              <a:rPr lang="en-US" dirty="0"/>
              <a:t>What </a:t>
            </a:r>
            <a:r>
              <a:rPr lang="en-US" dirty="0" err="1"/>
              <a:t>lookat</a:t>
            </a:r>
            <a:r>
              <a:rPr lang="en-US"/>
              <a:t> and </a:t>
            </a:r>
            <a:r>
              <a:rPr lang="en-US" dirty="0"/>
              <a:t>up vector pair won’t work?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…just uses a matrix multiplic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FC6A597-B2D6-48FF-9549-BE2DF5AD1A1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73"/>
          <a:stretch/>
        </p:blipFill>
        <p:spPr>
          <a:xfrm>
            <a:off x="2870024" y="4436541"/>
            <a:ext cx="6451952" cy="1549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D0199B2-DBD7-4851-80EC-2C70D5FB3757}"/>
                  </a:ext>
                </a:extLst>
              </p:cNvPr>
              <p:cNvSpPr txBox="1"/>
              <p:nvPr/>
            </p:nvSpPr>
            <p:spPr>
              <a:xfrm>
                <a:off x="8437069" y="537882"/>
                <a:ext cx="2443523" cy="2324354"/>
              </a:xfrm>
              <a:prstGeom prst="rect">
                <a:avLst/>
              </a:prstGeom>
              <a:noFill/>
              <a:ln>
                <a:solidFill>
                  <a:schemeClr val="accent2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𝑎𝑚</m:t>
                        </m:r>
                      </m:sub>
                    </m:sSub>
                  </m:oMath>
                </a14:m>
                <a:r>
                  <a:rPr lang="en-US" dirty="0">
                    <a:latin typeface="Comic Sans MS" panose="030F0702030302020204" pitchFamily="66" charset="0"/>
                  </a:rPr>
                  <a:t> is referred to as the camera matrix or transformation.</a:t>
                </a:r>
                <a:br>
                  <a:rPr lang="en-US" dirty="0">
                    <a:latin typeface="Comic Sans MS" panose="030F0702030302020204" pitchFamily="66" charset="0"/>
                  </a:rPr>
                </a:br>
                <a:br>
                  <a:rPr lang="en-US" dirty="0">
                    <a:latin typeface="Comic Sans MS" panose="030F0702030302020204" pitchFamily="66" charset="0"/>
                  </a:rPr>
                </a:br>
                <a:r>
                  <a:rPr lang="en-US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𝑎𝑚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>
                    <a:latin typeface="Comic Sans MS" panose="030F0702030302020204" pitchFamily="66" charset="0"/>
                  </a:rPr>
                  <a:t> is the view transformation or matrix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D0199B2-DBD7-4851-80EC-2C70D5FB37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7069" y="537882"/>
                <a:ext cx="2443523" cy="2324354"/>
              </a:xfrm>
              <a:prstGeom prst="rect">
                <a:avLst/>
              </a:prstGeom>
              <a:blipFill>
                <a:blip r:embed="rId3"/>
                <a:stretch>
                  <a:fillRect l="-1737" t="-781" b="-2865"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8C2415C-6303-447F-A48F-3F9DD5C800BF}"/>
                  </a:ext>
                </a:extLst>
              </p:cNvPr>
              <p:cNvSpPr txBox="1"/>
              <p:nvPr/>
            </p:nvSpPr>
            <p:spPr>
              <a:xfrm>
                <a:off x="99892" y="4917249"/>
                <a:ext cx="272783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𝑣𝑖𝑒𝑤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𝑎𝑚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8C2415C-6303-447F-A48F-3F9DD5C800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92" y="4917249"/>
                <a:ext cx="2727832" cy="461665"/>
              </a:xfrm>
              <a:prstGeom prst="rect">
                <a:avLst/>
              </a:prstGeom>
              <a:blipFill>
                <a:blip r:embed="rId4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49638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11"/>
          <a:stretch/>
        </p:blipFill>
        <p:spPr bwMode="auto">
          <a:xfrm>
            <a:off x="384517" y="0"/>
            <a:ext cx="9420665" cy="6627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02A74AE-0E10-45BA-8A83-0054139ABA64}"/>
              </a:ext>
            </a:extLst>
          </p:cNvPr>
          <p:cNvSpPr txBox="1"/>
          <p:nvPr/>
        </p:nvSpPr>
        <p:spPr>
          <a:xfrm>
            <a:off x="9939131" y="298173"/>
            <a:ext cx="2201518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Chlorophyll”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ght is EM radiation</a:t>
            </a:r>
          </a:p>
          <a:p>
            <a:endParaRPr lang="en-US" dirty="0"/>
          </a:p>
          <a:p>
            <a:r>
              <a:rPr lang="en-US" dirty="0"/>
              <a:t>Usually multiple wavelengths</a:t>
            </a:r>
          </a:p>
          <a:p>
            <a:r>
              <a:rPr lang="en-US" dirty="0"/>
              <a:t>mixed together in a power spectrum</a:t>
            </a:r>
          </a:p>
          <a:p>
            <a:endParaRPr lang="en-US" dirty="0"/>
          </a:p>
          <a:p>
            <a:r>
              <a:rPr lang="en-US" dirty="0"/>
              <a:t>The spectrum sensed by our eyes gets modified multiple times. </a:t>
            </a:r>
          </a:p>
          <a:p>
            <a:endParaRPr lang="en-US" dirty="0"/>
          </a:p>
          <a:p>
            <a:r>
              <a:rPr lang="en-US" dirty="0"/>
              <a:t>Human perception of color relies on 3 different cell types that sense different regions of the spectrum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0391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2DF031-B42D-49A1-83DF-67EEE68EE0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D3D93186-0644-4A8B-ABD5-0AD88D1595C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86236" y="1825625"/>
            <a:ext cx="10019528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02630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452D4E-671C-4F04-8A6C-C2E4A95A36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s of Projection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AC69DC1F-4B37-4878-AEFA-07987973288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5985" y="1825625"/>
            <a:ext cx="9867050" cy="43513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40B9B63-960E-4F0A-9240-BDBF34D12984}"/>
              </a:ext>
            </a:extLst>
          </p:cNvPr>
          <p:cNvSpPr txBox="1"/>
          <p:nvPr/>
        </p:nvSpPr>
        <p:spPr>
          <a:xfrm>
            <a:off x="6866553" y="1578516"/>
            <a:ext cx="316307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Eye </a:t>
            </a:r>
            <a:r>
              <a:rPr lang="en-US" dirty="0" err="1">
                <a:latin typeface="Comic Sans MS" panose="030F0702030302020204" pitchFamily="66" charset="0"/>
              </a:rPr>
              <a:t>coords</a:t>
            </a:r>
            <a:r>
              <a:rPr lang="en-US" dirty="0">
                <a:latin typeface="Comic Sans MS" panose="030F0702030302020204" pitchFamily="66" charset="0"/>
              </a:rPr>
              <a:t> = view </a:t>
            </a:r>
            <a:r>
              <a:rPr lang="en-US" dirty="0" err="1">
                <a:latin typeface="Comic Sans MS" panose="030F0702030302020204" pitchFamily="66" charset="0"/>
              </a:rPr>
              <a:t>coords</a:t>
            </a:r>
            <a:endParaRPr 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17448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thographic Proje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5445" y="2311400"/>
            <a:ext cx="7251700" cy="405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0506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9601200" y="6324600"/>
            <a:ext cx="3810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4161750" indent="-24161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/>
            <a:fld id="{DC67B4EC-75C4-094B-890D-553D21F73723}" type="slidenum">
              <a:rPr lang="es-ES" sz="1000">
                <a:latin typeface="Arial" charset="0"/>
              </a:rPr>
              <a:pPr lvl="1"/>
              <a:t>33</a:t>
            </a:fld>
            <a:endParaRPr lang="es-ES" sz="1000">
              <a:latin typeface="Arial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228600"/>
            <a:ext cx="6781800" cy="10668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erspective Proje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9200" y="1574800"/>
            <a:ext cx="7213600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15678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B08D0-D465-4809-8345-BE94EBD383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anonical View Volu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A25983-5A96-4E47-9CF8-AF3F97E248E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38259" y="1825625"/>
            <a:ext cx="6793606" cy="188993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View is looking down Z+</a:t>
            </a:r>
          </a:p>
          <a:p>
            <a:pPr marL="0" indent="0">
              <a:buNone/>
            </a:pPr>
            <a:r>
              <a:rPr lang="en-US" dirty="0"/>
              <a:t>Eyepoint is effectively at (0,0,-1)</a:t>
            </a:r>
          </a:p>
          <a:p>
            <a:pPr marL="0" indent="0">
              <a:buNone/>
            </a:pPr>
            <a:r>
              <a:rPr lang="en-US" dirty="0"/>
              <a:t>This is a left-handed coordinate system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4CE1D1A6-54BC-408B-A7A5-7170A0054B0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381750" y="1943894"/>
            <a:ext cx="4762500" cy="4114800"/>
          </a:xfrm>
        </p:spPr>
      </p:pic>
    </p:spTree>
    <p:extLst>
      <p:ext uri="{BB962C8B-B14F-4D97-AF65-F5344CB8AC3E}">
        <p14:creationId xmlns:p14="http://schemas.microsoft.com/office/powerpoint/2010/main" val="288248766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7FF3BC-06A7-4F2F-AFF1-C70E74AB76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WebGL</a:t>
            </a:r>
            <a:r>
              <a:rPr lang="en-US" dirty="0"/>
              <a:t> Style 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71A147E-C0A0-497B-930E-5B92906156D0}"/>
              </a:ext>
            </a:extLst>
          </p:cNvPr>
          <p:cNvSpPr txBox="1"/>
          <p:nvPr/>
        </p:nvSpPr>
        <p:spPr>
          <a:xfrm>
            <a:off x="84082" y="5186856"/>
            <a:ext cx="116717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Lato" panose="020F0502020204030203" pitchFamily="34" charset="0"/>
              </a:rPr>
              <a:t>WebGL</a:t>
            </a:r>
            <a:r>
              <a:rPr lang="en-US" sz="2400" dirty="0">
                <a:latin typeface="Lato" panose="020F0502020204030203" pitchFamily="34" charset="0"/>
              </a:rPr>
              <a:t>/OpenGL convention is to assume a right-handed world coordinate system </a:t>
            </a:r>
          </a:p>
          <a:p>
            <a:endParaRPr lang="en-US" sz="2400" dirty="0">
              <a:latin typeface="Lato" panose="020F0502020204030203" pitchFamily="34" charset="0"/>
            </a:endParaRPr>
          </a:p>
          <a:p>
            <a:r>
              <a:rPr lang="en-US" sz="2400" dirty="0">
                <a:latin typeface="Lato" panose="020F0502020204030203" pitchFamily="34" charset="0"/>
              </a:rPr>
              <a:t>The </a:t>
            </a:r>
            <a:r>
              <a:rPr lang="en-US" sz="2400" b="1" i="1" dirty="0">
                <a:latin typeface="Lato" panose="020F0502020204030203" pitchFamily="34" charset="0"/>
              </a:rPr>
              <a:t>ortho</a:t>
            </a:r>
            <a:r>
              <a:rPr lang="en-US" sz="2400" dirty="0">
                <a:latin typeface="Lato" panose="020F0502020204030203" pitchFamily="34" charset="0"/>
              </a:rPr>
              <a:t> matrix is used to flip this coordinate system by scaling Z by -1 </a:t>
            </a:r>
          </a:p>
          <a:p>
            <a:r>
              <a:rPr lang="en-US" sz="2400" dirty="0">
                <a:latin typeface="Lato" panose="020F0502020204030203" pitchFamily="34" charset="0"/>
              </a:rPr>
              <a:t>It then matches </a:t>
            </a:r>
            <a:r>
              <a:rPr lang="en-US" sz="2400" dirty="0" err="1">
                <a:latin typeface="Lato" panose="020F0502020204030203" pitchFamily="34" charset="0"/>
              </a:rPr>
              <a:t>WebGL</a:t>
            </a:r>
            <a:r>
              <a:rPr lang="en-US" sz="2400" dirty="0">
                <a:latin typeface="Lato" panose="020F0502020204030203" pitchFamily="34" charset="0"/>
              </a:rPr>
              <a:t> clip space</a:t>
            </a:r>
          </a:p>
        </p:txBody>
      </p:sp>
      <p:pic>
        <p:nvPicPr>
          <p:cNvPr id="49154" name="Picture 2" descr="Illustration of the left-handed and right-handed Cartesian coordinate systems">
            <a:extLst>
              <a:ext uri="{FF2B5EF4-FFF2-40B4-BE49-F238E27FC236}">
                <a16:creationId xmlns:a16="http://schemas.microsoft.com/office/drawing/2014/main" id="{3396A042-23E2-49D6-941C-354985D1F2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658" y="1906642"/>
            <a:ext cx="3429000" cy="226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D4E163F-E576-4BAD-B35A-9DBB972E86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6786" y="1690690"/>
            <a:ext cx="3537017" cy="304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802558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9601200" y="6324600"/>
            <a:ext cx="3810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4161750" indent="-24161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/>
            <a:fld id="{DC67B4EC-75C4-094B-890D-553D21F73723}" type="slidenum">
              <a:rPr lang="es-ES" sz="1000">
                <a:latin typeface="Arial" charset="0"/>
              </a:rPr>
              <a:pPr lvl="1"/>
              <a:t>36</a:t>
            </a:fld>
            <a:endParaRPr lang="es-ES" sz="1000">
              <a:latin typeface="Arial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228600"/>
            <a:ext cx="6781800" cy="10668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More Rasterization Secre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6137" y="1851041"/>
            <a:ext cx="3327539" cy="1245995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47352" y="3762054"/>
            <a:ext cx="9749923" cy="2276625"/>
          </a:xfrm>
          <a:prstGeom prst="rect">
            <a:avLst/>
          </a:prstGeom>
        </p:spPr>
        <p:txBody>
          <a:bodyPr vert="horz" lIns="91434" tIns="45717" rIns="91434" bIns="45717" rtlCol="0">
            <a:no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b="1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Typical rasterization engines only perform an orthographic projec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Everything is projected to the z=0 plane in the normalized view volum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b="1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But you can distort your geometry to achieve a perspective projection</a:t>
            </a:r>
          </a:p>
          <a:p>
            <a:pPr marL="0" indent="0">
              <a:buNone/>
            </a:pPr>
            <a:r>
              <a:rPr lang="en-US" sz="1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The actual projection occurs when the geometry is in Normalized Device Coordinates (NDC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Even then, depth information is kept around to do hidden surface removal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Depth information means transformed z coordinate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777501" y="1407561"/>
            <a:ext cx="4519772" cy="2354493"/>
            <a:chOff x="381000" y="1752600"/>
            <a:chExt cx="8382000" cy="4495800"/>
          </a:xfrm>
        </p:grpSpPr>
        <p:sp>
          <p:nvSpPr>
            <p:cNvPr id="8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6700" y="3619500"/>
              <a:ext cx="2667000" cy="2438400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381000" y="1752600"/>
              <a:ext cx="11430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1524000" y="1752600"/>
              <a:ext cx="1295400" cy="1295400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2819400" y="1752600"/>
              <a:ext cx="11430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12" name="AutoShape 7"/>
            <p:cNvSpPr>
              <a:spLocks noChangeArrowheads="1"/>
            </p:cNvSpPr>
            <p:nvPr/>
          </p:nvSpPr>
          <p:spPr bwMode="auto">
            <a:xfrm>
              <a:off x="3962400" y="1752600"/>
              <a:ext cx="1447800" cy="1295400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400" y="3352800"/>
              <a:ext cx="16764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800" y="3352800"/>
              <a:ext cx="1371600" cy="1295400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0" y="4953000"/>
              <a:ext cx="16764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3000"/>
              <a:ext cx="1447800" cy="1295400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1600" y="4953000"/>
              <a:ext cx="16764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port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8" name="Rectangle 9"/>
            <p:cNvSpPr>
              <a:spLocks noChangeArrowheads="1"/>
            </p:cNvSpPr>
            <p:nvPr/>
          </p:nvSpPr>
          <p:spPr bwMode="auto">
            <a:xfrm>
              <a:off x="5867400" y="3352800"/>
              <a:ext cx="13716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30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20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21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300" y="2019300"/>
                <a:ext cx="2667000" cy="2438400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2" name="Text Box 16"/>
              <p:cNvSpPr txBox="1">
                <a:spLocks noChangeArrowheads="1"/>
              </p:cNvSpPr>
              <p:nvPr/>
            </p:nvSpPr>
            <p:spPr bwMode="auto">
              <a:xfrm>
                <a:off x="6448421" y="2096868"/>
                <a:ext cx="1466964" cy="705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145762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Freeform 115"/>
          <p:cNvSpPr/>
          <p:nvPr/>
        </p:nvSpPr>
        <p:spPr bwMode="auto">
          <a:xfrm>
            <a:off x="8156575" y="987426"/>
            <a:ext cx="1828800" cy="1535113"/>
          </a:xfrm>
          <a:custGeom>
            <a:avLst/>
            <a:gdLst>
              <a:gd name="connsiteX0" fmla="*/ 10510 w 1828800"/>
              <a:gd name="connsiteY0" fmla="*/ 0 h 1534511"/>
              <a:gd name="connsiteX1" fmla="*/ 0 w 1828800"/>
              <a:gd name="connsiteY1" fmla="*/ 1082566 h 1534511"/>
              <a:gd name="connsiteX2" fmla="*/ 441434 w 1828800"/>
              <a:gd name="connsiteY2" fmla="*/ 1513490 h 1534511"/>
              <a:gd name="connsiteX3" fmla="*/ 1818289 w 1828800"/>
              <a:gd name="connsiteY3" fmla="*/ 1534511 h 1534511"/>
              <a:gd name="connsiteX4" fmla="*/ 1828800 w 1828800"/>
              <a:gd name="connsiteY4" fmla="*/ 441435 h 1534511"/>
              <a:gd name="connsiteX5" fmla="*/ 1366344 w 1828800"/>
              <a:gd name="connsiteY5" fmla="*/ 10511 h 1534511"/>
              <a:gd name="connsiteX6" fmla="*/ 10510 w 1828800"/>
              <a:gd name="connsiteY6" fmla="*/ 0 h 15345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8800" h="1534511">
                <a:moveTo>
                  <a:pt x="10510" y="0"/>
                </a:moveTo>
                <a:lnTo>
                  <a:pt x="0" y="1082566"/>
                </a:lnTo>
                <a:lnTo>
                  <a:pt x="441434" y="1513490"/>
                </a:lnTo>
                <a:lnTo>
                  <a:pt x="1818289" y="1534511"/>
                </a:lnTo>
                <a:lnTo>
                  <a:pt x="1828800" y="441435"/>
                </a:lnTo>
                <a:lnTo>
                  <a:pt x="1366344" y="10511"/>
                </a:lnTo>
                <a:lnTo>
                  <a:pt x="10510" y="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 dirty="0">
              <a:solidFill>
                <a:schemeClr val="accent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4953000" cy="990600"/>
          </a:xfrm>
        </p:spPr>
        <p:txBody>
          <a:bodyPr>
            <a:noAutofit/>
          </a:bodyPr>
          <a:lstStyle/>
          <a:p>
            <a:r>
              <a:rPr lang="en-US" sz="2400" dirty="0"/>
              <a:t>Orthographic Projection</a:t>
            </a:r>
          </a:p>
        </p:txBody>
      </p:sp>
      <p:sp>
        <p:nvSpPr>
          <p:cNvPr id="2053" name="Content Placeholder 51"/>
          <p:cNvSpPr>
            <a:spLocks noGrp="1"/>
          </p:cNvSpPr>
          <p:nvPr>
            <p:ph idx="1"/>
          </p:nvPr>
        </p:nvSpPr>
        <p:spPr>
          <a:xfrm>
            <a:off x="-76322" y="1334602"/>
            <a:ext cx="8428160" cy="5257800"/>
          </a:xfrm>
        </p:spPr>
        <p:txBody>
          <a:bodyPr/>
          <a:lstStyle/>
          <a:p>
            <a:r>
              <a:rPr lang="en-US" sz="1800" dirty="0"/>
              <a:t>Foreshortens</a:t>
            </a:r>
          </a:p>
          <a:p>
            <a:r>
              <a:rPr lang="en-US" sz="1800" dirty="0"/>
              <a:t>No change in size by depth</a:t>
            </a:r>
          </a:p>
          <a:p>
            <a:r>
              <a:rPr lang="en-US" sz="1800" dirty="0"/>
              <a:t>Classic Orthographic Projection matrix simply zeros the z- coordinate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sz="1800" dirty="0">
                <a:solidFill>
                  <a:prstClr val="black">
                    <a:lumMod val="65000"/>
                    <a:lumOff val="35000"/>
                  </a:prstClr>
                </a:solidFill>
              </a:rPr>
              <a:t>The OpenGL </a:t>
            </a:r>
            <a:r>
              <a:rPr lang="en-US" sz="1800" b="1" dirty="0">
                <a:solidFill>
                  <a:prstClr val="black">
                    <a:lumMod val="65000"/>
                    <a:lumOff val="35000"/>
                  </a:prstClr>
                </a:solidFill>
              </a:rPr>
              <a:t>ortho matrix </a:t>
            </a:r>
            <a:r>
              <a:rPr lang="en-US" sz="1800" dirty="0">
                <a:solidFill>
                  <a:prstClr val="black">
                    <a:lumMod val="65000"/>
                    <a:lumOff val="35000"/>
                  </a:prstClr>
                </a:solidFill>
              </a:rPr>
              <a:t>has 6 parameters: </a:t>
            </a:r>
            <a:r>
              <a:rPr lang="en-US" sz="1800" dirty="0" err="1">
                <a:solidFill>
                  <a:prstClr val="black">
                    <a:lumMod val="65000"/>
                    <a:lumOff val="35000"/>
                  </a:prstClr>
                </a:solidFill>
              </a:rPr>
              <a:t>out,left,right,bottom,top,near,far</a:t>
            </a:r>
            <a:endParaRPr lang="en-US" sz="1800" dirty="0">
              <a:solidFill>
                <a:prstClr val="black">
                  <a:lumMod val="65000"/>
                  <a:lumOff val="35000"/>
                </a:prstClr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cxnSp>
        <p:nvCxnSpPr>
          <p:cNvPr id="2054" name="Straight Arrow Connector 4"/>
          <p:cNvCxnSpPr>
            <a:cxnSpLocks noChangeShapeType="1"/>
          </p:cNvCxnSpPr>
          <p:nvPr/>
        </p:nvCxnSpPr>
        <p:spPr bwMode="auto">
          <a:xfrm rot="10800000">
            <a:off x="7086600" y="1828800"/>
            <a:ext cx="914400" cy="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55" name="Straight Arrow Connector 5"/>
          <p:cNvCxnSpPr>
            <a:cxnSpLocks noChangeShapeType="1"/>
          </p:cNvCxnSpPr>
          <p:nvPr/>
        </p:nvCxnSpPr>
        <p:spPr bwMode="auto">
          <a:xfrm rot="5400000" flipH="1" flipV="1">
            <a:off x="7429500" y="1257300"/>
            <a:ext cx="1143000" cy="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56" name="Straight Arrow Connector 6"/>
          <p:cNvCxnSpPr>
            <a:cxnSpLocks noChangeShapeType="1"/>
          </p:cNvCxnSpPr>
          <p:nvPr/>
        </p:nvCxnSpPr>
        <p:spPr bwMode="auto">
          <a:xfrm rot="16200000" flipH="1">
            <a:off x="7543800" y="1828800"/>
            <a:ext cx="457200" cy="45720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sp>
        <p:nvSpPr>
          <p:cNvPr id="2057" name="Rectangle 3"/>
          <p:cNvSpPr>
            <a:spLocks noChangeArrowheads="1"/>
          </p:cNvSpPr>
          <p:nvPr/>
        </p:nvSpPr>
        <p:spPr bwMode="auto">
          <a:xfrm>
            <a:off x="8153400" y="990600"/>
            <a:ext cx="1371600" cy="10668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610600" y="1447800"/>
            <a:ext cx="1371600" cy="1066800"/>
          </a:xfrm>
          <a:prstGeom prst="rect">
            <a:avLst/>
          </a:prstGeom>
          <a:noFill/>
          <a:ln w="762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059" name="Rectangle 10"/>
          <p:cNvSpPr>
            <a:spLocks noChangeArrowheads="1"/>
          </p:cNvSpPr>
          <p:nvPr/>
        </p:nvSpPr>
        <p:spPr bwMode="auto">
          <a:xfrm>
            <a:off x="8610600" y="1447800"/>
            <a:ext cx="1371600" cy="10668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2060" name="Straight Connector 11"/>
          <p:cNvCxnSpPr>
            <a:cxnSpLocks noChangeShapeType="1"/>
          </p:cNvCxnSpPr>
          <p:nvPr/>
        </p:nvCxnSpPr>
        <p:spPr bwMode="auto">
          <a:xfrm rot="16200000" flipH="1">
            <a:off x="8153400" y="9906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1" name="Straight Connector 12"/>
          <p:cNvCxnSpPr>
            <a:cxnSpLocks noChangeShapeType="1"/>
          </p:cNvCxnSpPr>
          <p:nvPr/>
        </p:nvCxnSpPr>
        <p:spPr bwMode="auto">
          <a:xfrm rot="16200000" flipH="1">
            <a:off x="9525000" y="9906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2" name="Straight Connector 13"/>
          <p:cNvCxnSpPr>
            <a:cxnSpLocks noChangeShapeType="1"/>
          </p:cNvCxnSpPr>
          <p:nvPr/>
        </p:nvCxnSpPr>
        <p:spPr bwMode="auto">
          <a:xfrm rot="16200000" flipH="1">
            <a:off x="9525000" y="20574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3" name="Straight Connector 14"/>
          <p:cNvCxnSpPr>
            <a:cxnSpLocks noChangeShapeType="1"/>
          </p:cNvCxnSpPr>
          <p:nvPr/>
        </p:nvCxnSpPr>
        <p:spPr bwMode="auto">
          <a:xfrm rot="16200000" flipH="1">
            <a:off x="8153400" y="20574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pic>
        <p:nvPicPr>
          <p:cNvPr id="2064" name="Picture 40" descr="ortho cube.em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88326" y="4090988"/>
            <a:ext cx="1946275" cy="208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Down Arrow 45"/>
          <p:cNvSpPr/>
          <p:nvPr/>
        </p:nvSpPr>
        <p:spPr bwMode="auto">
          <a:xfrm>
            <a:off x="7924800" y="3124200"/>
            <a:ext cx="2286000" cy="533400"/>
          </a:xfrm>
          <a:prstGeom prst="downArrow">
            <a:avLst>
              <a:gd name="adj1" fmla="val 77586"/>
              <a:gd name="adj2" fmla="val 50000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2400" dirty="0">
                <a:latin typeface="Times New Roman" pitchFamily="18" charset="0"/>
              </a:rPr>
              <a:t>Ortho</a:t>
            </a:r>
          </a:p>
        </p:txBody>
      </p:sp>
      <p:sp>
        <p:nvSpPr>
          <p:cNvPr id="2066" name="TextBox 46"/>
          <p:cNvSpPr txBox="1">
            <a:spLocks noChangeArrowheads="1"/>
          </p:cNvSpPr>
          <p:nvPr/>
        </p:nvSpPr>
        <p:spPr bwMode="auto">
          <a:xfrm>
            <a:off x="8001000" y="2743200"/>
            <a:ext cx="2139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Viewing Coordinates</a:t>
            </a:r>
          </a:p>
        </p:txBody>
      </p:sp>
      <p:sp>
        <p:nvSpPr>
          <p:cNvPr id="2067" name="TextBox 47"/>
          <p:cNvSpPr txBox="1">
            <a:spLocks noChangeArrowheads="1"/>
          </p:cNvSpPr>
          <p:nvPr/>
        </p:nvSpPr>
        <p:spPr bwMode="auto">
          <a:xfrm>
            <a:off x="8226426" y="3657600"/>
            <a:ext cx="17557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Clip Coordinates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>
            <p:extLst/>
          </p:nvPr>
        </p:nvGraphicFramePr>
        <p:xfrm>
          <a:off x="1176336" y="2665413"/>
          <a:ext cx="483235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4838400" imgH="1473120" progId="Equation.3">
                  <p:embed/>
                </p:oleObj>
              </mc:Choice>
              <mc:Fallback>
                <p:oleObj name="Equation" r:id="rId5" imgW="4838400" imgH="1473120" progId="Equation.3">
                  <p:embed/>
                  <p:pic>
                    <p:nvPicPr>
                      <p:cNvPr id="20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6" y="2665413"/>
                        <a:ext cx="4832350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71" name="Straight Arrow Connector 62"/>
          <p:cNvCxnSpPr>
            <a:cxnSpLocks noChangeShapeType="1"/>
          </p:cNvCxnSpPr>
          <p:nvPr/>
        </p:nvCxnSpPr>
        <p:spPr bwMode="auto">
          <a:xfrm rot="5400000" flipH="1" flipV="1">
            <a:off x="6972300" y="1181100"/>
            <a:ext cx="1143000" cy="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72" name="Straight Arrow Connector 63"/>
          <p:cNvCxnSpPr>
            <a:cxnSpLocks noChangeShapeType="1"/>
          </p:cNvCxnSpPr>
          <p:nvPr/>
        </p:nvCxnSpPr>
        <p:spPr bwMode="auto">
          <a:xfrm rot="16200000" flipH="1">
            <a:off x="7543800" y="1752600"/>
            <a:ext cx="457200" cy="45720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73" name="Straight Arrow Connector 64"/>
          <p:cNvCxnSpPr>
            <a:cxnSpLocks noChangeShapeType="1"/>
          </p:cNvCxnSpPr>
          <p:nvPr/>
        </p:nvCxnSpPr>
        <p:spPr bwMode="auto">
          <a:xfrm rot="5400000" flipH="1" flipV="1">
            <a:off x="7351713" y="1562101"/>
            <a:ext cx="382588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4" name="Straight Arrow Connector 65"/>
          <p:cNvCxnSpPr>
            <a:cxnSpLocks noChangeShapeType="1"/>
          </p:cNvCxnSpPr>
          <p:nvPr/>
        </p:nvCxnSpPr>
        <p:spPr bwMode="auto">
          <a:xfrm rot="10800000">
            <a:off x="7239000" y="1751014"/>
            <a:ext cx="11430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075" name="TextBox 67"/>
          <p:cNvSpPr txBox="1">
            <a:spLocks noChangeArrowheads="1"/>
          </p:cNvSpPr>
          <p:nvPr/>
        </p:nvSpPr>
        <p:spPr bwMode="auto">
          <a:xfrm>
            <a:off x="7713664" y="1839914"/>
            <a:ext cx="28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2076" name="TextBox 68"/>
          <p:cNvSpPr txBox="1">
            <a:spLocks noChangeArrowheads="1"/>
          </p:cNvSpPr>
          <p:nvPr/>
        </p:nvSpPr>
        <p:spPr bwMode="auto">
          <a:xfrm>
            <a:off x="7408864" y="1001714"/>
            <a:ext cx="28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2077" name="TextBox 69"/>
          <p:cNvSpPr txBox="1">
            <a:spLocks noChangeArrowheads="1"/>
          </p:cNvSpPr>
          <p:nvPr/>
        </p:nvSpPr>
        <p:spPr bwMode="auto">
          <a:xfrm>
            <a:off x="6964364" y="1524000"/>
            <a:ext cx="2746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cxnSp>
        <p:nvCxnSpPr>
          <p:cNvPr id="2078" name="Straight Arrow Connector 70"/>
          <p:cNvCxnSpPr>
            <a:cxnSpLocks noChangeShapeType="1"/>
          </p:cNvCxnSpPr>
          <p:nvPr/>
        </p:nvCxnSpPr>
        <p:spPr bwMode="auto">
          <a:xfrm rot="16200000" flipH="1">
            <a:off x="7543800" y="1752600"/>
            <a:ext cx="228600" cy="228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9" name="Straight Connector 74"/>
          <p:cNvCxnSpPr>
            <a:cxnSpLocks noChangeShapeType="1"/>
          </p:cNvCxnSpPr>
          <p:nvPr/>
        </p:nvCxnSpPr>
        <p:spPr bwMode="auto">
          <a:xfrm>
            <a:off x="8382000" y="1752600"/>
            <a:ext cx="1371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pic>
        <p:nvPicPr>
          <p:cNvPr id="2080" name="Picture 75" descr="ortho cube.em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39200" y="1524000"/>
            <a:ext cx="42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84" name="TextBox 82"/>
          <p:cNvSpPr txBox="1">
            <a:spLocks noChangeArrowheads="1"/>
          </p:cNvSpPr>
          <p:nvPr/>
        </p:nvSpPr>
        <p:spPr bwMode="auto">
          <a:xfrm>
            <a:off x="8763001" y="344488"/>
            <a:ext cx="8985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View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Volume</a:t>
            </a:r>
          </a:p>
        </p:txBody>
      </p:sp>
      <p:grpSp>
        <p:nvGrpSpPr>
          <p:cNvPr id="2085" name="Group 75"/>
          <p:cNvGrpSpPr>
            <a:grpSpLocks/>
          </p:cNvGrpSpPr>
          <p:nvPr/>
        </p:nvGrpSpPr>
        <p:grpSpPr bwMode="auto">
          <a:xfrm flipH="1">
            <a:off x="7394576" y="1676400"/>
            <a:ext cx="347663" cy="173038"/>
            <a:chOff x="2976" y="2897"/>
            <a:chExt cx="702" cy="359"/>
          </a:xfrm>
        </p:grpSpPr>
        <p:sp>
          <p:nvSpPr>
            <p:cNvPr id="2090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1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2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3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4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5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6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7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8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9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0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1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2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3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4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5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6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7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8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9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10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11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2086" name="Straight Arrow Connector 111"/>
          <p:cNvCxnSpPr>
            <a:cxnSpLocks noChangeShapeType="1"/>
          </p:cNvCxnSpPr>
          <p:nvPr/>
        </p:nvCxnSpPr>
        <p:spPr bwMode="auto">
          <a:xfrm>
            <a:off x="9829800" y="1752600"/>
            <a:ext cx="4572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087" name="TextBox 112"/>
          <p:cNvSpPr txBox="1">
            <a:spLocks noChangeArrowheads="1"/>
          </p:cNvSpPr>
          <p:nvPr/>
        </p:nvSpPr>
        <p:spPr bwMode="auto">
          <a:xfrm>
            <a:off x="10240964" y="1458914"/>
            <a:ext cx="3508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sp>
        <p:nvSpPr>
          <p:cNvPr id="2088" name="TextBox 113"/>
          <p:cNvSpPr txBox="1">
            <a:spLocks noChangeArrowheads="1"/>
          </p:cNvSpPr>
          <p:nvPr/>
        </p:nvSpPr>
        <p:spPr bwMode="auto">
          <a:xfrm>
            <a:off x="7685088" y="682626"/>
            <a:ext cx="12303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Times New Roman" pitchFamily="18" charset="0"/>
              </a:rPr>
              <a:t>(left,top,-near)</a:t>
            </a:r>
          </a:p>
        </p:txBody>
      </p:sp>
      <p:sp>
        <p:nvSpPr>
          <p:cNvPr id="2089" name="TextBox 114"/>
          <p:cNvSpPr txBox="1">
            <a:spLocks noChangeArrowheads="1"/>
          </p:cNvSpPr>
          <p:nvPr/>
        </p:nvSpPr>
        <p:spPr bwMode="auto">
          <a:xfrm>
            <a:off x="9144001" y="2511426"/>
            <a:ext cx="14970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Times New Roman" pitchFamily="18" charset="0"/>
              </a:rPr>
              <a:t>(right,bottom,-fa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07166" y="4834568"/>
                <a:ext cx="2517630" cy="19377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𝑟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𝑙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𝑟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𝑙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𝑟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𝑙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𝑏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𝑏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𝑏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2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𝑓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𝑛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𝑓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𝑛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𝑓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𝑛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166" y="4834568"/>
                <a:ext cx="2517630" cy="1937710"/>
              </a:xfrm>
              <a:prstGeom prst="rect">
                <a:avLst/>
              </a:prstGeom>
              <a:blipFill>
                <a:blip r:embed="rId7"/>
                <a:stretch>
                  <a:fillRect r="-230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F48F78E5-4A25-4B86-AF6C-E2C7EC27B130}"/>
              </a:ext>
            </a:extLst>
          </p:cNvPr>
          <p:cNvSpPr txBox="1"/>
          <p:nvPr/>
        </p:nvSpPr>
        <p:spPr>
          <a:xfrm>
            <a:off x="4964605" y="5022761"/>
            <a:ext cx="2517630" cy="92333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Does the ortho matrix perform a projection?</a:t>
            </a:r>
          </a:p>
        </p:txBody>
      </p:sp>
    </p:spTree>
    <p:extLst>
      <p:ext uri="{BB962C8B-B14F-4D97-AF65-F5344CB8AC3E}">
        <p14:creationId xmlns:p14="http://schemas.microsoft.com/office/powerpoint/2010/main" val="24458287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A5DDCD-CF97-472E-B186-0DE656A3D1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thographic Camera in Unity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A0A9F58F-F8DE-44EB-B999-17CC75BC127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34240" y="1904433"/>
            <a:ext cx="3648075" cy="43243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EFF9B0A-AD92-4A29-BA88-2B7A90409C7A}"/>
              </a:ext>
            </a:extLst>
          </p:cNvPr>
          <p:cNvSpPr txBox="1"/>
          <p:nvPr/>
        </p:nvSpPr>
        <p:spPr>
          <a:xfrm>
            <a:off x="4900246" y="2519265"/>
            <a:ext cx="70260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Size</a:t>
            </a:r>
            <a:r>
              <a:rPr lang="en-US" dirty="0"/>
              <a:t> parameter sets the left, right, and top, bottom clipping plane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b="1" dirty="0"/>
              <a:t>near</a:t>
            </a:r>
            <a:r>
              <a:rPr lang="en-US" dirty="0"/>
              <a:t> and </a:t>
            </a:r>
            <a:r>
              <a:rPr lang="en-US" b="1" dirty="0"/>
              <a:t>far</a:t>
            </a:r>
            <a:r>
              <a:rPr lang="en-US" dirty="0"/>
              <a:t> planes are set explicitly.</a:t>
            </a:r>
          </a:p>
        </p:txBody>
      </p:sp>
    </p:spTree>
    <p:extLst>
      <p:ext uri="{BB962C8B-B14F-4D97-AF65-F5344CB8AC3E}">
        <p14:creationId xmlns:p14="http://schemas.microsoft.com/office/powerpoint/2010/main" val="296805224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2E84F1-8428-45AF-A95A-8ADB0FFC9B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 Projection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B2CD65A-070E-4EA5-9435-67CADB14760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42243" y="1825625"/>
            <a:ext cx="4400339" cy="435133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5055483-3443-454F-92B8-6C94561A79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2286" y="2305844"/>
            <a:ext cx="4476750" cy="33909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BCC0419-DF47-466D-BC5A-AAFBC963FF62}"/>
              </a:ext>
            </a:extLst>
          </p:cNvPr>
          <p:cNvSpPr/>
          <p:nvPr/>
        </p:nvSpPr>
        <p:spPr>
          <a:xfrm>
            <a:off x="5666154" y="516128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7D7D7D"/>
                </a:solidFill>
                <a:latin typeface="ProximaNovaCond"/>
              </a:rPr>
              <a:t>This graphical representation explains the research team’s central hypothesis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B65AFE0-C617-4BBA-9E07-A6757F000AA6}"/>
              </a:ext>
            </a:extLst>
          </p:cNvPr>
          <p:cNvSpPr txBox="1"/>
          <p:nvPr/>
        </p:nvSpPr>
        <p:spPr>
          <a:xfrm>
            <a:off x="7721600" y="781538"/>
            <a:ext cx="37281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Actually…to accomplish a perspective projection, we will shrink far-away objects….</a:t>
            </a:r>
          </a:p>
        </p:txBody>
      </p:sp>
    </p:spTree>
    <p:extLst>
      <p:ext uri="{BB962C8B-B14F-4D97-AF65-F5344CB8AC3E}">
        <p14:creationId xmlns:p14="http://schemas.microsoft.com/office/powerpoint/2010/main" val="3009639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89335" y="0"/>
            <a:ext cx="3197040" cy="6858000"/>
          </a:xfrm>
        </p:spPr>
        <p:txBody>
          <a:bodyPr>
            <a:normAutofit/>
          </a:bodyPr>
          <a:lstStyle/>
          <a:p>
            <a:r>
              <a:rPr lang="en-US" sz="2000" b="1" dirty="0"/>
              <a:t>Rendering</a:t>
            </a:r>
            <a:r>
              <a:rPr lang="en-US" sz="2000" dirty="0"/>
              <a:t> or </a:t>
            </a:r>
            <a:r>
              <a:rPr lang="en-US" sz="2000" b="1" dirty="0"/>
              <a:t>image synthesis</a:t>
            </a:r>
            <a:r>
              <a:rPr lang="en-US" sz="2000" dirty="0"/>
              <a:t>  is the automatic process of generating a photorealistic or non-photorealistic image from a 2D or 3D mode</a:t>
            </a:r>
            <a:br>
              <a:rPr lang="en-US" sz="2000" dirty="0"/>
            </a:br>
            <a:br>
              <a:rPr lang="en-US" sz="2000" dirty="0"/>
            </a:br>
            <a:br>
              <a:rPr lang="en-US" sz="2000" dirty="0"/>
            </a:br>
            <a:r>
              <a:rPr lang="en-US" sz="2000" dirty="0"/>
              <a:t>l </a:t>
            </a:r>
          </a:p>
          <a:p>
            <a:r>
              <a:rPr lang="en-US" sz="2000" dirty="0"/>
              <a:t>Rendering methods generally use one of two approaches</a:t>
            </a:r>
          </a:p>
          <a:p>
            <a:pPr lvl="1"/>
            <a:r>
              <a:rPr lang="en-US" sz="1800" dirty="0"/>
              <a:t>Rasterization </a:t>
            </a:r>
            <a:br>
              <a:rPr lang="en-US" sz="1800" dirty="0"/>
            </a:br>
            <a:r>
              <a:rPr lang="en-US" sz="1800" dirty="0"/>
              <a:t>(focus of CS 418)</a:t>
            </a:r>
          </a:p>
          <a:p>
            <a:pPr lvl="1"/>
            <a:r>
              <a:rPr lang="en-US" sz="1800" dirty="0"/>
              <a:t>Ray Tracing </a:t>
            </a:r>
            <a:br>
              <a:rPr lang="en-US" sz="1800" dirty="0"/>
            </a:br>
            <a:r>
              <a:rPr lang="en-US" sz="1800" dirty="0"/>
              <a:t>(focus of CS 419)</a:t>
            </a:r>
          </a:p>
          <a:p>
            <a:pPr lvl="1"/>
            <a:r>
              <a:rPr lang="en-US" sz="1800" dirty="0"/>
              <a:t>Though, sometimes you can use both….</a:t>
            </a:r>
          </a:p>
          <a:p>
            <a:pPr lvl="1"/>
            <a:r>
              <a:rPr lang="en-US" sz="1800" dirty="0"/>
              <a:t>…and the are other methods like </a:t>
            </a:r>
            <a:r>
              <a:rPr lang="en-US" sz="1800" dirty="0" err="1"/>
              <a:t>radiosity</a:t>
            </a:r>
            <a:r>
              <a:rPr lang="en-US" sz="1800" dirty="0"/>
              <a:t>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E84F702-5E60-48B5-BCF4-D469266EB5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12903837-047A-40E6-8C40-EE62EC125025}"/>
              </a:ext>
            </a:extLst>
          </p:cNvPr>
          <p:cNvSpPr/>
          <p:nvPr/>
        </p:nvSpPr>
        <p:spPr>
          <a:xfrm>
            <a:off x="6370983" y="6427113"/>
            <a:ext cx="2773017" cy="430887"/>
          </a:xfrm>
          <a:prstGeom prst="rect">
            <a:avLst/>
          </a:prstGeom>
          <a:solidFill>
            <a:schemeClr val="bg1">
              <a:alpha val="33000"/>
            </a:schemeClr>
          </a:solidFill>
        </p:spPr>
        <p:txBody>
          <a:bodyPr wrap="square">
            <a:spAutoFit/>
          </a:bodyPr>
          <a:lstStyle/>
          <a:p>
            <a:r>
              <a:rPr lang="en-US" sz="1100" dirty="0"/>
              <a:t>By Gilles Tran - </a:t>
            </a:r>
            <a:r>
              <a:rPr lang="en-US" sz="1100" dirty="0">
                <a:hlinkClick r:id="rId3"/>
              </a:rPr>
              <a:t>http://www.oyonale.com/modeles.php?lan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36440641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Freeform 55"/>
          <p:cNvSpPr/>
          <p:nvPr/>
        </p:nvSpPr>
        <p:spPr bwMode="auto">
          <a:xfrm>
            <a:off x="2959101" y="2295526"/>
            <a:ext cx="5267325" cy="12160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2971800" y="2908301"/>
            <a:ext cx="2520950" cy="5937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524001" y="316075"/>
            <a:ext cx="8913813" cy="914400"/>
          </a:xfrm>
        </p:spPr>
        <p:txBody>
          <a:bodyPr/>
          <a:lstStyle/>
          <a:p>
            <a:r>
              <a:rPr lang="en-US" dirty="0"/>
              <a:t>Mathematics of Perspective</a:t>
            </a:r>
          </a:p>
        </p:txBody>
      </p:sp>
      <p:grpSp>
        <p:nvGrpSpPr>
          <p:cNvPr id="4104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4125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6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7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8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9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0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4105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7" name="Group 48"/>
          <p:cNvGrpSpPr>
            <a:grpSpLocks/>
          </p:cNvGrpSpPr>
          <p:nvPr/>
        </p:nvGrpSpPr>
        <p:grpSpPr bwMode="auto">
          <a:xfrm>
            <a:off x="5105400" y="1600200"/>
            <a:ext cx="774700" cy="1905000"/>
            <a:chOff x="3581400" y="1600200"/>
            <a:chExt cx="774571" cy="1905000"/>
          </a:xfrm>
        </p:grpSpPr>
        <p:cxnSp>
          <p:nvCxnSpPr>
            <p:cNvPr id="4123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39294" y="2781300"/>
              <a:ext cx="14470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4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77457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</p:grpSp>
      <p:sp>
        <p:nvSpPr>
          <p:cNvPr id="4108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4109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110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grpSp>
        <p:nvGrpSpPr>
          <p:cNvPr id="28" name="Group 53"/>
          <p:cNvGrpSpPr>
            <a:grpSpLocks/>
          </p:cNvGrpSpPr>
          <p:nvPr/>
        </p:nvGrpSpPr>
        <p:grpSpPr bwMode="auto">
          <a:xfrm>
            <a:off x="7959726" y="2287588"/>
            <a:ext cx="574675" cy="1587500"/>
            <a:chOff x="6436204" y="2286794"/>
            <a:chExt cx="574196" cy="1587738"/>
          </a:xfrm>
        </p:grpSpPr>
        <p:cxnSp>
          <p:nvCxnSpPr>
            <p:cNvPr id="4121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8694" y="2933700"/>
              <a:ext cx="12946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2" name="TextBox 45"/>
            <p:cNvSpPr txBox="1">
              <a:spLocks noChangeArrowheads="1"/>
            </p:cNvSpPr>
            <p:nvPr/>
          </p:nvSpPr>
          <p:spPr bwMode="auto">
            <a:xfrm>
              <a:off x="6436204" y="3505200"/>
              <a:ext cx="5741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</p:grpSp>
      <p:grpSp>
        <p:nvGrpSpPr>
          <p:cNvPr id="29" name="Group 50"/>
          <p:cNvGrpSpPr>
            <a:grpSpLocks/>
          </p:cNvGrpSpPr>
          <p:nvPr/>
        </p:nvGrpSpPr>
        <p:grpSpPr bwMode="auto">
          <a:xfrm>
            <a:off x="8229600" y="2057400"/>
            <a:ext cx="762000" cy="369888"/>
            <a:chOff x="6705600" y="2057400"/>
            <a:chExt cx="762000" cy="369332"/>
          </a:xfrm>
        </p:grpSpPr>
        <p:sp>
          <p:nvSpPr>
            <p:cNvPr id="4119" name="TextBox 49"/>
            <p:cNvSpPr txBox="1">
              <a:spLocks noChangeArrowheads="1"/>
            </p:cNvSpPr>
            <p:nvPr/>
          </p:nvSpPr>
          <p:spPr bwMode="auto">
            <a:xfrm>
              <a:off x="6880580" y="2057400"/>
              <a:ext cx="58702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  <p:cxnSp>
          <p:nvCxnSpPr>
            <p:cNvPr id="4120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0" name="Group 47"/>
          <p:cNvGrpSpPr>
            <a:grpSpLocks/>
          </p:cNvGrpSpPr>
          <p:nvPr/>
        </p:nvGrpSpPr>
        <p:grpSpPr bwMode="auto">
          <a:xfrm>
            <a:off x="2971800" y="3581400"/>
            <a:ext cx="2514600" cy="522288"/>
            <a:chOff x="1447800" y="3581400"/>
            <a:chExt cx="2514600" cy="521732"/>
          </a:xfrm>
        </p:grpSpPr>
        <p:sp>
          <p:nvSpPr>
            <p:cNvPr id="4117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8" name="TextBox 54"/>
            <p:cNvSpPr txBox="1">
              <a:spLocks noChangeArrowheads="1"/>
            </p:cNvSpPr>
            <p:nvPr/>
          </p:nvSpPr>
          <p:spPr bwMode="auto">
            <a:xfrm>
              <a:off x="2514600" y="37338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149507" name="Object 3"/>
          <p:cNvGraphicFramePr>
            <a:graphicFrameLocks noChangeAspect="1"/>
          </p:cNvGraphicFramePr>
          <p:nvPr>
            <p:extLst/>
          </p:nvPr>
        </p:nvGraphicFramePr>
        <p:xfrm>
          <a:off x="6796088" y="4111454"/>
          <a:ext cx="15097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1511280" imgH="723600" progId="Equation.DSMT4">
                  <p:embed/>
                </p:oleObj>
              </mc:Choice>
              <mc:Fallback>
                <p:oleObj name="Equation" r:id="rId5" imgW="1511280" imgH="723600" progId="Equation.DSMT4">
                  <p:embed/>
                  <p:pic>
                    <p:nvPicPr>
                      <p:cNvPr id="149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4111454"/>
                        <a:ext cx="1509713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/>
          <p:cNvGraphicFramePr>
            <a:graphicFrameLocks noChangeAspect="1"/>
          </p:cNvGraphicFramePr>
          <p:nvPr>
            <p:extLst/>
          </p:nvPr>
        </p:nvGraphicFramePr>
        <p:xfrm>
          <a:off x="6400801" y="5248275"/>
          <a:ext cx="29305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7" imgW="2933640" imgH="685800" progId="Equation.3">
                  <p:embed/>
                </p:oleObj>
              </mc:Choice>
              <mc:Fallback>
                <p:oleObj name="Equation" r:id="rId7" imgW="2933640" imgH="685800" progId="Equation.3">
                  <p:embed/>
                  <p:pic>
                    <p:nvPicPr>
                      <p:cNvPr id="152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5248275"/>
                        <a:ext cx="2930525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5446713" y="2792413"/>
            <a:ext cx="533400" cy="368300"/>
            <a:chOff x="3922776" y="2791968"/>
            <a:chExt cx="533400" cy="369332"/>
          </a:xfrm>
        </p:grpSpPr>
        <p:sp>
          <p:nvSpPr>
            <p:cNvPr id="4115" name="Oval 61"/>
            <p:cNvSpPr>
              <a:spLocks noChangeArrowheads="1"/>
            </p:cNvSpPr>
            <p:nvPr/>
          </p:nvSpPr>
          <p:spPr bwMode="auto">
            <a:xfrm>
              <a:off x="3922776" y="2886456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6" name="TextBox 62"/>
            <p:cNvSpPr txBox="1">
              <a:spLocks noChangeArrowheads="1"/>
            </p:cNvSpPr>
            <p:nvPr/>
          </p:nvSpPr>
          <p:spPr bwMode="auto">
            <a:xfrm>
              <a:off x="3936482" y="2791968"/>
              <a:ext cx="51969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clip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672281" y="3918826"/>
            <a:ext cx="497977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ye is at origin (0,0,0)</a:t>
            </a:r>
          </a:p>
          <a:p>
            <a:r>
              <a:rPr lang="en-US" dirty="0"/>
              <a:t>Screen is distance d from the eye.</a:t>
            </a:r>
          </a:p>
          <a:p>
            <a:r>
              <a:rPr lang="en-US" dirty="0"/>
              <a:t>Looking down negative z-axis.</a:t>
            </a:r>
          </a:p>
          <a:p>
            <a:endParaRPr lang="en-US" dirty="0"/>
          </a:p>
          <a:p>
            <a:r>
              <a:rPr lang="en-US" dirty="0"/>
              <a:t>The two triangles are </a:t>
            </a:r>
            <a:r>
              <a:rPr lang="en-US" i="1" dirty="0"/>
              <a:t>similar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(two angles are obviously congruent)</a:t>
            </a:r>
          </a:p>
          <a:p>
            <a:endParaRPr lang="en-US" dirty="0"/>
          </a:p>
          <a:p>
            <a:r>
              <a:rPr lang="en-US" dirty="0"/>
              <a:t>This means corresponding sides</a:t>
            </a:r>
            <a:br>
              <a:rPr lang="en-US" dirty="0"/>
            </a:br>
            <a:r>
              <a:rPr lang="en-US" dirty="0"/>
              <a:t>are in the same proportions</a:t>
            </a:r>
          </a:p>
        </p:txBody>
      </p:sp>
    </p:spTree>
    <p:extLst>
      <p:ext uri="{BB962C8B-B14F-4D97-AF65-F5344CB8AC3E}">
        <p14:creationId xmlns:p14="http://schemas.microsoft.com/office/powerpoint/2010/main" val="3129691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Freeform 55"/>
          <p:cNvSpPr/>
          <p:nvPr/>
        </p:nvSpPr>
        <p:spPr bwMode="auto">
          <a:xfrm>
            <a:off x="2959101" y="2295526"/>
            <a:ext cx="5267325" cy="12160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2971800" y="2908301"/>
            <a:ext cx="2520950" cy="5937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524001" y="316075"/>
            <a:ext cx="8913813" cy="914400"/>
          </a:xfrm>
        </p:spPr>
        <p:txBody>
          <a:bodyPr/>
          <a:lstStyle/>
          <a:p>
            <a:r>
              <a:rPr lang="en-US" dirty="0"/>
              <a:t>Mathematics of Perspective</a:t>
            </a:r>
          </a:p>
        </p:txBody>
      </p:sp>
      <p:grpSp>
        <p:nvGrpSpPr>
          <p:cNvPr id="4104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4125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6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7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8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9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0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4105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7" name="Group 48"/>
          <p:cNvGrpSpPr>
            <a:grpSpLocks/>
          </p:cNvGrpSpPr>
          <p:nvPr/>
        </p:nvGrpSpPr>
        <p:grpSpPr bwMode="auto">
          <a:xfrm>
            <a:off x="5105400" y="1600200"/>
            <a:ext cx="774700" cy="1905000"/>
            <a:chOff x="3581400" y="1600200"/>
            <a:chExt cx="774571" cy="1905000"/>
          </a:xfrm>
        </p:grpSpPr>
        <p:cxnSp>
          <p:nvCxnSpPr>
            <p:cNvPr id="4123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39294" y="2781300"/>
              <a:ext cx="14470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4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77457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</p:grpSp>
      <p:sp>
        <p:nvSpPr>
          <p:cNvPr id="4108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4109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110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x</a:t>
            </a:r>
          </a:p>
        </p:txBody>
      </p:sp>
      <p:grpSp>
        <p:nvGrpSpPr>
          <p:cNvPr id="28" name="Group 53"/>
          <p:cNvGrpSpPr>
            <a:grpSpLocks/>
          </p:cNvGrpSpPr>
          <p:nvPr/>
        </p:nvGrpSpPr>
        <p:grpSpPr bwMode="auto">
          <a:xfrm>
            <a:off x="7959726" y="2287588"/>
            <a:ext cx="574675" cy="1587500"/>
            <a:chOff x="6436204" y="2286794"/>
            <a:chExt cx="574196" cy="1587738"/>
          </a:xfrm>
        </p:grpSpPr>
        <p:cxnSp>
          <p:nvCxnSpPr>
            <p:cNvPr id="4121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8694" y="2933700"/>
              <a:ext cx="12946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2" name="TextBox 45"/>
            <p:cNvSpPr txBox="1">
              <a:spLocks noChangeArrowheads="1"/>
            </p:cNvSpPr>
            <p:nvPr/>
          </p:nvSpPr>
          <p:spPr bwMode="auto">
            <a:xfrm>
              <a:off x="6436204" y="3505200"/>
              <a:ext cx="5741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</p:grpSp>
      <p:grpSp>
        <p:nvGrpSpPr>
          <p:cNvPr id="29" name="Group 50"/>
          <p:cNvGrpSpPr>
            <a:grpSpLocks/>
          </p:cNvGrpSpPr>
          <p:nvPr/>
        </p:nvGrpSpPr>
        <p:grpSpPr bwMode="auto">
          <a:xfrm>
            <a:off x="8229600" y="2057404"/>
            <a:ext cx="762000" cy="369332"/>
            <a:chOff x="6705600" y="2057400"/>
            <a:chExt cx="762000" cy="368776"/>
          </a:xfrm>
        </p:grpSpPr>
        <p:sp>
          <p:nvSpPr>
            <p:cNvPr id="4119" name="TextBox 49"/>
            <p:cNvSpPr txBox="1">
              <a:spLocks noChangeArrowheads="1"/>
            </p:cNvSpPr>
            <p:nvPr/>
          </p:nvSpPr>
          <p:spPr bwMode="auto">
            <a:xfrm>
              <a:off x="6880580" y="2057400"/>
              <a:ext cx="587020" cy="368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view</a:t>
              </a:r>
              <a:endParaRPr lang="en-US" baseline="-25000" dirty="0">
                <a:latin typeface="Times New Roman" pitchFamily="18" charset="0"/>
              </a:endParaRPr>
            </a:p>
          </p:txBody>
        </p:sp>
        <p:cxnSp>
          <p:nvCxnSpPr>
            <p:cNvPr id="4120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0" name="Group 47"/>
          <p:cNvGrpSpPr>
            <a:grpSpLocks/>
          </p:cNvGrpSpPr>
          <p:nvPr/>
        </p:nvGrpSpPr>
        <p:grpSpPr bwMode="auto">
          <a:xfrm>
            <a:off x="2971800" y="3581400"/>
            <a:ext cx="2514600" cy="522288"/>
            <a:chOff x="1447800" y="3581400"/>
            <a:chExt cx="2514600" cy="521732"/>
          </a:xfrm>
        </p:grpSpPr>
        <p:sp>
          <p:nvSpPr>
            <p:cNvPr id="4117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8" name="TextBox 54"/>
            <p:cNvSpPr txBox="1">
              <a:spLocks noChangeArrowheads="1"/>
            </p:cNvSpPr>
            <p:nvPr/>
          </p:nvSpPr>
          <p:spPr bwMode="auto">
            <a:xfrm>
              <a:off x="2514600" y="37338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d</a:t>
              </a:r>
            </a:p>
          </p:txBody>
        </p:sp>
      </p:grpSp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5446713" y="2792412"/>
            <a:ext cx="533400" cy="369332"/>
            <a:chOff x="3922776" y="2791968"/>
            <a:chExt cx="533400" cy="370367"/>
          </a:xfrm>
        </p:grpSpPr>
        <p:sp>
          <p:nvSpPr>
            <p:cNvPr id="4115" name="Oval 61"/>
            <p:cNvSpPr>
              <a:spLocks noChangeArrowheads="1"/>
            </p:cNvSpPr>
            <p:nvPr/>
          </p:nvSpPr>
          <p:spPr bwMode="auto">
            <a:xfrm>
              <a:off x="3922776" y="2886456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6" name="TextBox 62"/>
            <p:cNvSpPr txBox="1">
              <a:spLocks noChangeArrowheads="1"/>
            </p:cNvSpPr>
            <p:nvPr/>
          </p:nvSpPr>
          <p:spPr bwMode="auto">
            <a:xfrm>
              <a:off x="3936482" y="2791968"/>
              <a:ext cx="519694" cy="37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clip</a:t>
              </a:r>
              <a:endParaRPr lang="en-US" baseline="-25000" dirty="0"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105400" y="4809289"/>
                <a:ext cx="1727268" cy="5212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𝑙𝑖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𝑖𝑒𝑤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𝑖𝑒𝑤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4809289"/>
                <a:ext cx="1727268" cy="521233"/>
              </a:xfrm>
              <a:prstGeom prst="rect">
                <a:avLst/>
              </a:prstGeom>
              <a:blipFill>
                <a:blip r:embed="rId4"/>
                <a:stretch>
                  <a:fillRect b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004876" y="4361935"/>
            <a:ext cx="269481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me process derives the projection for the x coordinate.</a:t>
            </a:r>
          </a:p>
          <a:p>
            <a:endParaRPr lang="en-US" dirty="0"/>
          </a:p>
          <a:p>
            <a:r>
              <a:rPr lang="en-US" dirty="0"/>
              <a:t>What is </a:t>
            </a:r>
            <a:r>
              <a:rPr lang="en-US" dirty="0" err="1"/>
              <a:t>z</a:t>
            </a:r>
            <a:r>
              <a:rPr lang="en-US" baseline="-25000" dirty="0" err="1"/>
              <a:t>clip</a:t>
            </a:r>
            <a:r>
              <a:rPr lang="en-US" dirty="0"/>
              <a:t>?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871011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71628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Projections Using Homogeneous Coordinates</a:t>
            </a:r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5707487" cy="52578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We can extend our use of homogenous coordinates to handle projections</a:t>
            </a:r>
            <a:br>
              <a:rPr lang="en-US" dirty="0"/>
            </a:br>
            <a:endParaRPr lang="en-US" dirty="0"/>
          </a:p>
          <a:p>
            <a:r>
              <a:rPr lang="en-US" dirty="0"/>
              <a:t>Let the fourth homogeneous coordinate be any non-zero value </a:t>
            </a:r>
            <a:r>
              <a:rPr lang="en-US" i="1" dirty="0"/>
              <a:t>w</a:t>
            </a:r>
            <a:br>
              <a:rPr lang="en-US" i="1" dirty="0"/>
            </a:br>
            <a:endParaRPr lang="en-US" i="1" dirty="0"/>
          </a:p>
          <a:p>
            <a:r>
              <a:rPr lang="en-US" dirty="0"/>
              <a:t>To find the point it corresponds to:</a:t>
            </a:r>
          </a:p>
          <a:p>
            <a:pPr lvl="1"/>
            <a:r>
              <a:rPr lang="en-US" dirty="0"/>
              <a:t>multiply all four coordinates by 1/</a:t>
            </a:r>
            <a:r>
              <a:rPr lang="en-US" i="1" dirty="0"/>
              <a:t>w</a:t>
            </a:r>
            <a:br>
              <a:rPr lang="en-US" i="1" dirty="0"/>
            </a:br>
            <a:endParaRPr lang="en-US" i="1" dirty="0"/>
          </a:p>
          <a:p>
            <a:r>
              <a:rPr lang="en-US" dirty="0"/>
              <a:t>When homogeneous coordinate is zero</a:t>
            </a:r>
          </a:p>
          <a:p>
            <a:pPr lvl="1"/>
            <a:r>
              <a:rPr lang="en-US" dirty="0"/>
              <a:t>Denotes a “point” at infinity</a:t>
            </a:r>
          </a:p>
          <a:p>
            <a:pPr lvl="1"/>
            <a:r>
              <a:rPr lang="en-US" dirty="0"/>
              <a:t>Represents a vector instead of a point</a:t>
            </a:r>
          </a:p>
          <a:p>
            <a:pPr lvl="1"/>
            <a:r>
              <a:rPr lang="en-US" dirty="0"/>
              <a:t>Not affected by translation</a:t>
            </a:r>
          </a:p>
          <a:p>
            <a:r>
              <a:rPr lang="en-US" dirty="0"/>
              <a:t>A point in 3D corresponds to what in the 4D homogenous space?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7620001" y="1295400"/>
          <a:ext cx="1382713" cy="301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1384200" imgH="3022560" progId="Equation.DSMT4">
                  <p:embed/>
                </p:oleObj>
              </mc:Choice>
              <mc:Fallback>
                <p:oleObj name="Equation" r:id="rId4" imgW="1384200" imgH="3022560" progId="Equation.DSMT4">
                  <p:embed/>
                  <p:pic>
                    <p:nvPicPr>
                      <p:cNvPr id="51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1" y="1295400"/>
                        <a:ext cx="1382713" cy="301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648576" y="4800601"/>
          <a:ext cx="2486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6" imgW="2489040" imgH="1473120" progId="Equation.3">
                  <p:embed/>
                </p:oleObj>
              </mc:Choice>
              <mc:Fallback>
                <p:oleObj name="Equation" r:id="rId6" imgW="2489040" imgH="1473120" progId="Equation.3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6" y="4800601"/>
                        <a:ext cx="2486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07018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>
          <a:xfrm>
            <a:off x="1564759" y="146844"/>
            <a:ext cx="8913813" cy="914400"/>
          </a:xfrm>
        </p:spPr>
        <p:txBody>
          <a:bodyPr/>
          <a:lstStyle/>
          <a:p>
            <a:r>
              <a:rPr lang="en-US" dirty="0"/>
              <a:t>Simple Perspective</a:t>
            </a:r>
          </a:p>
        </p:txBody>
      </p:sp>
      <p:sp>
        <p:nvSpPr>
          <p:cNvPr id="6163" name="TextBox 54"/>
          <p:cNvSpPr txBox="1">
            <a:spLocks noChangeArrowheads="1"/>
          </p:cNvSpPr>
          <p:nvPr/>
        </p:nvSpPr>
        <p:spPr bwMode="auto">
          <a:xfrm>
            <a:off x="3410908" y="2863941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64759" y="1211146"/>
            <a:ext cx="7354335" cy="1866900"/>
            <a:chOff x="381000" y="1600200"/>
            <a:chExt cx="8562502" cy="2438400"/>
          </a:xfrm>
        </p:grpSpPr>
        <p:grpSp>
          <p:nvGrpSpPr>
            <p:cNvPr id="6149" name="Group 75"/>
            <p:cNvGrpSpPr>
              <a:grpSpLocks/>
            </p:cNvGrpSpPr>
            <p:nvPr/>
          </p:nvGrpSpPr>
          <p:grpSpPr bwMode="auto">
            <a:xfrm flipH="1">
              <a:off x="381000" y="3200400"/>
              <a:ext cx="960438" cy="477838"/>
              <a:chOff x="2976" y="2897"/>
              <a:chExt cx="702" cy="359"/>
            </a:xfrm>
          </p:grpSpPr>
          <p:sp>
            <p:nvSpPr>
              <p:cNvPr id="6167" name="Freeform 76"/>
              <p:cNvSpPr>
                <a:spLocks/>
              </p:cNvSpPr>
              <p:nvPr/>
            </p:nvSpPr>
            <p:spPr bwMode="auto">
              <a:xfrm>
                <a:off x="2982" y="2922"/>
                <a:ext cx="623" cy="334"/>
              </a:xfrm>
              <a:custGeom>
                <a:avLst/>
                <a:gdLst>
                  <a:gd name="T0" fmla="*/ 264 w 1868"/>
                  <a:gd name="T1" fmla="*/ 773 h 1001"/>
                  <a:gd name="T2" fmla="*/ 0 w 1868"/>
                  <a:gd name="T3" fmla="*/ 661 h 1001"/>
                  <a:gd name="T4" fmla="*/ 0 w 1868"/>
                  <a:gd name="T5" fmla="*/ 658 h 1001"/>
                  <a:gd name="T6" fmla="*/ 3 w 1868"/>
                  <a:gd name="T7" fmla="*/ 651 h 1001"/>
                  <a:gd name="T8" fmla="*/ 8 w 1868"/>
                  <a:gd name="T9" fmla="*/ 641 h 1001"/>
                  <a:gd name="T10" fmla="*/ 13 w 1868"/>
                  <a:gd name="T11" fmla="*/ 629 h 1001"/>
                  <a:gd name="T12" fmla="*/ 16 w 1868"/>
                  <a:gd name="T13" fmla="*/ 620 h 1001"/>
                  <a:gd name="T14" fmla="*/ 18 w 1868"/>
                  <a:gd name="T15" fmla="*/ 612 h 1001"/>
                  <a:gd name="T16" fmla="*/ 21 w 1868"/>
                  <a:gd name="T17" fmla="*/ 604 h 1001"/>
                  <a:gd name="T18" fmla="*/ 23 w 1868"/>
                  <a:gd name="T19" fmla="*/ 596 h 1001"/>
                  <a:gd name="T20" fmla="*/ 25 w 1868"/>
                  <a:gd name="T21" fmla="*/ 589 h 1001"/>
                  <a:gd name="T22" fmla="*/ 27 w 1868"/>
                  <a:gd name="T23" fmla="*/ 580 h 1001"/>
                  <a:gd name="T24" fmla="*/ 27 w 1868"/>
                  <a:gd name="T25" fmla="*/ 572 h 1001"/>
                  <a:gd name="T26" fmla="*/ 28 w 1868"/>
                  <a:gd name="T27" fmla="*/ 563 h 1001"/>
                  <a:gd name="T28" fmla="*/ 30 w 1868"/>
                  <a:gd name="T29" fmla="*/ 553 h 1001"/>
                  <a:gd name="T30" fmla="*/ 38 w 1868"/>
                  <a:gd name="T31" fmla="*/ 542 h 1001"/>
                  <a:gd name="T32" fmla="*/ 51 w 1868"/>
                  <a:gd name="T33" fmla="*/ 527 h 1001"/>
                  <a:gd name="T34" fmla="*/ 59 w 1868"/>
                  <a:gd name="T35" fmla="*/ 519 h 1001"/>
                  <a:gd name="T36" fmla="*/ 69 w 1868"/>
                  <a:gd name="T37" fmla="*/ 512 h 1001"/>
                  <a:gd name="T38" fmla="*/ 77 w 1868"/>
                  <a:gd name="T39" fmla="*/ 502 h 1001"/>
                  <a:gd name="T40" fmla="*/ 89 w 1868"/>
                  <a:gd name="T41" fmla="*/ 493 h 1001"/>
                  <a:gd name="T42" fmla="*/ 99 w 1868"/>
                  <a:gd name="T43" fmla="*/ 484 h 1001"/>
                  <a:gd name="T44" fmla="*/ 111 w 1868"/>
                  <a:gd name="T45" fmla="*/ 475 h 1001"/>
                  <a:gd name="T46" fmla="*/ 123 w 1868"/>
                  <a:gd name="T47" fmla="*/ 467 h 1001"/>
                  <a:gd name="T48" fmla="*/ 135 w 1868"/>
                  <a:gd name="T49" fmla="*/ 458 h 1001"/>
                  <a:gd name="T50" fmla="*/ 148 w 1868"/>
                  <a:gd name="T51" fmla="*/ 448 h 1001"/>
                  <a:gd name="T52" fmla="*/ 161 w 1868"/>
                  <a:gd name="T53" fmla="*/ 440 h 1001"/>
                  <a:gd name="T54" fmla="*/ 173 w 1868"/>
                  <a:gd name="T55" fmla="*/ 430 h 1001"/>
                  <a:gd name="T56" fmla="*/ 185 w 1868"/>
                  <a:gd name="T57" fmla="*/ 420 h 1001"/>
                  <a:gd name="T58" fmla="*/ 198 w 1868"/>
                  <a:gd name="T59" fmla="*/ 413 h 1001"/>
                  <a:gd name="T60" fmla="*/ 210 w 1868"/>
                  <a:gd name="T61" fmla="*/ 404 h 1001"/>
                  <a:gd name="T62" fmla="*/ 222 w 1868"/>
                  <a:gd name="T63" fmla="*/ 396 h 1001"/>
                  <a:gd name="T64" fmla="*/ 233 w 1868"/>
                  <a:gd name="T65" fmla="*/ 389 h 1001"/>
                  <a:gd name="T66" fmla="*/ 243 w 1868"/>
                  <a:gd name="T67" fmla="*/ 381 h 1001"/>
                  <a:gd name="T68" fmla="*/ 254 w 1868"/>
                  <a:gd name="T69" fmla="*/ 375 h 1001"/>
                  <a:gd name="T70" fmla="*/ 263 w 1868"/>
                  <a:gd name="T71" fmla="*/ 369 h 1001"/>
                  <a:gd name="T72" fmla="*/ 271 w 1868"/>
                  <a:gd name="T73" fmla="*/ 364 h 1001"/>
                  <a:gd name="T74" fmla="*/ 284 w 1868"/>
                  <a:gd name="T75" fmla="*/ 355 h 1001"/>
                  <a:gd name="T76" fmla="*/ 293 w 1868"/>
                  <a:gd name="T77" fmla="*/ 348 h 1001"/>
                  <a:gd name="T78" fmla="*/ 297 w 1868"/>
                  <a:gd name="T79" fmla="*/ 347 h 1001"/>
                  <a:gd name="T80" fmla="*/ 1276 w 1868"/>
                  <a:gd name="T81" fmla="*/ 79 h 1001"/>
                  <a:gd name="T82" fmla="*/ 1658 w 1868"/>
                  <a:gd name="T83" fmla="*/ 654 h 1001"/>
                  <a:gd name="T84" fmla="*/ 1147 w 1868"/>
                  <a:gd name="T85" fmla="*/ 934 h 1001"/>
                  <a:gd name="T86" fmla="*/ 937 w 1868"/>
                  <a:gd name="T87" fmla="*/ 1001 h 1001"/>
                  <a:gd name="T88" fmla="*/ 485 w 1868"/>
                  <a:gd name="T89" fmla="*/ 864 h 100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868"/>
                  <a:gd name="T136" fmla="*/ 0 h 1001"/>
                  <a:gd name="T137" fmla="*/ 1868 w 1868"/>
                  <a:gd name="T138" fmla="*/ 1001 h 100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868" h="1001">
                    <a:moveTo>
                      <a:pt x="485" y="864"/>
                    </a:moveTo>
                    <a:lnTo>
                      <a:pt x="264" y="773"/>
                    </a:lnTo>
                    <a:lnTo>
                      <a:pt x="84" y="649"/>
                    </a:lnTo>
                    <a:lnTo>
                      <a:pt x="0" y="661"/>
                    </a:lnTo>
                    <a:lnTo>
                      <a:pt x="0" y="659"/>
                    </a:lnTo>
                    <a:lnTo>
                      <a:pt x="0" y="658"/>
                    </a:lnTo>
                    <a:lnTo>
                      <a:pt x="1" y="655"/>
                    </a:lnTo>
                    <a:lnTo>
                      <a:pt x="3" y="651"/>
                    </a:lnTo>
                    <a:lnTo>
                      <a:pt x="6" y="646"/>
                    </a:lnTo>
                    <a:lnTo>
                      <a:pt x="8" y="641"/>
                    </a:lnTo>
                    <a:lnTo>
                      <a:pt x="11" y="635"/>
                    </a:lnTo>
                    <a:lnTo>
                      <a:pt x="13" y="629"/>
                    </a:lnTo>
                    <a:lnTo>
                      <a:pt x="15" y="624"/>
                    </a:lnTo>
                    <a:lnTo>
                      <a:pt x="16" y="620"/>
                    </a:lnTo>
                    <a:lnTo>
                      <a:pt x="17" y="616"/>
                    </a:lnTo>
                    <a:lnTo>
                      <a:pt x="18" y="612"/>
                    </a:lnTo>
                    <a:lnTo>
                      <a:pt x="20" y="609"/>
                    </a:lnTo>
                    <a:lnTo>
                      <a:pt x="21" y="604"/>
                    </a:lnTo>
                    <a:lnTo>
                      <a:pt x="22" y="600"/>
                    </a:lnTo>
                    <a:lnTo>
                      <a:pt x="23" y="596"/>
                    </a:lnTo>
                    <a:lnTo>
                      <a:pt x="25" y="592"/>
                    </a:lnTo>
                    <a:lnTo>
                      <a:pt x="25" y="589"/>
                    </a:lnTo>
                    <a:lnTo>
                      <a:pt x="26" y="584"/>
                    </a:lnTo>
                    <a:lnTo>
                      <a:pt x="27" y="580"/>
                    </a:lnTo>
                    <a:lnTo>
                      <a:pt x="27" y="576"/>
                    </a:lnTo>
                    <a:lnTo>
                      <a:pt x="27" y="572"/>
                    </a:lnTo>
                    <a:lnTo>
                      <a:pt x="27" y="567"/>
                    </a:lnTo>
                    <a:lnTo>
                      <a:pt x="28" y="563"/>
                    </a:lnTo>
                    <a:lnTo>
                      <a:pt x="28" y="558"/>
                    </a:lnTo>
                    <a:lnTo>
                      <a:pt x="30" y="553"/>
                    </a:lnTo>
                    <a:lnTo>
                      <a:pt x="33" y="547"/>
                    </a:lnTo>
                    <a:lnTo>
                      <a:pt x="38" y="542"/>
                    </a:lnTo>
                    <a:lnTo>
                      <a:pt x="45" y="535"/>
                    </a:lnTo>
                    <a:lnTo>
                      <a:pt x="51" y="527"/>
                    </a:lnTo>
                    <a:lnTo>
                      <a:pt x="55" y="523"/>
                    </a:lnTo>
                    <a:lnTo>
                      <a:pt x="59" y="519"/>
                    </a:lnTo>
                    <a:lnTo>
                      <a:pt x="64" y="514"/>
                    </a:lnTo>
                    <a:lnTo>
                      <a:pt x="69" y="512"/>
                    </a:lnTo>
                    <a:lnTo>
                      <a:pt x="72" y="507"/>
                    </a:lnTo>
                    <a:lnTo>
                      <a:pt x="77" y="502"/>
                    </a:lnTo>
                    <a:lnTo>
                      <a:pt x="82" y="498"/>
                    </a:lnTo>
                    <a:lnTo>
                      <a:pt x="89" y="493"/>
                    </a:lnTo>
                    <a:lnTo>
                      <a:pt x="92" y="489"/>
                    </a:lnTo>
                    <a:lnTo>
                      <a:pt x="99" y="484"/>
                    </a:lnTo>
                    <a:lnTo>
                      <a:pt x="105" y="480"/>
                    </a:lnTo>
                    <a:lnTo>
                      <a:pt x="111" y="475"/>
                    </a:lnTo>
                    <a:lnTo>
                      <a:pt x="118" y="470"/>
                    </a:lnTo>
                    <a:lnTo>
                      <a:pt x="123" y="467"/>
                    </a:lnTo>
                    <a:lnTo>
                      <a:pt x="129" y="462"/>
                    </a:lnTo>
                    <a:lnTo>
                      <a:pt x="135" y="458"/>
                    </a:lnTo>
                    <a:lnTo>
                      <a:pt x="141" y="453"/>
                    </a:lnTo>
                    <a:lnTo>
                      <a:pt x="148" y="448"/>
                    </a:lnTo>
                    <a:lnTo>
                      <a:pt x="155" y="444"/>
                    </a:lnTo>
                    <a:lnTo>
                      <a:pt x="161" y="440"/>
                    </a:lnTo>
                    <a:lnTo>
                      <a:pt x="167" y="435"/>
                    </a:lnTo>
                    <a:lnTo>
                      <a:pt x="173" y="430"/>
                    </a:lnTo>
                    <a:lnTo>
                      <a:pt x="179" y="425"/>
                    </a:lnTo>
                    <a:lnTo>
                      <a:pt x="185" y="420"/>
                    </a:lnTo>
                    <a:lnTo>
                      <a:pt x="192" y="416"/>
                    </a:lnTo>
                    <a:lnTo>
                      <a:pt x="198" y="413"/>
                    </a:lnTo>
                    <a:lnTo>
                      <a:pt x="204" y="408"/>
                    </a:lnTo>
                    <a:lnTo>
                      <a:pt x="210" y="404"/>
                    </a:lnTo>
                    <a:lnTo>
                      <a:pt x="217" y="400"/>
                    </a:lnTo>
                    <a:lnTo>
                      <a:pt x="222" y="396"/>
                    </a:lnTo>
                    <a:lnTo>
                      <a:pt x="227" y="392"/>
                    </a:lnTo>
                    <a:lnTo>
                      <a:pt x="233" y="389"/>
                    </a:lnTo>
                    <a:lnTo>
                      <a:pt x="238" y="385"/>
                    </a:lnTo>
                    <a:lnTo>
                      <a:pt x="243" y="381"/>
                    </a:lnTo>
                    <a:lnTo>
                      <a:pt x="248" y="379"/>
                    </a:lnTo>
                    <a:lnTo>
                      <a:pt x="254" y="375"/>
                    </a:lnTo>
                    <a:lnTo>
                      <a:pt x="258" y="371"/>
                    </a:lnTo>
                    <a:lnTo>
                      <a:pt x="263" y="369"/>
                    </a:lnTo>
                    <a:lnTo>
                      <a:pt x="267" y="365"/>
                    </a:lnTo>
                    <a:lnTo>
                      <a:pt x="271" y="364"/>
                    </a:lnTo>
                    <a:lnTo>
                      <a:pt x="278" y="359"/>
                    </a:lnTo>
                    <a:lnTo>
                      <a:pt x="284" y="355"/>
                    </a:lnTo>
                    <a:lnTo>
                      <a:pt x="288" y="351"/>
                    </a:lnTo>
                    <a:lnTo>
                      <a:pt x="293" y="348"/>
                    </a:lnTo>
                    <a:lnTo>
                      <a:pt x="296" y="347"/>
                    </a:lnTo>
                    <a:lnTo>
                      <a:pt x="297" y="347"/>
                    </a:lnTo>
                    <a:lnTo>
                      <a:pt x="723" y="0"/>
                    </a:lnTo>
                    <a:lnTo>
                      <a:pt x="1276" y="79"/>
                    </a:lnTo>
                    <a:lnTo>
                      <a:pt x="1868" y="497"/>
                    </a:lnTo>
                    <a:lnTo>
                      <a:pt x="1658" y="654"/>
                    </a:lnTo>
                    <a:lnTo>
                      <a:pt x="1235" y="900"/>
                    </a:lnTo>
                    <a:lnTo>
                      <a:pt x="1147" y="934"/>
                    </a:lnTo>
                    <a:lnTo>
                      <a:pt x="1038" y="969"/>
                    </a:lnTo>
                    <a:lnTo>
                      <a:pt x="937" y="1001"/>
                    </a:lnTo>
                    <a:lnTo>
                      <a:pt x="485" y="86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68" name="Freeform 77"/>
              <p:cNvSpPr>
                <a:spLocks/>
              </p:cNvSpPr>
              <p:nvPr/>
            </p:nvSpPr>
            <p:spPr bwMode="auto">
              <a:xfrm>
                <a:off x="3107" y="2994"/>
                <a:ext cx="394" cy="165"/>
              </a:xfrm>
              <a:custGeom>
                <a:avLst/>
                <a:gdLst>
                  <a:gd name="T0" fmla="*/ 22 w 1182"/>
                  <a:gd name="T1" fmla="*/ 274 h 495"/>
                  <a:gd name="T2" fmla="*/ 65 w 1182"/>
                  <a:gd name="T3" fmla="*/ 245 h 495"/>
                  <a:gd name="T4" fmla="*/ 92 w 1182"/>
                  <a:gd name="T5" fmla="*/ 225 h 495"/>
                  <a:gd name="T6" fmla="*/ 121 w 1182"/>
                  <a:gd name="T7" fmla="*/ 202 h 495"/>
                  <a:gd name="T8" fmla="*/ 149 w 1182"/>
                  <a:gd name="T9" fmla="*/ 177 h 495"/>
                  <a:gd name="T10" fmla="*/ 179 w 1182"/>
                  <a:gd name="T11" fmla="*/ 142 h 495"/>
                  <a:gd name="T12" fmla="*/ 198 w 1182"/>
                  <a:gd name="T13" fmla="*/ 113 h 495"/>
                  <a:gd name="T14" fmla="*/ 229 w 1182"/>
                  <a:gd name="T15" fmla="*/ 70 h 495"/>
                  <a:gd name="T16" fmla="*/ 266 w 1182"/>
                  <a:gd name="T17" fmla="*/ 33 h 495"/>
                  <a:gd name="T18" fmla="*/ 301 w 1182"/>
                  <a:gd name="T19" fmla="*/ 8 h 495"/>
                  <a:gd name="T20" fmla="*/ 320 w 1182"/>
                  <a:gd name="T21" fmla="*/ 7 h 495"/>
                  <a:gd name="T22" fmla="*/ 313 w 1182"/>
                  <a:gd name="T23" fmla="*/ 43 h 495"/>
                  <a:gd name="T24" fmla="*/ 311 w 1182"/>
                  <a:gd name="T25" fmla="*/ 75 h 495"/>
                  <a:gd name="T26" fmla="*/ 308 w 1182"/>
                  <a:gd name="T27" fmla="*/ 109 h 495"/>
                  <a:gd name="T28" fmla="*/ 308 w 1182"/>
                  <a:gd name="T29" fmla="*/ 147 h 495"/>
                  <a:gd name="T30" fmla="*/ 312 w 1182"/>
                  <a:gd name="T31" fmla="*/ 184 h 495"/>
                  <a:gd name="T32" fmla="*/ 318 w 1182"/>
                  <a:gd name="T33" fmla="*/ 219 h 495"/>
                  <a:gd name="T34" fmla="*/ 330 w 1182"/>
                  <a:gd name="T35" fmla="*/ 251 h 495"/>
                  <a:gd name="T36" fmla="*/ 359 w 1182"/>
                  <a:gd name="T37" fmla="*/ 297 h 495"/>
                  <a:gd name="T38" fmla="*/ 397 w 1182"/>
                  <a:gd name="T39" fmla="*/ 333 h 495"/>
                  <a:gd name="T40" fmla="*/ 435 w 1182"/>
                  <a:gd name="T41" fmla="*/ 356 h 495"/>
                  <a:gd name="T42" fmla="*/ 465 w 1182"/>
                  <a:gd name="T43" fmla="*/ 369 h 495"/>
                  <a:gd name="T44" fmla="*/ 492 w 1182"/>
                  <a:gd name="T45" fmla="*/ 375 h 495"/>
                  <a:gd name="T46" fmla="*/ 524 w 1182"/>
                  <a:gd name="T47" fmla="*/ 379 h 495"/>
                  <a:gd name="T48" fmla="*/ 556 w 1182"/>
                  <a:gd name="T49" fmla="*/ 380 h 495"/>
                  <a:gd name="T50" fmla="*/ 591 w 1182"/>
                  <a:gd name="T51" fmla="*/ 377 h 495"/>
                  <a:gd name="T52" fmla="*/ 630 w 1182"/>
                  <a:gd name="T53" fmla="*/ 369 h 495"/>
                  <a:gd name="T54" fmla="*/ 669 w 1182"/>
                  <a:gd name="T55" fmla="*/ 356 h 495"/>
                  <a:gd name="T56" fmla="*/ 706 w 1182"/>
                  <a:gd name="T57" fmla="*/ 335 h 495"/>
                  <a:gd name="T58" fmla="*/ 743 w 1182"/>
                  <a:gd name="T59" fmla="*/ 305 h 495"/>
                  <a:gd name="T60" fmla="*/ 775 w 1182"/>
                  <a:gd name="T61" fmla="*/ 270 h 495"/>
                  <a:gd name="T62" fmla="*/ 802 w 1182"/>
                  <a:gd name="T63" fmla="*/ 235 h 495"/>
                  <a:gd name="T64" fmla="*/ 824 w 1182"/>
                  <a:gd name="T65" fmla="*/ 197 h 495"/>
                  <a:gd name="T66" fmla="*/ 842 w 1182"/>
                  <a:gd name="T67" fmla="*/ 162 h 495"/>
                  <a:gd name="T68" fmla="*/ 854 w 1182"/>
                  <a:gd name="T69" fmla="*/ 129 h 495"/>
                  <a:gd name="T70" fmla="*/ 866 w 1182"/>
                  <a:gd name="T71" fmla="*/ 98 h 495"/>
                  <a:gd name="T72" fmla="*/ 877 w 1182"/>
                  <a:gd name="T73" fmla="*/ 66 h 495"/>
                  <a:gd name="T74" fmla="*/ 906 w 1182"/>
                  <a:gd name="T75" fmla="*/ 31 h 495"/>
                  <a:gd name="T76" fmla="*/ 935 w 1182"/>
                  <a:gd name="T77" fmla="*/ 45 h 495"/>
                  <a:gd name="T78" fmla="*/ 969 w 1182"/>
                  <a:gd name="T79" fmla="*/ 62 h 495"/>
                  <a:gd name="T80" fmla="*/ 1010 w 1182"/>
                  <a:gd name="T81" fmla="*/ 85 h 495"/>
                  <a:gd name="T82" fmla="*/ 1053 w 1182"/>
                  <a:gd name="T83" fmla="*/ 109 h 495"/>
                  <a:gd name="T84" fmla="*/ 1097 w 1182"/>
                  <a:gd name="T85" fmla="*/ 135 h 495"/>
                  <a:gd name="T86" fmla="*/ 1137 w 1182"/>
                  <a:gd name="T87" fmla="*/ 162 h 495"/>
                  <a:gd name="T88" fmla="*/ 1173 w 1182"/>
                  <a:gd name="T89" fmla="*/ 189 h 495"/>
                  <a:gd name="T90" fmla="*/ 1166 w 1182"/>
                  <a:gd name="T91" fmla="*/ 209 h 495"/>
                  <a:gd name="T92" fmla="*/ 1136 w 1182"/>
                  <a:gd name="T93" fmla="*/ 237 h 495"/>
                  <a:gd name="T94" fmla="*/ 1089 w 1182"/>
                  <a:gd name="T95" fmla="*/ 272 h 495"/>
                  <a:gd name="T96" fmla="*/ 1029 w 1182"/>
                  <a:gd name="T97" fmla="*/ 315 h 495"/>
                  <a:gd name="T98" fmla="*/ 957 w 1182"/>
                  <a:gd name="T99" fmla="*/ 359 h 495"/>
                  <a:gd name="T100" fmla="*/ 876 w 1182"/>
                  <a:gd name="T101" fmla="*/ 403 h 495"/>
                  <a:gd name="T102" fmla="*/ 784 w 1182"/>
                  <a:gd name="T103" fmla="*/ 441 h 495"/>
                  <a:gd name="T104" fmla="*/ 687 w 1182"/>
                  <a:gd name="T105" fmla="*/ 472 h 495"/>
                  <a:gd name="T106" fmla="*/ 583 w 1182"/>
                  <a:gd name="T107" fmla="*/ 490 h 495"/>
                  <a:gd name="T108" fmla="*/ 482 w 1182"/>
                  <a:gd name="T109" fmla="*/ 495 h 495"/>
                  <a:gd name="T110" fmla="*/ 387 w 1182"/>
                  <a:gd name="T111" fmla="*/ 488 h 495"/>
                  <a:gd name="T112" fmla="*/ 301 w 1182"/>
                  <a:gd name="T113" fmla="*/ 473 h 495"/>
                  <a:gd name="T114" fmla="*/ 223 w 1182"/>
                  <a:gd name="T115" fmla="*/ 452 h 495"/>
                  <a:gd name="T116" fmla="*/ 158 w 1182"/>
                  <a:gd name="T117" fmla="*/ 429 h 495"/>
                  <a:gd name="T118" fmla="*/ 104 w 1182"/>
                  <a:gd name="T119" fmla="*/ 407 h 495"/>
                  <a:gd name="T120" fmla="*/ 64 w 1182"/>
                  <a:gd name="T121" fmla="*/ 387 h 495"/>
                  <a:gd name="T122" fmla="*/ 36 w 1182"/>
                  <a:gd name="T123" fmla="*/ 372 h 4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1182"/>
                  <a:gd name="T187" fmla="*/ 0 h 495"/>
                  <a:gd name="T188" fmla="*/ 1182 w 1182"/>
                  <a:gd name="T189" fmla="*/ 495 h 4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1182" h="495">
                    <a:moveTo>
                      <a:pt x="0" y="287"/>
                    </a:moveTo>
                    <a:lnTo>
                      <a:pt x="1" y="286"/>
                    </a:lnTo>
                    <a:lnTo>
                      <a:pt x="6" y="284"/>
                    </a:lnTo>
                    <a:lnTo>
                      <a:pt x="8" y="281"/>
                    </a:lnTo>
                    <a:lnTo>
                      <a:pt x="12" y="279"/>
                    </a:lnTo>
                    <a:lnTo>
                      <a:pt x="17" y="276"/>
                    </a:lnTo>
                    <a:lnTo>
                      <a:pt x="22" y="274"/>
                    </a:lnTo>
                    <a:lnTo>
                      <a:pt x="27" y="270"/>
                    </a:lnTo>
                    <a:lnTo>
                      <a:pt x="33" y="266"/>
                    </a:lnTo>
                    <a:lnTo>
                      <a:pt x="40" y="262"/>
                    </a:lnTo>
                    <a:lnTo>
                      <a:pt x="47" y="257"/>
                    </a:lnTo>
                    <a:lnTo>
                      <a:pt x="54" y="252"/>
                    </a:lnTo>
                    <a:lnTo>
                      <a:pt x="61" y="247"/>
                    </a:lnTo>
                    <a:lnTo>
                      <a:pt x="65" y="245"/>
                    </a:lnTo>
                    <a:lnTo>
                      <a:pt x="69" y="242"/>
                    </a:lnTo>
                    <a:lnTo>
                      <a:pt x="74" y="240"/>
                    </a:lnTo>
                    <a:lnTo>
                      <a:pt x="77" y="238"/>
                    </a:lnTo>
                    <a:lnTo>
                      <a:pt x="81" y="235"/>
                    </a:lnTo>
                    <a:lnTo>
                      <a:pt x="85" y="231"/>
                    </a:lnTo>
                    <a:lnTo>
                      <a:pt x="89" y="228"/>
                    </a:lnTo>
                    <a:lnTo>
                      <a:pt x="92" y="225"/>
                    </a:lnTo>
                    <a:lnTo>
                      <a:pt x="96" y="222"/>
                    </a:lnTo>
                    <a:lnTo>
                      <a:pt x="101" y="218"/>
                    </a:lnTo>
                    <a:lnTo>
                      <a:pt x="105" y="216"/>
                    </a:lnTo>
                    <a:lnTo>
                      <a:pt x="109" y="213"/>
                    </a:lnTo>
                    <a:lnTo>
                      <a:pt x="113" y="208"/>
                    </a:lnTo>
                    <a:lnTo>
                      <a:pt x="118" y="206"/>
                    </a:lnTo>
                    <a:lnTo>
                      <a:pt x="121" y="202"/>
                    </a:lnTo>
                    <a:lnTo>
                      <a:pt x="125" y="198"/>
                    </a:lnTo>
                    <a:lnTo>
                      <a:pt x="129" y="194"/>
                    </a:lnTo>
                    <a:lnTo>
                      <a:pt x="134" y="192"/>
                    </a:lnTo>
                    <a:lnTo>
                      <a:pt x="138" y="187"/>
                    </a:lnTo>
                    <a:lnTo>
                      <a:pt x="141" y="184"/>
                    </a:lnTo>
                    <a:lnTo>
                      <a:pt x="145" y="181"/>
                    </a:lnTo>
                    <a:lnTo>
                      <a:pt x="149" y="177"/>
                    </a:lnTo>
                    <a:lnTo>
                      <a:pt x="153" y="173"/>
                    </a:lnTo>
                    <a:lnTo>
                      <a:pt x="157" y="169"/>
                    </a:lnTo>
                    <a:lnTo>
                      <a:pt x="163" y="162"/>
                    </a:lnTo>
                    <a:lnTo>
                      <a:pt x="170" y="154"/>
                    </a:lnTo>
                    <a:lnTo>
                      <a:pt x="174" y="150"/>
                    </a:lnTo>
                    <a:lnTo>
                      <a:pt x="177" y="145"/>
                    </a:lnTo>
                    <a:lnTo>
                      <a:pt x="179" y="142"/>
                    </a:lnTo>
                    <a:lnTo>
                      <a:pt x="183" y="138"/>
                    </a:lnTo>
                    <a:lnTo>
                      <a:pt x="185" y="134"/>
                    </a:lnTo>
                    <a:lnTo>
                      <a:pt x="189" y="129"/>
                    </a:lnTo>
                    <a:lnTo>
                      <a:pt x="192" y="125"/>
                    </a:lnTo>
                    <a:lnTo>
                      <a:pt x="194" y="121"/>
                    </a:lnTo>
                    <a:lnTo>
                      <a:pt x="197" y="118"/>
                    </a:lnTo>
                    <a:lnTo>
                      <a:pt x="198" y="113"/>
                    </a:lnTo>
                    <a:lnTo>
                      <a:pt x="200" y="109"/>
                    </a:lnTo>
                    <a:lnTo>
                      <a:pt x="203" y="104"/>
                    </a:lnTo>
                    <a:lnTo>
                      <a:pt x="208" y="96"/>
                    </a:lnTo>
                    <a:lnTo>
                      <a:pt x="213" y="90"/>
                    </a:lnTo>
                    <a:lnTo>
                      <a:pt x="218" y="82"/>
                    </a:lnTo>
                    <a:lnTo>
                      <a:pt x="224" y="76"/>
                    </a:lnTo>
                    <a:lnTo>
                      <a:pt x="229" y="70"/>
                    </a:lnTo>
                    <a:lnTo>
                      <a:pt x="234" y="64"/>
                    </a:lnTo>
                    <a:lnTo>
                      <a:pt x="239" y="57"/>
                    </a:lnTo>
                    <a:lnTo>
                      <a:pt x="246" y="52"/>
                    </a:lnTo>
                    <a:lnTo>
                      <a:pt x="251" y="47"/>
                    </a:lnTo>
                    <a:lnTo>
                      <a:pt x="256" y="42"/>
                    </a:lnTo>
                    <a:lnTo>
                      <a:pt x="261" y="37"/>
                    </a:lnTo>
                    <a:lnTo>
                      <a:pt x="266" y="33"/>
                    </a:lnTo>
                    <a:lnTo>
                      <a:pt x="271" y="30"/>
                    </a:lnTo>
                    <a:lnTo>
                      <a:pt x="276" y="26"/>
                    </a:lnTo>
                    <a:lnTo>
                      <a:pt x="281" y="22"/>
                    </a:lnTo>
                    <a:lnTo>
                      <a:pt x="285" y="20"/>
                    </a:lnTo>
                    <a:lnTo>
                      <a:pt x="290" y="16"/>
                    </a:lnTo>
                    <a:lnTo>
                      <a:pt x="293" y="13"/>
                    </a:lnTo>
                    <a:lnTo>
                      <a:pt x="301" y="8"/>
                    </a:lnTo>
                    <a:lnTo>
                      <a:pt x="308" y="6"/>
                    </a:lnTo>
                    <a:lnTo>
                      <a:pt x="313" y="2"/>
                    </a:lnTo>
                    <a:lnTo>
                      <a:pt x="318" y="1"/>
                    </a:lnTo>
                    <a:lnTo>
                      <a:pt x="320" y="0"/>
                    </a:lnTo>
                    <a:lnTo>
                      <a:pt x="321" y="0"/>
                    </a:lnTo>
                    <a:lnTo>
                      <a:pt x="321" y="1"/>
                    </a:lnTo>
                    <a:lnTo>
                      <a:pt x="320" y="7"/>
                    </a:lnTo>
                    <a:lnTo>
                      <a:pt x="318" y="10"/>
                    </a:lnTo>
                    <a:lnTo>
                      <a:pt x="318" y="15"/>
                    </a:lnTo>
                    <a:lnTo>
                      <a:pt x="317" y="21"/>
                    </a:lnTo>
                    <a:lnTo>
                      <a:pt x="317" y="27"/>
                    </a:lnTo>
                    <a:lnTo>
                      <a:pt x="315" y="33"/>
                    </a:lnTo>
                    <a:lnTo>
                      <a:pt x="315" y="41"/>
                    </a:lnTo>
                    <a:lnTo>
                      <a:pt x="313" y="43"/>
                    </a:lnTo>
                    <a:lnTo>
                      <a:pt x="313" y="49"/>
                    </a:lnTo>
                    <a:lnTo>
                      <a:pt x="313" y="52"/>
                    </a:lnTo>
                    <a:lnTo>
                      <a:pt x="313" y="57"/>
                    </a:lnTo>
                    <a:lnTo>
                      <a:pt x="312" y="61"/>
                    </a:lnTo>
                    <a:lnTo>
                      <a:pt x="312" y="65"/>
                    </a:lnTo>
                    <a:lnTo>
                      <a:pt x="311" y="70"/>
                    </a:lnTo>
                    <a:lnTo>
                      <a:pt x="311" y="75"/>
                    </a:lnTo>
                    <a:lnTo>
                      <a:pt x="310" y="80"/>
                    </a:lnTo>
                    <a:lnTo>
                      <a:pt x="310" y="85"/>
                    </a:lnTo>
                    <a:lnTo>
                      <a:pt x="310" y="90"/>
                    </a:lnTo>
                    <a:lnTo>
                      <a:pt x="310" y="95"/>
                    </a:lnTo>
                    <a:lnTo>
                      <a:pt x="310" y="100"/>
                    </a:lnTo>
                    <a:lnTo>
                      <a:pt x="310" y="105"/>
                    </a:lnTo>
                    <a:lnTo>
                      <a:pt x="308" y="109"/>
                    </a:lnTo>
                    <a:lnTo>
                      <a:pt x="308" y="115"/>
                    </a:lnTo>
                    <a:lnTo>
                      <a:pt x="308" y="120"/>
                    </a:lnTo>
                    <a:lnTo>
                      <a:pt x="308" y="125"/>
                    </a:lnTo>
                    <a:lnTo>
                      <a:pt x="308" y="130"/>
                    </a:lnTo>
                    <a:lnTo>
                      <a:pt x="308" y="137"/>
                    </a:lnTo>
                    <a:lnTo>
                      <a:pt x="308" y="142"/>
                    </a:lnTo>
                    <a:lnTo>
                      <a:pt x="308" y="147"/>
                    </a:lnTo>
                    <a:lnTo>
                      <a:pt x="308" y="152"/>
                    </a:lnTo>
                    <a:lnTo>
                      <a:pt x="310" y="158"/>
                    </a:lnTo>
                    <a:lnTo>
                      <a:pt x="310" y="163"/>
                    </a:lnTo>
                    <a:lnTo>
                      <a:pt x="310" y="168"/>
                    </a:lnTo>
                    <a:lnTo>
                      <a:pt x="311" y="174"/>
                    </a:lnTo>
                    <a:lnTo>
                      <a:pt x="312" y="179"/>
                    </a:lnTo>
                    <a:lnTo>
                      <a:pt x="312" y="184"/>
                    </a:lnTo>
                    <a:lnTo>
                      <a:pt x="312" y="189"/>
                    </a:lnTo>
                    <a:lnTo>
                      <a:pt x="313" y="194"/>
                    </a:lnTo>
                    <a:lnTo>
                      <a:pt x="313" y="199"/>
                    </a:lnTo>
                    <a:lnTo>
                      <a:pt x="315" y="204"/>
                    </a:lnTo>
                    <a:lnTo>
                      <a:pt x="316" y="209"/>
                    </a:lnTo>
                    <a:lnTo>
                      <a:pt x="317" y="214"/>
                    </a:lnTo>
                    <a:lnTo>
                      <a:pt x="318" y="219"/>
                    </a:lnTo>
                    <a:lnTo>
                      <a:pt x="318" y="225"/>
                    </a:lnTo>
                    <a:lnTo>
                      <a:pt x="320" y="230"/>
                    </a:lnTo>
                    <a:lnTo>
                      <a:pt x="321" y="233"/>
                    </a:lnTo>
                    <a:lnTo>
                      <a:pt x="323" y="238"/>
                    </a:lnTo>
                    <a:lnTo>
                      <a:pt x="325" y="242"/>
                    </a:lnTo>
                    <a:lnTo>
                      <a:pt x="327" y="247"/>
                    </a:lnTo>
                    <a:lnTo>
                      <a:pt x="330" y="251"/>
                    </a:lnTo>
                    <a:lnTo>
                      <a:pt x="331" y="256"/>
                    </a:lnTo>
                    <a:lnTo>
                      <a:pt x="335" y="263"/>
                    </a:lnTo>
                    <a:lnTo>
                      <a:pt x="339" y="271"/>
                    </a:lnTo>
                    <a:lnTo>
                      <a:pt x="344" y="279"/>
                    </a:lnTo>
                    <a:lnTo>
                      <a:pt x="349" y="285"/>
                    </a:lnTo>
                    <a:lnTo>
                      <a:pt x="354" y="291"/>
                    </a:lnTo>
                    <a:lnTo>
                      <a:pt x="359" y="297"/>
                    </a:lnTo>
                    <a:lnTo>
                      <a:pt x="364" y="302"/>
                    </a:lnTo>
                    <a:lnTo>
                      <a:pt x="370" y="309"/>
                    </a:lnTo>
                    <a:lnTo>
                      <a:pt x="375" y="314"/>
                    </a:lnTo>
                    <a:lnTo>
                      <a:pt x="381" y="319"/>
                    </a:lnTo>
                    <a:lnTo>
                      <a:pt x="386" y="324"/>
                    </a:lnTo>
                    <a:lnTo>
                      <a:pt x="392" y="329"/>
                    </a:lnTo>
                    <a:lnTo>
                      <a:pt x="397" y="333"/>
                    </a:lnTo>
                    <a:lnTo>
                      <a:pt x="404" y="336"/>
                    </a:lnTo>
                    <a:lnTo>
                      <a:pt x="409" y="340"/>
                    </a:lnTo>
                    <a:lnTo>
                      <a:pt x="415" y="345"/>
                    </a:lnTo>
                    <a:lnTo>
                      <a:pt x="420" y="348"/>
                    </a:lnTo>
                    <a:lnTo>
                      <a:pt x="425" y="350"/>
                    </a:lnTo>
                    <a:lnTo>
                      <a:pt x="430" y="353"/>
                    </a:lnTo>
                    <a:lnTo>
                      <a:pt x="435" y="356"/>
                    </a:lnTo>
                    <a:lnTo>
                      <a:pt x="439" y="358"/>
                    </a:lnTo>
                    <a:lnTo>
                      <a:pt x="443" y="360"/>
                    </a:lnTo>
                    <a:lnTo>
                      <a:pt x="448" y="362"/>
                    </a:lnTo>
                    <a:lnTo>
                      <a:pt x="451" y="364"/>
                    </a:lnTo>
                    <a:lnTo>
                      <a:pt x="458" y="367"/>
                    </a:lnTo>
                    <a:lnTo>
                      <a:pt x="463" y="368"/>
                    </a:lnTo>
                    <a:lnTo>
                      <a:pt x="465" y="369"/>
                    </a:lnTo>
                    <a:lnTo>
                      <a:pt x="467" y="370"/>
                    </a:lnTo>
                    <a:lnTo>
                      <a:pt x="469" y="370"/>
                    </a:lnTo>
                    <a:lnTo>
                      <a:pt x="474" y="372"/>
                    </a:lnTo>
                    <a:lnTo>
                      <a:pt x="477" y="372"/>
                    </a:lnTo>
                    <a:lnTo>
                      <a:pt x="482" y="373"/>
                    </a:lnTo>
                    <a:lnTo>
                      <a:pt x="485" y="374"/>
                    </a:lnTo>
                    <a:lnTo>
                      <a:pt x="492" y="375"/>
                    </a:lnTo>
                    <a:lnTo>
                      <a:pt x="498" y="375"/>
                    </a:lnTo>
                    <a:lnTo>
                      <a:pt x="504" y="377"/>
                    </a:lnTo>
                    <a:lnTo>
                      <a:pt x="508" y="377"/>
                    </a:lnTo>
                    <a:lnTo>
                      <a:pt x="512" y="378"/>
                    </a:lnTo>
                    <a:lnTo>
                      <a:pt x="515" y="378"/>
                    </a:lnTo>
                    <a:lnTo>
                      <a:pt x="520" y="379"/>
                    </a:lnTo>
                    <a:lnTo>
                      <a:pt x="524" y="379"/>
                    </a:lnTo>
                    <a:lnTo>
                      <a:pt x="528" y="379"/>
                    </a:lnTo>
                    <a:lnTo>
                      <a:pt x="532" y="379"/>
                    </a:lnTo>
                    <a:lnTo>
                      <a:pt x="537" y="379"/>
                    </a:lnTo>
                    <a:lnTo>
                      <a:pt x="542" y="379"/>
                    </a:lnTo>
                    <a:lnTo>
                      <a:pt x="546" y="379"/>
                    </a:lnTo>
                    <a:lnTo>
                      <a:pt x="551" y="379"/>
                    </a:lnTo>
                    <a:lnTo>
                      <a:pt x="556" y="380"/>
                    </a:lnTo>
                    <a:lnTo>
                      <a:pt x="561" y="379"/>
                    </a:lnTo>
                    <a:lnTo>
                      <a:pt x="566" y="379"/>
                    </a:lnTo>
                    <a:lnTo>
                      <a:pt x="571" y="379"/>
                    </a:lnTo>
                    <a:lnTo>
                      <a:pt x="576" y="379"/>
                    </a:lnTo>
                    <a:lnTo>
                      <a:pt x="581" y="378"/>
                    </a:lnTo>
                    <a:lnTo>
                      <a:pt x="586" y="378"/>
                    </a:lnTo>
                    <a:lnTo>
                      <a:pt x="591" y="377"/>
                    </a:lnTo>
                    <a:lnTo>
                      <a:pt x="597" y="377"/>
                    </a:lnTo>
                    <a:lnTo>
                      <a:pt x="602" y="375"/>
                    </a:lnTo>
                    <a:lnTo>
                      <a:pt x="607" y="374"/>
                    </a:lnTo>
                    <a:lnTo>
                      <a:pt x="613" y="373"/>
                    </a:lnTo>
                    <a:lnTo>
                      <a:pt x="618" y="373"/>
                    </a:lnTo>
                    <a:lnTo>
                      <a:pt x="623" y="372"/>
                    </a:lnTo>
                    <a:lnTo>
                      <a:pt x="630" y="369"/>
                    </a:lnTo>
                    <a:lnTo>
                      <a:pt x="635" y="368"/>
                    </a:lnTo>
                    <a:lnTo>
                      <a:pt x="641" y="368"/>
                    </a:lnTo>
                    <a:lnTo>
                      <a:pt x="646" y="365"/>
                    </a:lnTo>
                    <a:lnTo>
                      <a:pt x="652" y="363"/>
                    </a:lnTo>
                    <a:lnTo>
                      <a:pt x="657" y="362"/>
                    </a:lnTo>
                    <a:lnTo>
                      <a:pt x="664" y="359"/>
                    </a:lnTo>
                    <a:lnTo>
                      <a:pt x="669" y="356"/>
                    </a:lnTo>
                    <a:lnTo>
                      <a:pt x="675" y="354"/>
                    </a:lnTo>
                    <a:lnTo>
                      <a:pt x="679" y="351"/>
                    </a:lnTo>
                    <a:lnTo>
                      <a:pt x="686" y="349"/>
                    </a:lnTo>
                    <a:lnTo>
                      <a:pt x="690" y="345"/>
                    </a:lnTo>
                    <a:lnTo>
                      <a:pt x="696" y="341"/>
                    </a:lnTo>
                    <a:lnTo>
                      <a:pt x="701" y="339"/>
                    </a:lnTo>
                    <a:lnTo>
                      <a:pt x="706" y="335"/>
                    </a:lnTo>
                    <a:lnTo>
                      <a:pt x="711" y="331"/>
                    </a:lnTo>
                    <a:lnTo>
                      <a:pt x="718" y="328"/>
                    </a:lnTo>
                    <a:lnTo>
                      <a:pt x="723" y="324"/>
                    </a:lnTo>
                    <a:lnTo>
                      <a:pt x="729" y="320"/>
                    </a:lnTo>
                    <a:lnTo>
                      <a:pt x="733" y="315"/>
                    </a:lnTo>
                    <a:lnTo>
                      <a:pt x="738" y="310"/>
                    </a:lnTo>
                    <a:lnTo>
                      <a:pt x="743" y="305"/>
                    </a:lnTo>
                    <a:lnTo>
                      <a:pt x="748" y="301"/>
                    </a:lnTo>
                    <a:lnTo>
                      <a:pt x="751" y="295"/>
                    </a:lnTo>
                    <a:lnTo>
                      <a:pt x="756" y="291"/>
                    </a:lnTo>
                    <a:lnTo>
                      <a:pt x="761" y="285"/>
                    </a:lnTo>
                    <a:lnTo>
                      <a:pt x="767" y="281"/>
                    </a:lnTo>
                    <a:lnTo>
                      <a:pt x="770" y="275"/>
                    </a:lnTo>
                    <a:lnTo>
                      <a:pt x="775" y="270"/>
                    </a:lnTo>
                    <a:lnTo>
                      <a:pt x="779" y="265"/>
                    </a:lnTo>
                    <a:lnTo>
                      <a:pt x="783" y="261"/>
                    </a:lnTo>
                    <a:lnTo>
                      <a:pt x="787" y="255"/>
                    </a:lnTo>
                    <a:lnTo>
                      <a:pt x="792" y="250"/>
                    </a:lnTo>
                    <a:lnTo>
                      <a:pt x="794" y="245"/>
                    </a:lnTo>
                    <a:lnTo>
                      <a:pt x="799" y="240"/>
                    </a:lnTo>
                    <a:lnTo>
                      <a:pt x="802" y="235"/>
                    </a:lnTo>
                    <a:lnTo>
                      <a:pt x="805" y="228"/>
                    </a:lnTo>
                    <a:lnTo>
                      <a:pt x="808" y="223"/>
                    </a:lnTo>
                    <a:lnTo>
                      <a:pt x="812" y="218"/>
                    </a:lnTo>
                    <a:lnTo>
                      <a:pt x="814" y="212"/>
                    </a:lnTo>
                    <a:lnTo>
                      <a:pt x="818" y="207"/>
                    </a:lnTo>
                    <a:lnTo>
                      <a:pt x="820" y="202"/>
                    </a:lnTo>
                    <a:lnTo>
                      <a:pt x="824" y="197"/>
                    </a:lnTo>
                    <a:lnTo>
                      <a:pt x="827" y="192"/>
                    </a:lnTo>
                    <a:lnTo>
                      <a:pt x="829" y="187"/>
                    </a:lnTo>
                    <a:lnTo>
                      <a:pt x="832" y="181"/>
                    </a:lnTo>
                    <a:lnTo>
                      <a:pt x="834" y="175"/>
                    </a:lnTo>
                    <a:lnTo>
                      <a:pt x="837" y="170"/>
                    </a:lnTo>
                    <a:lnTo>
                      <a:pt x="839" y="165"/>
                    </a:lnTo>
                    <a:lnTo>
                      <a:pt x="842" y="162"/>
                    </a:lnTo>
                    <a:lnTo>
                      <a:pt x="844" y="157"/>
                    </a:lnTo>
                    <a:lnTo>
                      <a:pt x="846" y="152"/>
                    </a:lnTo>
                    <a:lnTo>
                      <a:pt x="848" y="147"/>
                    </a:lnTo>
                    <a:lnTo>
                      <a:pt x="849" y="142"/>
                    </a:lnTo>
                    <a:lnTo>
                      <a:pt x="852" y="138"/>
                    </a:lnTo>
                    <a:lnTo>
                      <a:pt x="853" y="134"/>
                    </a:lnTo>
                    <a:lnTo>
                      <a:pt x="854" y="129"/>
                    </a:lnTo>
                    <a:lnTo>
                      <a:pt x="856" y="125"/>
                    </a:lnTo>
                    <a:lnTo>
                      <a:pt x="858" y="120"/>
                    </a:lnTo>
                    <a:lnTo>
                      <a:pt x="859" y="116"/>
                    </a:lnTo>
                    <a:lnTo>
                      <a:pt x="861" y="113"/>
                    </a:lnTo>
                    <a:lnTo>
                      <a:pt x="862" y="109"/>
                    </a:lnTo>
                    <a:lnTo>
                      <a:pt x="863" y="105"/>
                    </a:lnTo>
                    <a:lnTo>
                      <a:pt x="866" y="98"/>
                    </a:lnTo>
                    <a:lnTo>
                      <a:pt x="868" y="93"/>
                    </a:lnTo>
                    <a:lnTo>
                      <a:pt x="871" y="86"/>
                    </a:lnTo>
                    <a:lnTo>
                      <a:pt x="872" y="81"/>
                    </a:lnTo>
                    <a:lnTo>
                      <a:pt x="873" y="76"/>
                    </a:lnTo>
                    <a:lnTo>
                      <a:pt x="874" y="72"/>
                    </a:lnTo>
                    <a:lnTo>
                      <a:pt x="876" y="67"/>
                    </a:lnTo>
                    <a:lnTo>
                      <a:pt x="877" y="66"/>
                    </a:lnTo>
                    <a:lnTo>
                      <a:pt x="884" y="21"/>
                    </a:lnTo>
                    <a:lnTo>
                      <a:pt x="887" y="22"/>
                    </a:lnTo>
                    <a:lnTo>
                      <a:pt x="888" y="23"/>
                    </a:lnTo>
                    <a:lnTo>
                      <a:pt x="893" y="25"/>
                    </a:lnTo>
                    <a:lnTo>
                      <a:pt x="897" y="27"/>
                    </a:lnTo>
                    <a:lnTo>
                      <a:pt x="903" y="30"/>
                    </a:lnTo>
                    <a:lnTo>
                      <a:pt x="906" y="31"/>
                    </a:lnTo>
                    <a:lnTo>
                      <a:pt x="910" y="32"/>
                    </a:lnTo>
                    <a:lnTo>
                      <a:pt x="913" y="35"/>
                    </a:lnTo>
                    <a:lnTo>
                      <a:pt x="917" y="37"/>
                    </a:lnTo>
                    <a:lnTo>
                      <a:pt x="921" y="38"/>
                    </a:lnTo>
                    <a:lnTo>
                      <a:pt x="925" y="41"/>
                    </a:lnTo>
                    <a:lnTo>
                      <a:pt x="930" y="42"/>
                    </a:lnTo>
                    <a:lnTo>
                      <a:pt x="935" y="45"/>
                    </a:lnTo>
                    <a:lnTo>
                      <a:pt x="938" y="47"/>
                    </a:lnTo>
                    <a:lnTo>
                      <a:pt x="943" y="49"/>
                    </a:lnTo>
                    <a:lnTo>
                      <a:pt x="949" y="52"/>
                    </a:lnTo>
                    <a:lnTo>
                      <a:pt x="954" y="55"/>
                    </a:lnTo>
                    <a:lnTo>
                      <a:pt x="959" y="57"/>
                    </a:lnTo>
                    <a:lnTo>
                      <a:pt x="965" y="60"/>
                    </a:lnTo>
                    <a:lnTo>
                      <a:pt x="969" y="62"/>
                    </a:lnTo>
                    <a:lnTo>
                      <a:pt x="975" y="66"/>
                    </a:lnTo>
                    <a:lnTo>
                      <a:pt x="980" y="69"/>
                    </a:lnTo>
                    <a:lnTo>
                      <a:pt x="986" y="72"/>
                    </a:lnTo>
                    <a:lnTo>
                      <a:pt x="992" y="75"/>
                    </a:lnTo>
                    <a:lnTo>
                      <a:pt x="999" y="79"/>
                    </a:lnTo>
                    <a:lnTo>
                      <a:pt x="1005" y="81"/>
                    </a:lnTo>
                    <a:lnTo>
                      <a:pt x="1010" y="85"/>
                    </a:lnTo>
                    <a:lnTo>
                      <a:pt x="1016" y="87"/>
                    </a:lnTo>
                    <a:lnTo>
                      <a:pt x="1023" y="91"/>
                    </a:lnTo>
                    <a:lnTo>
                      <a:pt x="1028" y="95"/>
                    </a:lnTo>
                    <a:lnTo>
                      <a:pt x="1034" y="98"/>
                    </a:lnTo>
                    <a:lnTo>
                      <a:pt x="1040" y="101"/>
                    </a:lnTo>
                    <a:lnTo>
                      <a:pt x="1046" y="106"/>
                    </a:lnTo>
                    <a:lnTo>
                      <a:pt x="1053" y="109"/>
                    </a:lnTo>
                    <a:lnTo>
                      <a:pt x="1059" y="113"/>
                    </a:lnTo>
                    <a:lnTo>
                      <a:pt x="1065" y="116"/>
                    </a:lnTo>
                    <a:lnTo>
                      <a:pt x="1072" y="120"/>
                    </a:lnTo>
                    <a:lnTo>
                      <a:pt x="1078" y="124"/>
                    </a:lnTo>
                    <a:lnTo>
                      <a:pt x="1084" y="128"/>
                    </a:lnTo>
                    <a:lnTo>
                      <a:pt x="1090" y="131"/>
                    </a:lnTo>
                    <a:lnTo>
                      <a:pt x="1097" y="135"/>
                    </a:lnTo>
                    <a:lnTo>
                      <a:pt x="1102" y="139"/>
                    </a:lnTo>
                    <a:lnTo>
                      <a:pt x="1108" y="143"/>
                    </a:lnTo>
                    <a:lnTo>
                      <a:pt x="1113" y="147"/>
                    </a:lnTo>
                    <a:lnTo>
                      <a:pt x="1119" y="150"/>
                    </a:lnTo>
                    <a:lnTo>
                      <a:pt x="1125" y="154"/>
                    </a:lnTo>
                    <a:lnTo>
                      <a:pt x="1131" y="158"/>
                    </a:lnTo>
                    <a:lnTo>
                      <a:pt x="1137" y="162"/>
                    </a:lnTo>
                    <a:lnTo>
                      <a:pt x="1143" y="165"/>
                    </a:lnTo>
                    <a:lnTo>
                      <a:pt x="1147" y="169"/>
                    </a:lnTo>
                    <a:lnTo>
                      <a:pt x="1152" y="173"/>
                    </a:lnTo>
                    <a:lnTo>
                      <a:pt x="1157" y="177"/>
                    </a:lnTo>
                    <a:lnTo>
                      <a:pt x="1163" y="181"/>
                    </a:lnTo>
                    <a:lnTo>
                      <a:pt x="1168" y="184"/>
                    </a:lnTo>
                    <a:lnTo>
                      <a:pt x="1173" y="189"/>
                    </a:lnTo>
                    <a:lnTo>
                      <a:pt x="1177" y="193"/>
                    </a:lnTo>
                    <a:lnTo>
                      <a:pt x="1182" y="197"/>
                    </a:lnTo>
                    <a:lnTo>
                      <a:pt x="1181" y="197"/>
                    </a:lnTo>
                    <a:lnTo>
                      <a:pt x="1178" y="199"/>
                    </a:lnTo>
                    <a:lnTo>
                      <a:pt x="1174" y="203"/>
                    </a:lnTo>
                    <a:lnTo>
                      <a:pt x="1169" y="208"/>
                    </a:lnTo>
                    <a:lnTo>
                      <a:pt x="1166" y="209"/>
                    </a:lnTo>
                    <a:lnTo>
                      <a:pt x="1162" y="213"/>
                    </a:lnTo>
                    <a:lnTo>
                      <a:pt x="1158" y="217"/>
                    </a:lnTo>
                    <a:lnTo>
                      <a:pt x="1154" y="219"/>
                    </a:lnTo>
                    <a:lnTo>
                      <a:pt x="1149" y="223"/>
                    </a:lnTo>
                    <a:lnTo>
                      <a:pt x="1146" y="228"/>
                    </a:lnTo>
                    <a:lnTo>
                      <a:pt x="1141" y="232"/>
                    </a:lnTo>
                    <a:lnTo>
                      <a:pt x="1136" y="237"/>
                    </a:lnTo>
                    <a:lnTo>
                      <a:pt x="1129" y="241"/>
                    </a:lnTo>
                    <a:lnTo>
                      <a:pt x="1123" y="246"/>
                    </a:lnTo>
                    <a:lnTo>
                      <a:pt x="1117" y="251"/>
                    </a:lnTo>
                    <a:lnTo>
                      <a:pt x="1110" y="256"/>
                    </a:lnTo>
                    <a:lnTo>
                      <a:pt x="1103" y="261"/>
                    </a:lnTo>
                    <a:lnTo>
                      <a:pt x="1097" y="267"/>
                    </a:lnTo>
                    <a:lnTo>
                      <a:pt x="1089" y="272"/>
                    </a:lnTo>
                    <a:lnTo>
                      <a:pt x="1082" y="279"/>
                    </a:lnTo>
                    <a:lnTo>
                      <a:pt x="1073" y="284"/>
                    </a:lnTo>
                    <a:lnTo>
                      <a:pt x="1065" y="290"/>
                    </a:lnTo>
                    <a:lnTo>
                      <a:pt x="1056" y="296"/>
                    </a:lnTo>
                    <a:lnTo>
                      <a:pt x="1048" y="302"/>
                    </a:lnTo>
                    <a:lnTo>
                      <a:pt x="1039" y="309"/>
                    </a:lnTo>
                    <a:lnTo>
                      <a:pt x="1029" y="315"/>
                    </a:lnTo>
                    <a:lnTo>
                      <a:pt x="1020" y="321"/>
                    </a:lnTo>
                    <a:lnTo>
                      <a:pt x="1011" y="328"/>
                    </a:lnTo>
                    <a:lnTo>
                      <a:pt x="1000" y="334"/>
                    </a:lnTo>
                    <a:lnTo>
                      <a:pt x="990" y="340"/>
                    </a:lnTo>
                    <a:lnTo>
                      <a:pt x="979" y="346"/>
                    </a:lnTo>
                    <a:lnTo>
                      <a:pt x="969" y="353"/>
                    </a:lnTo>
                    <a:lnTo>
                      <a:pt x="957" y="359"/>
                    </a:lnTo>
                    <a:lnTo>
                      <a:pt x="946" y="365"/>
                    </a:lnTo>
                    <a:lnTo>
                      <a:pt x="935" y="372"/>
                    </a:lnTo>
                    <a:lnTo>
                      <a:pt x="923" y="378"/>
                    </a:lnTo>
                    <a:lnTo>
                      <a:pt x="912" y="384"/>
                    </a:lnTo>
                    <a:lnTo>
                      <a:pt x="900" y="390"/>
                    </a:lnTo>
                    <a:lnTo>
                      <a:pt x="888" y="397"/>
                    </a:lnTo>
                    <a:lnTo>
                      <a:pt x="876" y="403"/>
                    </a:lnTo>
                    <a:lnTo>
                      <a:pt x="863" y="408"/>
                    </a:lnTo>
                    <a:lnTo>
                      <a:pt x="851" y="414"/>
                    </a:lnTo>
                    <a:lnTo>
                      <a:pt x="838" y="419"/>
                    </a:lnTo>
                    <a:lnTo>
                      <a:pt x="826" y="427"/>
                    </a:lnTo>
                    <a:lnTo>
                      <a:pt x="812" y="431"/>
                    </a:lnTo>
                    <a:lnTo>
                      <a:pt x="798" y="436"/>
                    </a:lnTo>
                    <a:lnTo>
                      <a:pt x="784" y="441"/>
                    </a:lnTo>
                    <a:lnTo>
                      <a:pt x="772" y="446"/>
                    </a:lnTo>
                    <a:lnTo>
                      <a:pt x="756" y="451"/>
                    </a:lnTo>
                    <a:lnTo>
                      <a:pt x="744" y="456"/>
                    </a:lnTo>
                    <a:lnTo>
                      <a:pt x="730" y="460"/>
                    </a:lnTo>
                    <a:lnTo>
                      <a:pt x="716" y="465"/>
                    </a:lnTo>
                    <a:lnTo>
                      <a:pt x="701" y="468"/>
                    </a:lnTo>
                    <a:lnTo>
                      <a:pt x="687" y="472"/>
                    </a:lnTo>
                    <a:lnTo>
                      <a:pt x="672" y="475"/>
                    </a:lnTo>
                    <a:lnTo>
                      <a:pt x="659" y="478"/>
                    </a:lnTo>
                    <a:lnTo>
                      <a:pt x="644" y="481"/>
                    </a:lnTo>
                    <a:lnTo>
                      <a:pt x="628" y="483"/>
                    </a:lnTo>
                    <a:lnTo>
                      <a:pt x="613" y="486"/>
                    </a:lnTo>
                    <a:lnTo>
                      <a:pt x="600" y="488"/>
                    </a:lnTo>
                    <a:lnTo>
                      <a:pt x="583" y="490"/>
                    </a:lnTo>
                    <a:lnTo>
                      <a:pt x="569" y="491"/>
                    </a:lnTo>
                    <a:lnTo>
                      <a:pt x="554" y="492"/>
                    </a:lnTo>
                    <a:lnTo>
                      <a:pt x="539" y="493"/>
                    </a:lnTo>
                    <a:lnTo>
                      <a:pt x="524" y="493"/>
                    </a:lnTo>
                    <a:lnTo>
                      <a:pt x="509" y="495"/>
                    </a:lnTo>
                    <a:lnTo>
                      <a:pt x="495" y="495"/>
                    </a:lnTo>
                    <a:lnTo>
                      <a:pt x="482" y="495"/>
                    </a:lnTo>
                    <a:lnTo>
                      <a:pt x="467" y="495"/>
                    </a:lnTo>
                    <a:lnTo>
                      <a:pt x="454" y="493"/>
                    </a:lnTo>
                    <a:lnTo>
                      <a:pt x="440" y="493"/>
                    </a:lnTo>
                    <a:lnTo>
                      <a:pt x="426" y="492"/>
                    </a:lnTo>
                    <a:lnTo>
                      <a:pt x="413" y="491"/>
                    </a:lnTo>
                    <a:lnTo>
                      <a:pt x="400" y="490"/>
                    </a:lnTo>
                    <a:lnTo>
                      <a:pt x="387" y="488"/>
                    </a:lnTo>
                    <a:lnTo>
                      <a:pt x="375" y="486"/>
                    </a:lnTo>
                    <a:lnTo>
                      <a:pt x="361" y="485"/>
                    </a:lnTo>
                    <a:lnTo>
                      <a:pt x="349" y="482"/>
                    </a:lnTo>
                    <a:lnTo>
                      <a:pt x="336" y="480"/>
                    </a:lnTo>
                    <a:lnTo>
                      <a:pt x="323" y="478"/>
                    </a:lnTo>
                    <a:lnTo>
                      <a:pt x="312" y="475"/>
                    </a:lnTo>
                    <a:lnTo>
                      <a:pt x="301" y="473"/>
                    </a:lnTo>
                    <a:lnTo>
                      <a:pt x="288" y="471"/>
                    </a:lnTo>
                    <a:lnTo>
                      <a:pt x="277" y="468"/>
                    </a:lnTo>
                    <a:lnTo>
                      <a:pt x="266" y="465"/>
                    </a:lnTo>
                    <a:lnTo>
                      <a:pt x="256" y="462"/>
                    </a:lnTo>
                    <a:lnTo>
                      <a:pt x="244" y="458"/>
                    </a:lnTo>
                    <a:lnTo>
                      <a:pt x="234" y="456"/>
                    </a:lnTo>
                    <a:lnTo>
                      <a:pt x="223" y="452"/>
                    </a:lnTo>
                    <a:lnTo>
                      <a:pt x="213" y="450"/>
                    </a:lnTo>
                    <a:lnTo>
                      <a:pt x="203" y="446"/>
                    </a:lnTo>
                    <a:lnTo>
                      <a:pt x="194" y="443"/>
                    </a:lnTo>
                    <a:lnTo>
                      <a:pt x="184" y="439"/>
                    </a:lnTo>
                    <a:lnTo>
                      <a:pt x="175" y="436"/>
                    </a:lnTo>
                    <a:lnTo>
                      <a:pt x="165" y="432"/>
                    </a:lnTo>
                    <a:lnTo>
                      <a:pt x="158" y="429"/>
                    </a:lnTo>
                    <a:lnTo>
                      <a:pt x="149" y="426"/>
                    </a:lnTo>
                    <a:lnTo>
                      <a:pt x="140" y="423"/>
                    </a:lnTo>
                    <a:lnTo>
                      <a:pt x="133" y="419"/>
                    </a:lnTo>
                    <a:lnTo>
                      <a:pt x="125" y="417"/>
                    </a:lnTo>
                    <a:lnTo>
                      <a:pt x="118" y="413"/>
                    </a:lnTo>
                    <a:lnTo>
                      <a:pt x="110" y="411"/>
                    </a:lnTo>
                    <a:lnTo>
                      <a:pt x="104" y="407"/>
                    </a:lnTo>
                    <a:lnTo>
                      <a:pt x="98" y="403"/>
                    </a:lnTo>
                    <a:lnTo>
                      <a:pt x="91" y="400"/>
                    </a:lnTo>
                    <a:lnTo>
                      <a:pt x="85" y="397"/>
                    </a:lnTo>
                    <a:lnTo>
                      <a:pt x="79" y="394"/>
                    </a:lnTo>
                    <a:lnTo>
                      <a:pt x="74" y="392"/>
                    </a:lnTo>
                    <a:lnTo>
                      <a:pt x="69" y="389"/>
                    </a:lnTo>
                    <a:lnTo>
                      <a:pt x="64" y="387"/>
                    </a:lnTo>
                    <a:lnTo>
                      <a:pt x="59" y="384"/>
                    </a:lnTo>
                    <a:lnTo>
                      <a:pt x="55" y="383"/>
                    </a:lnTo>
                    <a:lnTo>
                      <a:pt x="51" y="379"/>
                    </a:lnTo>
                    <a:lnTo>
                      <a:pt x="47" y="378"/>
                    </a:lnTo>
                    <a:lnTo>
                      <a:pt x="44" y="375"/>
                    </a:lnTo>
                    <a:lnTo>
                      <a:pt x="41" y="374"/>
                    </a:lnTo>
                    <a:lnTo>
                      <a:pt x="36" y="372"/>
                    </a:lnTo>
                    <a:lnTo>
                      <a:pt x="33" y="369"/>
                    </a:lnTo>
                    <a:lnTo>
                      <a:pt x="31" y="368"/>
                    </a:lnTo>
                    <a:lnTo>
                      <a:pt x="0" y="287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69" name="Freeform 78"/>
              <p:cNvSpPr>
                <a:spLocks/>
              </p:cNvSpPr>
              <p:nvPr/>
            </p:nvSpPr>
            <p:spPr bwMode="auto">
              <a:xfrm>
                <a:off x="3188" y="3000"/>
                <a:ext cx="188" cy="119"/>
              </a:xfrm>
              <a:custGeom>
                <a:avLst/>
                <a:gdLst>
                  <a:gd name="T0" fmla="*/ 20 w 565"/>
                  <a:gd name="T1" fmla="*/ 48 h 355"/>
                  <a:gd name="T2" fmla="*/ 43 w 565"/>
                  <a:gd name="T3" fmla="*/ 36 h 355"/>
                  <a:gd name="T4" fmla="*/ 71 w 565"/>
                  <a:gd name="T5" fmla="*/ 23 h 355"/>
                  <a:gd name="T6" fmla="*/ 100 w 565"/>
                  <a:gd name="T7" fmla="*/ 12 h 355"/>
                  <a:gd name="T8" fmla="*/ 127 w 565"/>
                  <a:gd name="T9" fmla="*/ 3 h 355"/>
                  <a:gd name="T10" fmla="*/ 142 w 565"/>
                  <a:gd name="T11" fmla="*/ 2 h 355"/>
                  <a:gd name="T12" fmla="*/ 137 w 565"/>
                  <a:gd name="T13" fmla="*/ 22 h 355"/>
                  <a:gd name="T14" fmla="*/ 133 w 565"/>
                  <a:gd name="T15" fmla="*/ 49 h 355"/>
                  <a:gd name="T16" fmla="*/ 136 w 565"/>
                  <a:gd name="T17" fmla="*/ 83 h 355"/>
                  <a:gd name="T18" fmla="*/ 147 w 565"/>
                  <a:gd name="T19" fmla="*/ 119 h 355"/>
                  <a:gd name="T20" fmla="*/ 175 w 565"/>
                  <a:gd name="T21" fmla="*/ 150 h 355"/>
                  <a:gd name="T22" fmla="*/ 195 w 565"/>
                  <a:gd name="T23" fmla="*/ 163 h 355"/>
                  <a:gd name="T24" fmla="*/ 221 w 565"/>
                  <a:gd name="T25" fmla="*/ 171 h 355"/>
                  <a:gd name="T26" fmla="*/ 246 w 565"/>
                  <a:gd name="T27" fmla="*/ 174 h 355"/>
                  <a:gd name="T28" fmla="*/ 270 w 565"/>
                  <a:gd name="T29" fmla="*/ 171 h 355"/>
                  <a:gd name="T30" fmla="*/ 292 w 565"/>
                  <a:gd name="T31" fmla="*/ 163 h 355"/>
                  <a:gd name="T32" fmla="*/ 312 w 565"/>
                  <a:gd name="T33" fmla="*/ 150 h 355"/>
                  <a:gd name="T34" fmla="*/ 342 w 565"/>
                  <a:gd name="T35" fmla="*/ 126 h 355"/>
                  <a:gd name="T36" fmla="*/ 371 w 565"/>
                  <a:gd name="T37" fmla="*/ 92 h 355"/>
                  <a:gd name="T38" fmla="*/ 391 w 565"/>
                  <a:gd name="T39" fmla="*/ 62 h 355"/>
                  <a:gd name="T40" fmla="*/ 402 w 565"/>
                  <a:gd name="T41" fmla="*/ 43 h 355"/>
                  <a:gd name="T42" fmla="*/ 431 w 565"/>
                  <a:gd name="T43" fmla="*/ 12 h 355"/>
                  <a:gd name="T44" fmla="*/ 455 w 565"/>
                  <a:gd name="T45" fmla="*/ 19 h 355"/>
                  <a:gd name="T46" fmla="*/ 487 w 565"/>
                  <a:gd name="T47" fmla="*/ 32 h 355"/>
                  <a:gd name="T48" fmla="*/ 517 w 565"/>
                  <a:gd name="T49" fmla="*/ 43 h 355"/>
                  <a:gd name="T50" fmla="*/ 546 w 565"/>
                  <a:gd name="T51" fmla="*/ 56 h 355"/>
                  <a:gd name="T52" fmla="*/ 565 w 565"/>
                  <a:gd name="T53" fmla="*/ 67 h 355"/>
                  <a:gd name="T54" fmla="*/ 558 w 565"/>
                  <a:gd name="T55" fmla="*/ 85 h 355"/>
                  <a:gd name="T56" fmla="*/ 551 w 565"/>
                  <a:gd name="T57" fmla="*/ 106 h 355"/>
                  <a:gd name="T58" fmla="*/ 540 w 565"/>
                  <a:gd name="T59" fmla="*/ 132 h 355"/>
                  <a:gd name="T60" fmla="*/ 526 w 565"/>
                  <a:gd name="T61" fmla="*/ 163 h 355"/>
                  <a:gd name="T62" fmla="*/ 509 w 565"/>
                  <a:gd name="T63" fmla="*/ 195 h 355"/>
                  <a:gd name="T64" fmla="*/ 487 w 565"/>
                  <a:gd name="T65" fmla="*/ 228 h 355"/>
                  <a:gd name="T66" fmla="*/ 462 w 565"/>
                  <a:gd name="T67" fmla="*/ 261 h 355"/>
                  <a:gd name="T68" fmla="*/ 433 w 565"/>
                  <a:gd name="T69" fmla="*/ 289 h 355"/>
                  <a:gd name="T70" fmla="*/ 400 w 565"/>
                  <a:gd name="T71" fmla="*/ 316 h 355"/>
                  <a:gd name="T72" fmla="*/ 362 w 565"/>
                  <a:gd name="T73" fmla="*/ 337 h 355"/>
                  <a:gd name="T74" fmla="*/ 320 w 565"/>
                  <a:gd name="T75" fmla="*/ 350 h 355"/>
                  <a:gd name="T76" fmla="*/ 274 w 565"/>
                  <a:gd name="T77" fmla="*/ 355 h 355"/>
                  <a:gd name="T78" fmla="*/ 230 w 565"/>
                  <a:gd name="T79" fmla="*/ 354 h 355"/>
                  <a:gd name="T80" fmla="*/ 191 w 565"/>
                  <a:gd name="T81" fmla="*/ 350 h 355"/>
                  <a:gd name="T82" fmla="*/ 160 w 565"/>
                  <a:gd name="T83" fmla="*/ 345 h 355"/>
                  <a:gd name="T84" fmla="*/ 132 w 565"/>
                  <a:gd name="T85" fmla="*/ 335 h 355"/>
                  <a:gd name="T86" fmla="*/ 110 w 565"/>
                  <a:gd name="T87" fmla="*/ 326 h 355"/>
                  <a:gd name="T88" fmla="*/ 83 w 565"/>
                  <a:gd name="T89" fmla="*/ 311 h 355"/>
                  <a:gd name="T90" fmla="*/ 62 w 565"/>
                  <a:gd name="T91" fmla="*/ 289 h 355"/>
                  <a:gd name="T92" fmla="*/ 49 w 565"/>
                  <a:gd name="T93" fmla="*/ 271 h 355"/>
                  <a:gd name="T94" fmla="*/ 41 w 565"/>
                  <a:gd name="T95" fmla="*/ 257 h 355"/>
                  <a:gd name="T96" fmla="*/ 29 w 565"/>
                  <a:gd name="T97" fmla="*/ 235 h 355"/>
                  <a:gd name="T98" fmla="*/ 18 w 565"/>
                  <a:gd name="T99" fmla="*/ 208 h 355"/>
                  <a:gd name="T100" fmla="*/ 8 w 565"/>
                  <a:gd name="T101" fmla="*/ 174 h 355"/>
                  <a:gd name="T102" fmla="*/ 4 w 565"/>
                  <a:gd name="T103" fmla="*/ 152 h 355"/>
                  <a:gd name="T104" fmla="*/ 2 w 565"/>
                  <a:gd name="T105" fmla="*/ 130 h 355"/>
                  <a:gd name="T106" fmla="*/ 0 w 565"/>
                  <a:gd name="T107" fmla="*/ 105 h 355"/>
                  <a:gd name="T108" fmla="*/ 4 w 565"/>
                  <a:gd name="T109" fmla="*/ 57 h 35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565"/>
                  <a:gd name="T166" fmla="*/ 0 h 355"/>
                  <a:gd name="T167" fmla="*/ 565 w 565"/>
                  <a:gd name="T168" fmla="*/ 355 h 35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565" h="355">
                    <a:moveTo>
                      <a:pt x="4" y="57"/>
                    </a:moveTo>
                    <a:lnTo>
                      <a:pt x="5" y="56"/>
                    </a:lnTo>
                    <a:lnTo>
                      <a:pt x="9" y="54"/>
                    </a:lnTo>
                    <a:lnTo>
                      <a:pt x="14" y="52"/>
                    </a:lnTo>
                    <a:lnTo>
                      <a:pt x="20" y="48"/>
                    </a:lnTo>
                    <a:lnTo>
                      <a:pt x="24" y="46"/>
                    </a:lnTo>
                    <a:lnTo>
                      <a:pt x="29" y="43"/>
                    </a:lnTo>
                    <a:lnTo>
                      <a:pt x="33" y="41"/>
                    </a:lnTo>
                    <a:lnTo>
                      <a:pt x="38" y="39"/>
                    </a:lnTo>
                    <a:lnTo>
                      <a:pt x="43" y="36"/>
                    </a:lnTo>
                    <a:lnTo>
                      <a:pt x="48" y="34"/>
                    </a:lnTo>
                    <a:lnTo>
                      <a:pt x="54" y="31"/>
                    </a:lnTo>
                    <a:lnTo>
                      <a:pt x="61" y="29"/>
                    </a:lnTo>
                    <a:lnTo>
                      <a:pt x="66" y="25"/>
                    </a:lnTo>
                    <a:lnTo>
                      <a:pt x="71" y="23"/>
                    </a:lnTo>
                    <a:lnTo>
                      <a:pt x="77" y="20"/>
                    </a:lnTo>
                    <a:lnTo>
                      <a:pt x="83" y="18"/>
                    </a:lnTo>
                    <a:lnTo>
                      <a:pt x="88" y="15"/>
                    </a:lnTo>
                    <a:lnTo>
                      <a:pt x="95" y="13"/>
                    </a:lnTo>
                    <a:lnTo>
                      <a:pt x="100" y="12"/>
                    </a:lnTo>
                    <a:lnTo>
                      <a:pt x="107" y="9"/>
                    </a:lnTo>
                    <a:lnTo>
                      <a:pt x="111" y="7"/>
                    </a:lnTo>
                    <a:lnTo>
                      <a:pt x="116" y="5"/>
                    </a:lnTo>
                    <a:lnTo>
                      <a:pt x="121" y="3"/>
                    </a:lnTo>
                    <a:lnTo>
                      <a:pt x="127" y="3"/>
                    </a:lnTo>
                    <a:lnTo>
                      <a:pt x="131" y="2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2" y="2"/>
                    </a:lnTo>
                    <a:lnTo>
                      <a:pt x="142" y="5"/>
                    </a:lnTo>
                    <a:lnTo>
                      <a:pt x="141" y="8"/>
                    </a:lnTo>
                    <a:lnTo>
                      <a:pt x="140" y="12"/>
                    </a:lnTo>
                    <a:lnTo>
                      <a:pt x="138" y="17"/>
                    </a:lnTo>
                    <a:lnTo>
                      <a:pt x="137" y="22"/>
                    </a:lnTo>
                    <a:lnTo>
                      <a:pt x="136" y="25"/>
                    </a:lnTo>
                    <a:lnTo>
                      <a:pt x="136" y="31"/>
                    </a:lnTo>
                    <a:lnTo>
                      <a:pt x="135" y="37"/>
                    </a:lnTo>
                    <a:lnTo>
                      <a:pt x="135" y="43"/>
                    </a:lnTo>
                    <a:lnTo>
                      <a:pt x="133" y="49"/>
                    </a:lnTo>
                    <a:lnTo>
                      <a:pt x="133" y="56"/>
                    </a:lnTo>
                    <a:lnTo>
                      <a:pt x="133" y="63"/>
                    </a:lnTo>
                    <a:lnTo>
                      <a:pt x="135" y="69"/>
                    </a:lnTo>
                    <a:lnTo>
                      <a:pt x="135" y="77"/>
                    </a:lnTo>
                    <a:lnTo>
                      <a:pt x="136" y="83"/>
                    </a:lnTo>
                    <a:lnTo>
                      <a:pt x="137" y="91"/>
                    </a:lnTo>
                    <a:lnTo>
                      <a:pt x="138" y="98"/>
                    </a:lnTo>
                    <a:lnTo>
                      <a:pt x="141" y="105"/>
                    </a:lnTo>
                    <a:lnTo>
                      <a:pt x="143" y="112"/>
                    </a:lnTo>
                    <a:lnTo>
                      <a:pt x="147" y="119"/>
                    </a:lnTo>
                    <a:lnTo>
                      <a:pt x="152" y="126"/>
                    </a:lnTo>
                    <a:lnTo>
                      <a:pt x="156" y="132"/>
                    </a:lnTo>
                    <a:lnTo>
                      <a:pt x="161" y="139"/>
                    </a:lnTo>
                    <a:lnTo>
                      <a:pt x="167" y="144"/>
                    </a:lnTo>
                    <a:lnTo>
                      <a:pt x="175" y="150"/>
                    </a:lnTo>
                    <a:lnTo>
                      <a:pt x="177" y="152"/>
                    </a:lnTo>
                    <a:lnTo>
                      <a:pt x="182" y="155"/>
                    </a:lnTo>
                    <a:lnTo>
                      <a:pt x="186" y="157"/>
                    </a:lnTo>
                    <a:lnTo>
                      <a:pt x="191" y="161"/>
                    </a:lnTo>
                    <a:lnTo>
                      <a:pt x="195" y="163"/>
                    </a:lnTo>
                    <a:lnTo>
                      <a:pt x="200" y="165"/>
                    </a:lnTo>
                    <a:lnTo>
                      <a:pt x="205" y="168"/>
                    </a:lnTo>
                    <a:lnTo>
                      <a:pt x="211" y="169"/>
                    </a:lnTo>
                    <a:lnTo>
                      <a:pt x="216" y="170"/>
                    </a:lnTo>
                    <a:lnTo>
                      <a:pt x="221" y="171"/>
                    </a:lnTo>
                    <a:lnTo>
                      <a:pt x="226" y="173"/>
                    </a:lnTo>
                    <a:lnTo>
                      <a:pt x="231" y="174"/>
                    </a:lnTo>
                    <a:lnTo>
                      <a:pt x="236" y="174"/>
                    </a:lnTo>
                    <a:lnTo>
                      <a:pt x="241" y="174"/>
                    </a:lnTo>
                    <a:lnTo>
                      <a:pt x="246" y="174"/>
                    </a:lnTo>
                    <a:lnTo>
                      <a:pt x="251" y="174"/>
                    </a:lnTo>
                    <a:lnTo>
                      <a:pt x="255" y="173"/>
                    </a:lnTo>
                    <a:lnTo>
                      <a:pt x="260" y="173"/>
                    </a:lnTo>
                    <a:lnTo>
                      <a:pt x="265" y="171"/>
                    </a:lnTo>
                    <a:lnTo>
                      <a:pt x="270" y="171"/>
                    </a:lnTo>
                    <a:lnTo>
                      <a:pt x="274" y="169"/>
                    </a:lnTo>
                    <a:lnTo>
                      <a:pt x="279" y="168"/>
                    </a:lnTo>
                    <a:lnTo>
                      <a:pt x="283" y="166"/>
                    </a:lnTo>
                    <a:lnTo>
                      <a:pt x="288" y="165"/>
                    </a:lnTo>
                    <a:lnTo>
                      <a:pt x="292" y="163"/>
                    </a:lnTo>
                    <a:lnTo>
                      <a:pt x="297" y="160"/>
                    </a:lnTo>
                    <a:lnTo>
                      <a:pt x="300" y="157"/>
                    </a:lnTo>
                    <a:lnTo>
                      <a:pt x="304" y="156"/>
                    </a:lnTo>
                    <a:lnTo>
                      <a:pt x="308" y="152"/>
                    </a:lnTo>
                    <a:lnTo>
                      <a:pt x="312" y="150"/>
                    </a:lnTo>
                    <a:lnTo>
                      <a:pt x="317" y="147"/>
                    </a:lnTo>
                    <a:lnTo>
                      <a:pt x="320" y="145"/>
                    </a:lnTo>
                    <a:lnTo>
                      <a:pt x="328" y="139"/>
                    </a:lnTo>
                    <a:lnTo>
                      <a:pt x="334" y="132"/>
                    </a:lnTo>
                    <a:lnTo>
                      <a:pt x="342" y="126"/>
                    </a:lnTo>
                    <a:lnTo>
                      <a:pt x="349" y="120"/>
                    </a:lnTo>
                    <a:lnTo>
                      <a:pt x="354" y="112"/>
                    </a:lnTo>
                    <a:lnTo>
                      <a:pt x="361" y="106"/>
                    </a:lnTo>
                    <a:lnTo>
                      <a:pt x="366" y="98"/>
                    </a:lnTo>
                    <a:lnTo>
                      <a:pt x="371" y="92"/>
                    </a:lnTo>
                    <a:lnTo>
                      <a:pt x="376" y="85"/>
                    </a:lnTo>
                    <a:lnTo>
                      <a:pt x="379" y="78"/>
                    </a:lnTo>
                    <a:lnTo>
                      <a:pt x="383" y="72"/>
                    </a:lnTo>
                    <a:lnTo>
                      <a:pt x="388" y="67"/>
                    </a:lnTo>
                    <a:lnTo>
                      <a:pt x="391" y="62"/>
                    </a:lnTo>
                    <a:lnTo>
                      <a:pt x="393" y="57"/>
                    </a:lnTo>
                    <a:lnTo>
                      <a:pt x="396" y="52"/>
                    </a:lnTo>
                    <a:lnTo>
                      <a:pt x="398" y="49"/>
                    </a:lnTo>
                    <a:lnTo>
                      <a:pt x="401" y="44"/>
                    </a:lnTo>
                    <a:lnTo>
                      <a:pt x="402" y="43"/>
                    </a:lnTo>
                    <a:lnTo>
                      <a:pt x="420" y="8"/>
                    </a:lnTo>
                    <a:lnTo>
                      <a:pt x="425" y="9"/>
                    </a:lnTo>
                    <a:lnTo>
                      <a:pt x="426" y="9"/>
                    </a:lnTo>
                    <a:lnTo>
                      <a:pt x="431" y="12"/>
                    </a:lnTo>
                    <a:lnTo>
                      <a:pt x="435" y="13"/>
                    </a:lnTo>
                    <a:lnTo>
                      <a:pt x="440" y="14"/>
                    </a:lnTo>
                    <a:lnTo>
                      <a:pt x="443" y="17"/>
                    </a:lnTo>
                    <a:lnTo>
                      <a:pt x="450" y="18"/>
                    </a:lnTo>
                    <a:lnTo>
                      <a:pt x="455" y="19"/>
                    </a:lnTo>
                    <a:lnTo>
                      <a:pt x="461" y="22"/>
                    </a:lnTo>
                    <a:lnTo>
                      <a:pt x="467" y="24"/>
                    </a:lnTo>
                    <a:lnTo>
                      <a:pt x="474" y="27"/>
                    </a:lnTo>
                    <a:lnTo>
                      <a:pt x="480" y="29"/>
                    </a:lnTo>
                    <a:lnTo>
                      <a:pt x="487" y="32"/>
                    </a:lnTo>
                    <a:lnTo>
                      <a:pt x="494" y="34"/>
                    </a:lnTo>
                    <a:lnTo>
                      <a:pt x="500" y="36"/>
                    </a:lnTo>
                    <a:lnTo>
                      <a:pt x="506" y="38"/>
                    </a:lnTo>
                    <a:lnTo>
                      <a:pt x="512" y="41"/>
                    </a:lnTo>
                    <a:lnTo>
                      <a:pt x="517" y="43"/>
                    </a:lnTo>
                    <a:lnTo>
                      <a:pt x="524" y="46"/>
                    </a:lnTo>
                    <a:lnTo>
                      <a:pt x="530" y="48"/>
                    </a:lnTo>
                    <a:lnTo>
                      <a:pt x="536" y="51"/>
                    </a:lnTo>
                    <a:lnTo>
                      <a:pt x="541" y="53"/>
                    </a:lnTo>
                    <a:lnTo>
                      <a:pt x="546" y="56"/>
                    </a:lnTo>
                    <a:lnTo>
                      <a:pt x="550" y="57"/>
                    </a:lnTo>
                    <a:lnTo>
                      <a:pt x="555" y="59"/>
                    </a:lnTo>
                    <a:lnTo>
                      <a:pt x="561" y="63"/>
                    </a:lnTo>
                    <a:lnTo>
                      <a:pt x="565" y="67"/>
                    </a:lnTo>
                    <a:lnTo>
                      <a:pt x="564" y="69"/>
                    </a:lnTo>
                    <a:lnTo>
                      <a:pt x="563" y="73"/>
                    </a:lnTo>
                    <a:lnTo>
                      <a:pt x="561" y="78"/>
                    </a:lnTo>
                    <a:lnTo>
                      <a:pt x="560" y="81"/>
                    </a:lnTo>
                    <a:lnTo>
                      <a:pt x="558" y="85"/>
                    </a:lnTo>
                    <a:lnTo>
                      <a:pt x="556" y="88"/>
                    </a:lnTo>
                    <a:lnTo>
                      <a:pt x="556" y="93"/>
                    </a:lnTo>
                    <a:lnTo>
                      <a:pt x="554" y="96"/>
                    </a:lnTo>
                    <a:lnTo>
                      <a:pt x="553" y="101"/>
                    </a:lnTo>
                    <a:lnTo>
                      <a:pt x="551" y="106"/>
                    </a:lnTo>
                    <a:lnTo>
                      <a:pt x="550" y="111"/>
                    </a:lnTo>
                    <a:lnTo>
                      <a:pt x="548" y="116"/>
                    </a:lnTo>
                    <a:lnTo>
                      <a:pt x="545" y="121"/>
                    </a:lnTo>
                    <a:lnTo>
                      <a:pt x="543" y="126"/>
                    </a:lnTo>
                    <a:lnTo>
                      <a:pt x="540" y="132"/>
                    </a:lnTo>
                    <a:lnTo>
                      <a:pt x="538" y="137"/>
                    </a:lnTo>
                    <a:lnTo>
                      <a:pt x="535" y="144"/>
                    </a:lnTo>
                    <a:lnTo>
                      <a:pt x="533" y="150"/>
                    </a:lnTo>
                    <a:lnTo>
                      <a:pt x="530" y="156"/>
                    </a:lnTo>
                    <a:lnTo>
                      <a:pt x="526" y="163"/>
                    </a:lnTo>
                    <a:lnTo>
                      <a:pt x="523" y="169"/>
                    </a:lnTo>
                    <a:lnTo>
                      <a:pt x="520" y="175"/>
                    </a:lnTo>
                    <a:lnTo>
                      <a:pt x="516" y="181"/>
                    </a:lnTo>
                    <a:lnTo>
                      <a:pt x="512" y="188"/>
                    </a:lnTo>
                    <a:lnTo>
                      <a:pt x="509" y="195"/>
                    </a:lnTo>
                    <a:lnTo>
                      <a:pt x="505" y="201"/>
                    </a:lnTo>
                    <a:lnTo>
                      <a:pt x="501" y="208"/>
                    </a:lnTo>
                    <a:lnTo>
                      <a:pt x="496" y="215"/>
                    </a:lnTo>
                    <a:lnTo>
                      <a:pt x="492" y="222"/>
                    </a:lnTo>
                    <a:lnTo>
                      <a:pt x="487" y="228"/>
                    </a:lnTo>
                    <a:lnTo>
                      <a:pt x="484" y="234"/>
                    </a:lnTo>
                    <a:lnTo>
                      <a:pt x="477" y="240"/>
                    </a:lnTo>
                    <a:lnTo>
                      <a:pt x="472" y="247"/>
                    </a:lnTo>
                    <a:lnTo>
                      <a:pt x="467" y="254"/>
                    </a:lnTo>
                    <a:lnTo>
                      <a:pt x="462" y="261"/>
                    </a:lnTo>
                    <a:lnTo>
                      <a:pt x="457" y="266"/>
                    </a:lnTo>
                    <a:lnTo>
                      <a:pt x="451" y="272"/>
                    </a:lnTo>
                    <a:lnTo>
                      <a:pt x="445" y="278"/>
                    </a:lnTo>
                    <a:lnTo>
                      <a:pt x="440" y="284"/>
                    </a:lnTo>
                    <a:lnTo>
                      <a:pt x="433" y="289"/>
                    </a:lnTo>
                    <a:lnTo>
                      <a:pt x="427" y="296"/>
                    </a:lnTo>
                    <a:lnTo>
                      <a:pt x="421" y="301"/>
                    </a:lnTo>
                    <a:lnTo>
                      <a:pt x="415" y="307"/>
                    </a:lnTo>
                    <a:lnTo>
                      <a:pt x="407" y="311"/>
                    </a:lnTo>
                    <a:lnTo>
                      <a:pt x="400" y="316"/>
                    </a:lnTo>
                    <a:lnTo>
                      <a:pt x="393" y="321"/>
                    </a:lnTo>
                    <a:lnTo>
                      <a:pt x="386" y="326"/>
                    </a:lnTo>
                    <a:lnTo>
                      <a:pt x="378" y="328"/>
                    </a:lnTo>
                    <a:lnTo>
                      <a:pt x="371" y="333"/>
                    </a:lnTo>
                    <a:lnTo>
                      <a:pt x="362" y="337"/>
                    </a:lnTo>
                    <a:lnTo>
                      <a:pt x="354" y="340"/>
                    </a:lnTo>
                    <a:lnTo>
                      <a:pt x="347" y="342"/>
                    </a:lnTo>
                    <a:lnTo>
                      <a:pt x="338" y="345"/>
                    </a:lnTo>
                    <a:lnTo>
                      <a:pt x="329" y="347"/>
                    </a:lnTo>
                    <a:lnTo>
                      <a:pt x="320" y="350"/>
                    </a:lnTo>
                    <a:lnTo>
                      <a:pt x="312" y="351"/>
                    </a:lnTo>
                    <a:lnTo>
                      <a:pt x="303" y="354"/>
                    </a:lnTo>
                    <a:lnTo>
                      <a:pt x="294" y="354"/>
                    </a:lnTo>
                    <a:lnTo>
                      <a:pt x="284" y="355"/>
                    </a:lnTo>
                    <a:lnTo>
                      <a:pt x="274" y="355"/>
                    </a:lnTo>
                    <a:lnTo>
                      <a:pt x="265" y="355"/>
                    </a:lnTo>
                    <a:lnTo>
                      <a:pt x="255" y="355"/>
                    </a:lnTo>
                    <a:lnTo>
                      <a:pt x="248" y="355"/>
                    </a:lnTo>
                    <a:lnTo>
                      <a:pt x="239" y="355"/>
                    </a:lnTo>
                    <a:lnTo>
                      <a:pt x="230" y="354"/>
                    </a:lnTo>
                    <a:lnTo>
                      <a:pt x="221" y="354"/>
                    </a:lnTo>
                    <a:lnTo>
                      <a:pt x="215" y="354"/>
                    </a:lnTo>
                    <a:lnTo>
                      <a:pt x="206" y="351"/>
                    </a:lnTo>
                    <a:lnTo>
                      <a:pt x="199" y="351"/>
                    </a:lnTo>
                    <a:lnTo>
                      <a:pt x="191" y="350"/>
                    </a:lnTo>
                    <a:lnTo>
                      <a:pt x="185" y="349"/>
                    </a:lnTo>
                    <a:lnTo>
                      <a:pt x="179" y="347"/>
                    </a:lnTo>
                    <a:lnTo>
                      <a:pt x="172" y="346"/>
                    </a:lnTo>
                    <a:lnTo>
                      <a:pt x="166" y="345"/>
                    </a:lnTo>
                    <a:lnTo>
                      <a:pt x="160" y="345"/>
                    </a:lnTo>
                    <a:lnTo>
                      <a:pt x="153" y="342"/>
                    </a:lnTo>
                    <a:lnTo>
                      <a:pt x="148" y="341"/>
                    </a:lnTo>
                    <a:lnTo>
                      <a:pt x="142" y="338"/>
                    </a:lnTo>
                    <a:lnTo>
                      <a:pt x="137" y="337"/>
                    </a:lnTo>
                    <a:lnTo>
                      <a:pt x="132" y="335"/>
                    </a:lnTo>
                    <a:lnTo>
                      <a:pt x="127" y="333"/>
                    </a:lnTo>
                    <a:lnTo>
                      <a:pt x="123" y="332"/>
                    </a:lnTo>
                    <a:lnTo>
                      <a:pt x="118" y="330"/>
                    </a:lnTo>
                    <a:lnTo>
                      <a:pt x="115" y="328"/>
                    </a:lnTo>
                    <a:lnTo>
                      <a:pt x="110" y="326"/>
                    </a:lnTo>
                    <a:lnTo>
                      <a:pt x="106" y="323"/>
                    </a:lnTo>
                    <a:lnTo>
                      <a:pt x="102" y="322"/>
                    </a:lnTo>
                    <a:lnTo>
                      <a:pt x="95" y="318"/>
                    </a:lnTo>
                    <a:lnTo>
                      <a:pt x="89" y="315"/>
                    </a:lnTo>
                    <a:lnTo>
                      <a:pt x="83" y="311"/>
                    </a:lnTo>
                    <a:lnTo>
                      <a:pt x="77" y="306"/>
                    </a:lnTo>
                    <a:lnTo>
                      <a:pt x="73" y="302"/>
                    </a:lnTo>
                    <a:lnTo>
                      <a:pt x="69" y="298"/>
                    </a:lnTo>
                    <a:lnTo>
                      <a:pt x="64" y="293"/>
                    </a:lnTo>
                    <a:lnTo>
                      <a:pt x="62" y="289"/>
                    </a:lnTo>
                    <a:lnTo>
                      <a:pt x="59" y="286"/>
                    </a:lnTo>
                    <a:lnTo>
                      <a:pt x="57" y="283"/>
                    </a:lnTo>
                    <a:lnTo>
                      <a:pt x="53" y="277"/>
                    </a:lnTo>
                    <a:lnTo>
                      <a:pt x="52" y="273"/>
                    </a:lnTo>
                    <a:lnTo>
                      <a:pt x="49" y="271"/>
                    </a:lnTo>
                    <a:lnTo>
                      <a:pt x="49" y="269"/>
                    </a:lnTo>
                    <a:lnTo>
                      <a:pt x="48" y="268"/>
                    </a:lnTo>
                    <a:lnTo>
                      <a:pt x="47" y="266"/>
                    </a:lnTo>
                    <a:lnTo>
                      <a:pt x="44" y="262"/>
                    </a:lnTo>
                    <a:lnTo>
                      <a:pt x="41" y="257"/>
                    </a:lnTo>
                    <a:lnTo>
                      <a:pt x="38" y="252"/>
                    </a:lnTo>
                    <a:lnTo>
                      <a:pt x="37" y="249"/>
                    </a:lnTo>
                    <a:lnTo>
                      <a:pt x="34" y="244"/>
                    </a:lnTo>
                    <a:lnTo>
                      <a:pt x="32" y="240"/>
                    </a:lnTo>
                    <a:lnTo>
                      <a:pt x="29" y="235"/>
                    </a:lnTo>
                    <a:lnTo>
                      <a:pt x="27" y="232"/>
                    </a:lnTo>
                    <a:lnTo>
                      <a:pt x="25" y="225"/>
                    </a:lnTo>
                    <a:lnTo>
                      <a:pt x="23" y="220"/>
                    </a:lnTo>
                    <a:lnTo>
                      <a:pt x="20" y="214"/>
                    </a:lnTo>
                    <a:lnTo>
                      <a:pt x="18" y="208"/>
                    </a:lnTo>
                    <a:lnTo>
                      <a:pt x="15" y="200"/>
                    </a:lnTo>
                    <a:lnTo>
                      <a:pt x="13" y="194"/>
                    </a:lnTo>
                    <a:lnTo>
                      <a:pt x="12" y="185"/>
                    </a:lnTo>
                    <a:lnTo>
                      <a:pt x="9" y="179"/>
                    </a:lnTo>
                    <a:lnTo>
                      <a:pt x="8" y="174"/>
                    </a:lnTo>
                    <a:lnTo>
                      <a:pt x="8" y="170"/>
                    </a:lnTo>
                    <a:lnTo>
                      <a:pt x="7" y="166"/>
                    </a:lnTo>
                    <a:lnTo>
                      <a:pt x="7" y="163"/>
                    </a:lnTo>
                    <a:lnTo>
                      <a:pt x="4" y="157"/>
                    </a:lnTo>
                    <a:lnTo>
                      <a:pt x="4" y="152"/>
                    </a:lnTo>
                    <a:lnTo>
                      <a:pt x="3" y="147"/>
                    </a:lnTo>
                    <a:lnTo>
                      <a:pt x="3" y="144"/>
                    </a:lnTo>
                    <a:lnTo>
                      <a:pt x="2" y="139"/>
                    </a:lnTo>
                    <a:lnTo>
                      <a:pt x="2" y="135"/>
                    </a:lnTo>
                    <a:lnTo>
                      <a:pt x="2" y="130"/>
                    </a:lnTo>
                    <a:lnTo>
                      <a:pt x="2" y="125"/>
                    </a:lnTo>
                    <a:lnTo>
                      <a:pt x="0" y="120"/>
                    </a:lnTo>
                    <a:lnTo>
                      <a:pt x="0" y="115"/>
                    </a:lnTo>
                    <a:lnTo>
                      <a:pt x="0" y="110"/>
                    </a:lnTo>
                    <a:lnTo>
                      <a:pt x="0" y="105"/>
                    </a:lnTo>
                    <a:lnTo>
                      <a:pt x="0" y="100"/>
                    </a:lnTo>
                    <a:lnTo>
                      <a:pt x="0" y="95"/>
                    </a:lnTo>
                    <a:lnTo>
                      <a:pt x="2" y="90"/>
                    </a:lnTo>
                    <a:lnTo>
                      <a:pt x="2" y="85"/>
                    </a:lnTo>
                    <a:lnTo>
                      <a:pt x="4" y="57"/>
                    </a:lnTo>
                    <a:close/>
                  </a:path>
                </a:pathLst>
              </a:custGeom>
              <a:solidFill>
                <a:srgbClr val="BFE6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0" name="Freeform 79"/>
              <p:cNvSpPr>
                <a:spLocks/>
              </p:cNvSpPr>
              <p:nvPr/>
            </p:nvSpPr>
            <p:spPr bwMode="auto">
              <a:xfrm>
                <a:off x="3194" y="2979"/>
                <a:ext cx="188" cy="63"/>
              </a:xfrm>
              <a:custGeom>
                <a:avLst/>
                <a:gdLst>
                  <a:gd name="T0" fmla="*/ 4 w 564"/>
                  <a:gd name="T1" fmla="*/ 67 h 190"/>
                  <a:gd name="T2" fmla="*/ 13 w 564"/>
                  <a:gd name="T3" fmla="*/ 59 h 190"/>
                  <a:gd name="T4" fmla="*/ 28 w 564"/>
                  <a:gd name="T5" fmla="*/ 50 h 190"/>
                  <a:gd name="T6" fmla="*/ 47 w 564"/>
                  <a:gd name="T7" fmla="*/ 39 h 190"/>
                  <a:gd name="T8" fmla="*/ 63 w 564"/>
                  <a:gd name="T9" fmla="*/ 33 h 190"/>
                  <a:gd name="T10" fmla="*/ 76 w 564"/>
                  <a:gd name="T11" fmla="*/ 26 h 190"/>
                  <a:gd name="T12" fmla="*/ 89 w 564"/>
                  <a:gd name="T13" fmla="*/ 21 h 190"/>
                  <a:gd name="T14" fmla="*/ 104 w 564"/>
                  <a:gd name="T15" fmla="*/ 16 h 190"/>
                  <a:gd name="T16" fmla="*/ 119 w 564"/>
                  <a:gd name="T17" fmla="*/ 11 h 190"/>
                  <a:gd name="T18" fmla="*/ 136 w 564"/>
                  <a:gd name="T19" fmla="*/ 8 h 190"/>
                  <a:gd name="T20" fmla="*/ 155 w 564"/>
                  <a:gd name="T21" fmla="*/ 5 h 190"/>
                  <a:gd name="T22" fmla="*/ 172 w 564"/>
                  <a:gd name="T23" fmla="*/ 1 h 190"/>
                  <a:gd name="T24" fmla="*/ 191 w 564"/>
                  <a:gd name="T25" fmla="*/ 0 h 190"/>
                  <a:gd name="T26" fmla="*/ 212 w 564"/>
                  <a:gd name="T27" fmla="*/ 0 h 190"/>
                  <a:gd name="T28" fmla="*/ 234 w 564"/>
                  <a:gd name="T29" fmla="*/ 1 h 190"/>
                  <a:gd name="T30" fmla="*/ 255 w 564"/>
                  <a:gd name="T31" fmla="*/ 4 h 190"/>
                  <a:gd name="T32" fmla="*/ 278 w 564"/>
                  <a:gd name="T33" fmla="*/ 6 h 190"/>
                  <a:gd name="T34" fmla="*/ 299 w 564"/>
                  <a:gd name="T35" fmla="*/ 9 h 190"/>
                  <a:gd name="T36" fmla="*/ 320 w 564"/>
                  <a:gd name="T37" fmla="*/ 14 h 190"/>
                  <a:gd name="T38" fmla="*/ 342 w 564"/>
                  <a:gd name="T39" fmla="*/ 18 h 190"/>
                  <a:gd name="T40" fmla="*/ 362 w 564"/>
                  <a:gd name="T41" fmla="*/ 23 h 190"/>
                  <a:gd name="T42" fmla="*/ 382 w 564"/>
                  <a:gd name="T43" fmla="*/ 28 h 190"/>
                  <a:gd name="T44" fmla="*/ 402 w 564"/>
                  <a:gd name="T45" fmla="*/ 33 h 190"/>
                  <a:gd name="T46" fmla="*/ 421 w 564"/>
                  <a:gd name="T47" fmla="*/ 38 h 190"/>
                  <a:gd name="T48" fmla="*/ 438 w 564"/>
                  <a:gd name="T49" fmla="*/ 43 h 190"/>
                  <a:gd name="T50" fmla="*/ 455 w 564"/>
                  <a:gd name="T51" fmla="*/ 48 h 190"/>
                  <a:gd name="T52" fmla="*/ 472 w 564"/>
                  <a:gd name="T53" fmla="*/ 54 h 190"/>
                  <a:gd name="T54" fmla="*/ 486 w 564"/>
                  <a:gd name="T55" fmla="*/ 59 h 190"/>
                  <a:gd name="T56" fmla="*/ 500 w 564"/>
                  <a:gd name="T57" fmla="*/ 64 h 190"/>
                  <a:gd name="T58" fmla="*/ 512 w 564"/>
                  <a:gd name="T59" fmla="*/ 68 h 190"/>
                  <a:gd name="T60" fmla="*/ 525 w 564"/>
                  <a:gd name="T61" fmla="*/ 73 h 190"/>
                  <a:gd name="T62" fmla="*/ 542 w 564"/>
                  <a:gd name="T63" fmla="*/ 80 h 190"/>
                  <a:gd name="T64" fmla="*/ 556 w 564"/>
                  <a:gd name="T65" fmla="*/ 87 h 190"/>
                  <a:gd name="T66" fmla="*/ 551 w 564"/>
                  <a:gd name="T67" fmla="*/ 190 h 190"/>
                  <a:gd name="T68" fmla="*/ 542 w 564"/>
                  <a:gd name="T69" fmla="*/ 184 h 190"/>
                  <a:gd name="T70" fmla="*/ 529 w 564"/>
                  <a:gd name="T71" fmla="*/ 176 h 190"/>
                  <a:gd name="T72" fmla="*/ 515 w 564"/>
                  <a:gd name="T73" fmla="*/ 168 h 190"/>
                  <a:gd name="T74" fmla="*/ 498 w 564"/>
                  <a:gd name="T75" fmla="*/ 160 h 190"/>
                  <a:gd name="T76" fmla="*/ 477 w 564"/>
                  <a:gd name="T77" fmla="*/ 150 h 190"/>
                  <a:gd name="T78" fmla="*/ 455 w 564"/>
                  <a:gd name="T79" fmla="*/ 140 h 190"/>
                  <a:gd name="T80" fmla="*/ 429 w 564"/>
                  <a:gd name="T81" fmla="*/ 129 h 190"/>
                  <a:gd name="T82" fmla="*/ 403 w 564"/>
                  <a:gd name="T83" fmla="*/ 121 h 190"/>
                  <a:gd name="T84" fmla="*/ 374 w 564"/>
                  <a:gd name="T85" fmla="*/ 111 h 190"/>
                  <a:gd name="T86" fmla="*/ 344 w 564"/>
                  <a:gd name="T87" fmla="*/ 103 h 190"/>
                  <a:gd name="T88" fmla="*/ 311 w 564"/>
                  <a:gd name="T89" fmla="*/ 96 h 190"/>
                  <a:gd name="T90" fmla="*/ 279 w 564"/>
                  <a:gd name="T91" fmla="*/ 90 h 190"/>
                  <a:gd name="T92" fmla="*/ 245 w 564"/>
                  <a:gd name="T93" fmla="*/ 87 h 190"/>
                  <a:gd name="T94" fmla="*/ 210 w 564"/>
                  <a:gd name="T95" fmla="*/ 85 h 190"/>
                  <a:gd name="T96" fmla="*/ 175 w 564"/>
                  <a:gd name="T97" fmla="*/ 87 h 190"/>
                  <a:gd name="T98" fmla="*/ 140 w 564"/>
                  <a:gd name="T99" fmla="*/ 92 h 190"/>
                  <a:gd name="T100" fmla="*/ 104 w 564"/>
                  <a:gd name="T101" fmla="*/ 99 h 190"/>
                  <a:gd name="T102" fmla="*/ 69 w 564"/>
                  <a:gd name="T103" fmla="*/ 112 h 190"/>
                  <a:gd name="T104" fmla="*/ 34 w 564"/>
                  <a:gd name="T105" fmla="*/ 128 h 190"/>
                  <a:gd name="T106" fmla="*/ 1 w 564"/>
                  <a:gd name="T107" fmla="*/ 150 h 19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64"/>
                  <a:gd name="T163" fmla="*/ 0 h 190"/>
                  <a:gd name="T164" fmla="*/ 564 w 564"/>
                  <a:gd name="T165" fmla="*/ 190 h 19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64" h="190">
                    <a:moveTo>
                      <a:pt x="0" y="70"/>
                    </a:moveTo>
                    <a:lnTo>
                      <a:pt x="0" y="69"/>
                    </a:lnTo>
                    <a:lnTo>
                      <a:pt x="4" y="67"/>
                    </a:lnTo>
                    <a:lnTo>
                      <a:pt x="6" y="64"/>
                    </a:lnTo>
                    <a:lnTo>
                      <a:pt x="10" y="62"/>
                    </a:lnTo>
                    <a:lnTo>
                      <a:pt x="13" y="59"/>
                    </a:lnTo>
                    <a:lnTo>
                      <a:pt x="18" y="57"/>
                    </a:lnTo>
                    <a:lnTo>
                      <a:pt x="23" y="54"/>
                    </a:lnTo>
                    <a:lnTo>
                      <a:pt x="28" y="50"/>
                    </a:lnTo>
                    <a:lnTo>
                      <a:pt x="34" y="47"/>
                    </a:lnTo>
                    <a:lnTo>
                      <a:pt x="40" y="43"/>
                    </a:lnTo>
                    <a:lnTo>
                      <a:pt x="47" y="39"/>
                    </a:lnTo>
                    <a:lnTo>
                      <a:pt x="55" y="36"/>
                    </a:lnTo>
                    <a:lnTo>
                      <a:pt x="58" y="34"/>
                    </a:lnTo>
                    <a:lnTo>
                      <a:pt x="63" y="33"/>
                    </a:lnTo>
                    <a:lnTo>
                      <a:pt x="67" y="30"/>
                    </a:lnTo>
                    <a:lnTo>
                      <a:pt x="72" y="29"/>
                    </a:lnTo>
                    <a:lnTo>
                      <a:pt x="76" y="26"/>
                    </a:lnTo>
                    <a:lnTo>
                      <a:pt x="81" y="25"/>
                    </a:lnTo>
                    <a:lnTo>
                      <a:pt x="84" y="23"/>
                    </a:lnTo>
                    <a:lnTo>
                      <a:pt x="89" y="21"/>
                    </a:lnTo>
                    <a:lnTo>
                      <a:pt x="94" y="19"/>
                    </a:lnTo>
                    <a:lnTo>
                      <a:pt x="99" y="18"/>
                    </a:lnTo>
                    <a:lnTo>
                      <a:pt x="104" y="16"/>
                    </a:lnTo>
                    <a:lnTo>
                      <a:pt x="109" y="15"/>
                    </a:lnTo>
                    <a:lnTo>
                      <a:pt x="114" y="13"/>
                    </a:lnTo>
                    <a:lnTo>
                      <a:pt x="119" y="11"/>
                    </a:lnTo>
                    <a:lnTo>
                      <a:pt x="124" y="10"/>
                    </a:lnTo>
                    <a:lnTo>
                      <a:pt x="131" y="9"/>
                    </a:lnTo>
                    <a:lnTo>
                      <a:pt x="136" y="8"/>
                    </a:lnTo>
                    <a:lnTo>
                      <a:pt x="142" y="6"/>
                    </a:lnTo>
                    <a:lnTo>
                      <a:pt x="148" y="5"/>
                    </a:lnTo>
                    <a:lnTo>
                      <a:pt x="155" y="5"/>
                    </a:lnTo>
                    <a:lnTo>
                      <a:pt x="161" y="4"/>
                    </a:lnTo>
                    <a:lnTo>
                      <a:pt x="166" y="3"/>
                    </a:lnTo>
                    <a:lnTo>
                      <a:pt x="172" y="1"/>
                    </a:lnTo>
                    <a:lnTo>
                      <a:pt x="178" y="1"/>
                    </a:lnTo>
                    <a:lnTo>
                      <a:pt x="185" y="0"/>
                    </a:lnTo>
                    <a:lnTo>
                      <a:pt x="191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4" y="1"/>
                    </a:lnTo>
                    <a:lnTo>
                      <a:pt x="240" y="1"/>
                    </a:lnTo>
                    <a:lnTo>
                      <a:pt x="247" y="3"/>
                    </a:lnTo>
                    <a:lnTo>
                      <a:pt x="255" y="4"/>
                    </a:lnTo>
                    <a:lnTo>
                      <a:pt x="263" y="5"/>
                    </a:lnTo>
                    <a:lnTo>
                      <a:pt x="270" y="5"/>
                    </a:lnTo>
                    <a:lnTo>
                      <a:pt x="278" y="6"/>
                    </a:lnTo>
                    <a:lnTo>
                      <a:pt x="284" y="6"/>
                    </a:lnTo>
                    <a:lnTo>
                      <a:pt x="291" y="9"/>
                    </a:lnTo>
                    <a:lnTo>
                      <a:pt x="299" y="9"/>
                    </a:lnTo>
                    <a:lnTo>
                      <a:pt x="306" y="11"/>
                    </a:lnTo>
                    <a:lnTo>
                      <a:pt x="313" y="11"/>
                    </a:lnTo>
                    <a:lnTo>
                      <a:pt x="320" y="14"/>
                    </a:lnTo>
                    <a:lnTo>
                      <a:pt x="328" y="15"/>
                    </a:lnTo>
                    <a:lnTo>
                      <a:pt x="334" y="16"/>
                    </a:lnTo>
                    <a:lnTo>
                      <a:pt x="342" y="18"/>
                    </a:lnTo>
                    <a:lnTo>
                      <a:pt x="348" y="20"/>
                    </a:lnTo>
                    <a:lnTo>
                      <a:pt x="354" y="21"/>
                    </a:lnTo>
                    <a:lnTo>
                      <a:pt x="362" y="23"/>
                    </a:lnTo>
                    <a:lnTo>
                      <a:pt x="369" y="24"/>
                    </a:lnTo>
                    <a:lnTo>
                      <a:pt x="375" y="26"/>
                    </a:lnTo>
                    <a:lnTo>
                      <a:pt x="382" y="28"/>
                    </a:lnTo>
                    <a:lnTo>
                      <a:pt x="389" y="29"/>
                    </a:lnTo>
                    <a:lnTo>
                      <a:pt x="396" y="30"/>
                    </a:lnTo>
                    <a:lnTo>
                      <a:pt x="402" y="33"/>
                    </a:lnTo>
                    <a:lnTo>
                      <a:pt x="408" y="34"/>
                    </a:lnTo>
                    <a:lnTo>
                      <a:pt x="414" y="36"/>
                    </a:lnTo>
                    <a:lnTo>
                      <a:pt x="421" y="38"/>
                    </a:lnTo>
                    <a:lnTo>
                      <a:pt x="427" y="40"/>
                    </a:lnTo>
                    <a:lnTo>
                      <a:pt x="432" y="41"/>
                    </a:lnTo>
                    <a:lnTo>
                      <a:pt x="438" y="43"/>
                    </a:lnTo>
                    <a:lnTo>
                      <a:pt x="443" y="44"/>
                    </a:lnTo>
                    <a:lnTo>
                      <a:pt x="451" y="47"/>
                    </a:lnTo>
                    <a:lnTo>
                      <a:pt x="455" y="48"/>
                    </a:lnTo>
                    <a:lnTo>
                      <a:pt x="461" y="50"/>
                    </a:lnTo>
                    <a:lnTo>
                      <a:pt x="467" y="53"/>
                    </a:lnTo>
                    <a:lnTo>
                      <a:pt x="472" y="54"/>
                    </a:lnTo>
                    <a:lnTo>
                      <a:pt x="476" y="55"/>
                    </a:lnTo>
                    <a:lnTo>
                      <a:pt x="481" y="57"/>
                    </a:lnTo>
                    <a:lnTo>
                      <a:pt x="486" y="59"/>
                    </a:lnTo>
                    <a:lnTo>
                      <a:pt x="491" y="60"/>
                    </a:lnTo>
                    <a:lnTo>
                      <a:pt x="496" y="62"/>
                    </a:lnTo>
                    <a:lnTo>
                      <a:pt x="500" y="64"/>
                    </a:lnTo>
                    <a:lnTo>
                      <a:pt x="504" y="65"/>
                    </a:lnTo>
                    <a:lnTo>
                      <a:pt x="509" y="68"/>
                    </a:lnTo>
                    <a:lnTo>
                      <a:pt x="512" y="68"/>
                    </a:lnTo>
                    <a:lnTo>
                      <a:pt x="517" y="70"/>
                    </a:lnTo>
                    <a:lnTo>
                      <a:pt x="520" y="72"/>
                    </a:lnTo>
                    <a:lnTo>
                      <a:pt x="525" y="73"/>
                    </a:lnTo>
                    <a:lnTo>
                      <a:pt x="531" y="77"/>
                    </a:lnTo>
                    <a:lnTo>
                      <a:pt x="537" y="79"/>
                    </a:lnTo>
                    <a:lnTo>
                      <a:pt x="542" y="80"/>
                    </a:lnTo>
                    <a:lnTo>
                      <a:pt x="547" y="83"/>
                    </a:lnTo>
                    <a:lnTo>
                      <a:pt x="552" y="84"/>
                    </a:lnTo>
                    <a:lnTo>
                      <a:pt x="556" y="87"/>
                    </a:lnTo>
                    <a:lnTo>
                      <a:pt x="561" y="88"/>
                    </a:lnTo>
                    <a:lnTo>
                      <a:pt x="564" y="89"/>
                    </a:lnTo>
                    <a:lnTo>
                      <a:pt x="551" y="190"/>
                    </a:lnTo>
                    <a:lnTo>
                      <a:pt x="550" y="189"/>
                    </a:lnTo>
                    <a:lnTo>
                      <a:pt x="547" y="187"/>
                    </a:lnTo>
                    <a:lnTo>
                      <a:pt x="542" y="184"/>
                    </a:lnTo>
                    <a:lnTo>
                      <a:pt x="537" y="181"/>
                    </a:lnTo>
                    <a:lnTo>
                      <a:pt x="532" y="178"/>
                    </a:lnTo>
                    <a:lnTo>
                      <a:pt x="529" y="176"/>
                    </a:lnTo>
                    <a:lnTo>
                      <a:pt x="525" y="173"/>
                    </a:lnTo>
                    <a:lnTo>
                      <a:pt x="520" y="171"/>
                    </a:lnTo>
                    <a:lnTo>
                      <a:pt x="515" y="168"/>
                    </a:lnTo>
                    <a:lnTo>
                      <a:pt x="510" y="166"/>
                    </a:lnTo>
                    <a:lnTo>
                      <a:pt x="504" y="163"/>
                    </a:lnTo>
                    <a:lnTo>
                      <a:pt x="498" y="160"/>
                    </a:lnTo>
                    <a:lnTo>
                      <a:pt x="491" y="156"/>
                    </a:lnTo>
                    <a:lnTo>
                      <a:pt x="485" y="153"/>
                    </a:lnTo>
                    <a:lnTo>
                      <a:pt x="477" y="150"/>
                    </a:lnTo>
                    <a:lnTo>
                      <a:pt x="471" y="147"/>
                    </a:lnTo>
                    <a:lnTo>
                      <a:pt x="463" y="143"/>
                    </a:lnTo>
                    <a:lnTo>
                      <a:pt x="455" y="140"/>
                    </a:lnTo>
                    <a:lnTo>
                      <a:pt x="447" y="137"/>
                    </a:lnTo>
                    <a:lnTo>
                      <a:pt x="438" y="133"/>
                    </a:lnTo>
                    <a:lnTo>
                      <a:pt x="429" y="129"/>
                    </a:lnTo>
                    <a:lnTo>
                      <a:pt x="421" y="127"/>
                    </a:lnTo>
                    <a:lnTo>
                      <a:pt x="412" y="123"/>
                    </a:lnTo>
                    <a:lnTo>
                      <a:pt x="403" y="121"/>
                    </a:lnTo>
                    <a:lnTo>
                      <a:pt x="393" y="117"/>
                    </a:lnTo>
                    <a:lnTo>
                      <a:pt x="384" y="114"/>
                    </a:lnTo>
                    <a:lnTo>
                      <a:pt x="374" y="111"/>
                    </a:lnTo>
                    <a:lnTo>
                      <a:pt x="365" y="109"/>
                    </a:lnTo>
                    <a:lnTo>
                      <a:pt x="354" y="106"/>
                    </a:lnTo>
                    <a:lnTo>
                      <a:pt x="344" y="103"/>
                    </a:lnTo>
                    <a:lnTo>
                      <a:pt x="334" y="101"/>
                    </a:lnTo>
                    <a:lnTo>
                      <a:pt x="323" y="98"/>
                    </a:lnTo>
                    <a:lnTo>
                      <a:pt x="311" y="96"/>
                    </a:lnTo>
                    <a:lnTo>
                      <a:pt x="301" y="93"/>
                    </a:lnTo>
                    <a:lnTo>
                      <a:pt x="290" y="92"/>
                    </a:lnTo>
                    <a:lnTo>
                      <a:pt x="279" y="90"/>
                    </a:lnTo>
                    <a:lnTo>
                      <a:pt x="268" y="88"/>
                    </a:lnTo>
                    <a:lnTo>
                      <a:pt x="256" y="88"/>
                    </a:lnTo>
                    <a:lnTo>
                      <a:pt x="245" y="87"/>
                    </a:lnTo>
                    <a:lnTo>
                      <a:pt x="234" y="87"/>
                    </a:lnTo>
                    <a:lnTo>
                      <a:pt x="221" y="85"/>
                    </a:lnTo>
                    <a:lnTo>
                      <a:pt x="210" y="85"/>
                    </a:lnTo>
                    <a:lnTo>
                      <a:pt x="199" y="85"/>
                    </a:lnTo>
                    <a:lnTo>
                      <a:pt x="187" y="87"/>
                    </a:lnTo>
                    <a:lnTo>
                      <a:pt x="175" y="87"/>
                    </a:lnTo>
                    <a:lnTo>
                      <a:pt x="163" y="88"/>
                    </a:lnTo>
                    <a:lnTo>
                      <a:pt x="151" y="89"/>
                    </a:lnTo>
                    <a:lnTo>
                      <a:pt x="140" y="92"/>
                    </a:lnTo>
                    <a:lnTo>
                      <a:pt x="127" y="94"/>
                    </a:lnTo>
                    <a:lnTo>
                      <a:pt x="116" y="97"/>
                    </a:lnTo>
                    <a:lnTo>
                      <a:pt x="104" y="99"/>
                    </a:lnTo>
                    <a:lnTo>
                      <a:pt x="92" y="104"/>
                    </a:lnTo>
                    <a:lnTo>
                      <a:pt x="81" y="107"/>
                    </a:lnTo>
                    <a:lnTo>
                      <a:pt x="69" y="112"/>
                    </a:lnTo>
                    <a:lnTo>
                      <a:pt x="57" y="117"/>
                    </a:lnTo>
                    <a:lnTo>
                      <a:pt x="45" y="122"/>
                    </a:lnTo>
                    <a:lnTo>
                      <a:pt x="34" y="128"/>
                    </a:lnTo>
                    <a:lnTo>
                      <a:pt x="23" y="134"/>
                    </a:lnTo>
                    <a:lnTo>
                      <a:pt x="13" y="141"/>
                    </a:lnTo>
                    <a:lnTo>
                      <a:pt x="1" y="150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82A66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1" name="Freeform 80"/>
              <p:cNvSpPr>
                <a:spLocks/>
              </p:cNvSpPr>
              <p:nvPr/>
            </p:nvSpPr>
            <p:spPr bwMode="auto">
              <a:xfrm>
                <a:off x="2986" y="2905"/>
                <a:ext cx="692" cy="214"/>
              </a:xfrm>
              <a:custGeom>
                <a:avLst/>
                <a:gdLst>
                  <a:gd name="T0" fmla="*/ 3 w 2075"/>
                  <a:gd name="T1" fmla="*/ 603 h 644"/>
                  <a:gd name="T2" fmla="*/ 0 w 2075"/>
                  <a:gd name="T3" fmla="*/ 553 h 644"/>
                  <a:gd name="T4" fmla="*/ 0 w 2075"/>
                  <a:gd name="T5" fmla="*/ 492 h 644"/>
                  <a:gd name="T6" fmla="*/ 10 w 2075"/>
                  <a:gd name="T7" fmla="*/ 433 h 644"/>
                  <a:gd name="T8" fmla="*/ 35 w 2075"/>
                  <a:gd name="T9" fmla="*/ 384 h 644"/>
                  <a:gd name="T10" fmla="*/ 99 w 2075"/>
                  <a:gd name="T11" fmla="*/ 349 h 644"/>
                  <a:gd name="T12" fmla="*/ 141 w 2075"/>
                  <a:gd name="T13" fmla="*/ 345 h 644"/>
                  <a:gd name="T14" fmla="*/ 201 w 2075"/>
                  <a:gd name="T15" fmla="*/ 354 h 644"/>
                  <a:gd name="T16" fmla="*/ 242 w 2075"/>
                  <a:gd name="T17" fmla="*/ 360 h 644"/>
                  <a:gd name="T18" fmla="*/ 289 w 2075"/>
                  <a:gd name="T19" fmla="*/ 348 h 644"/>
                  <a:gd name="T20" fmla="*/ 343 w 2075"/>
                  <a:gd name="T21" fmla="*/ 323 h 644"/>
                  <a:gd name="T22" fmla="*/ 404 w 2075"/>
                  <a:gd name="T23" fmla="*/ 285 h 644"/>
                  <a:gd name="T24" fmla="*/ 467 w 2075"/>
                  <a:gd name="T25" fmla="*/ 228 h 644"/>
                  <a:gd name="T26" fmla="*/ 527 w 2075"/>
                  <a:gd name="T27" fmla="*/ 154 h 644"/>
                  <a:gd name="T28" fmla="*/ 603 w 2075"/>
                  <a:gd name="T29" fmla="*/ 90 h 644"/>
                  <a:gd name="T30" fmla="*/ 692 w 2075"/>
                  <a:gd name="T31" fmla="*/ 44 h 644"/>
                  <a:gd name="T32" fmla="*/ 787 w 2075"/>
                  <a:gd name="T33" fmla="*/ 15 h 644"/>
                  <a:gd name="T34" fmla="*/ 881 w 2075"/>
                  <a:gd name="T35" fmla="*/ 2 h 644"/>
                  <a:gd name="T36" fmla="*/ 962 w 2075"/>
                  <a:gd name="T37" fmla="*/ 1 h 644"/>
                  <a:gd name="T38" fmla="*/ 1031 w 2075"/>
                  <a:gd name="T39" fmla="*/ 15 h 644"/>
                  <a:gd name="T40" fmla="*/ 1110 w 2075"/>
                  <a:gd name="T41" fmla="*/ 38 h 644"/>
                  <a:gd name="T42" fmla="*/ 1193 w 2075"/>
                  <a:gd name="T43" fmla="*/ 69 h 644"/>
                  <a:gd name="T44" fmla="*/ 1268 w 2075"/>
                  <a:gd name="T45" fmla="*/ 98 h 644"/>
                  <a:gd name="T46" fmla="*/ 1327 w 2075"/>
                  <a:gd name="T47" fmla="*/ 121 h 644"/>
                  <a:gd name="T48" fmla="*/ 1366 w 2075"/>
                  <a:gd name="T49" fmla="*/ 139 h 644"/>
                  <a:gd name="T50" fmla="*/ 1422 w 2075"/>
                  <a:gd name="T51" fmla="*/ 169 h 644"/>
                  <a:gd name="T52" fmla="*/ 1506 w 2075"/>
                  <a:gd name="T53" fmla="*/ 212 h 644"/>
                  <a:gd name="T54" fmla="*/ 1607 w 2075"/>
                  <a:gd name="T55" fmla="*/ 256 h 644"/>
                  <a:gd name="T56" fmla="*/ 1706 w 2075"/>
                  <a:gd name="T57" fmla="*/ 292 h 644"/>
                  <a:gd name="T58" fmla="*/ 1791 w 2075"/>
                  <a:gd name="T59" fmla="*/ 311 h 644"/>
                  <a:gd name="T60" fmla="*/ 1926 w 2075"/>
                  <a:gd name="T61" fmla="*/ 291 h 644"/>
                  <a:gd name="T62" fmla="*/ 1969 w 2075"/>
                  <a:gd name="T63" fmla="*/ 318 h 644"/>
                  <a:gd name="T64" fmla="*/ 2017 w 2075"/>
                  <a:gd name="T65" fmla="*/ 354 h 644"/>
                  <a:gd name="T66" fmla="*/ 2065 w 2075"/>
                  <a:gd name="T67" fmla="*/ 409 h 644"/>
                  <a:gd name="T68" fmla="*/ 2070 w 2075"/>
                  <a:gd name="T69" fmla="*/ 460 h 644"/>
                  <a:gd name="T70" fmla="*/ 2025 w 2075"/>
                  <a:gd name="T71" fmla="*/ 505 h 644"/>
                  <a:gd name="T72" fmla="*/ 1947 w 2075"/>
                  <a:gd name="T73" fmla="*/ 550 h 644"/>
                  <a:gd name="T74" fmla="*/ 1859 w 2075"/>
                  <a:gd name="T75" fmla="*/ 592 h 644"/>
                  <a:gd name="T76" fmla="*/ 1782 w 2075"/>
                  <a:gd name="T77" fmla="*/ 624 h 644"/>
                  <a:gd name="T78" fmla="*/ 1730 w 2075"/>
                  <a:gd name="T79" fmla="*/ 643 h 644"/>
                  <a:gd name="T80" fmla="*/ 1693 w 2075"/>
                  <a:gd name="T81" fmla="*/ 598 h 644"/>
                  <a:gd name="T82" fmla="*/ 1621 w 2075"/>
                  <a:gd name="T83" fmla="*/ 514 h 644"/>
                  <a:gd name="T84" fmla="*/ 1511 w 2075"/>
                  <a:gd name="T85" fmla="*/ 408 h 644"/>
                  <a:gd name="T86" fmla="*/ 1364 w 2075"/>
                  <a:gd name="T87" fmla="*/ 297 h 644"/>
                  <a:gd name="T88" fmla="*/ 1189 w 2075"/>
                  <a:gd name="T89" fmla="*/ 202 h 644"/>
                  <a:gd name="T90" fmla="*/ 993 w 2075"/>
                  <a:gd name="T91" fmla="*/ 139 h 644"/>
                  <a:gd name="T92" fmla="*/ 841 w 2075"/>
                  <a:gd name="T93" fmla="*/ 118 h 644"/>
                  <a:gd name="T94" fmla="*/ 736 w 2075"/>
                  <a:gd name="T95" fmla="*/ 126 h 644"/>
                  <a:gd name="T96" fmla="*/ 670 w 2075"/>
                  <a:gd name="T97" fmla="*/ 154 h 644"/>
                  <a:gd name="T98" fmla="*/ 625 w 2075"/>
                  <a:gd name="T99" fmla="*/ 204 h 644"/>
                  <a:gd name="T100" fmla="*/ 596 w 2075"/>
                  <a:gd name="T101" fmla="*/ 247 h 644"/>
                  <a:gd name="T102" fmla="*/ 549 w 2075"/>
                  <a:gd name="T103" fmla="*/ 320 h 644"/>
                  <a:gd name="T104" fmla="*/ 515 w 2075"/>
                  <a:gd name="T105" fmla="*/ 388 h 644"/>
                  <a:gd name="T106" fmla="*/ 457 w 2075"/>
                  <a:gd name="T107" fmla="*/ 456 h 644"/>
                  <a:gd name="T108" fmla="*/ 413 w 2075"/>
                  <a:gd name="T109" fmla="*/ 494 h 644"/>
                  <a:gd name="T110" fmla="*/ 368 w 2075"/>
                  <a:gd name="T111" fmla="*/ 525 h 644"/>
                  <a:gd name="T112" fmla="*/ 324 w 2075"/>
                  <a:gd name="T113" fmla="*/ 553 h 644"/>
                  <a:gd name="T114" fmla="*/ 275 w 2075"/>
                  <a:gd name="T115" fmla="*/ 553 h 644"/>
                  <a:gd name="T116" fmla="*/ 227 w 2075"/>
                  <a:gd name="T117" fmla="*/ 576 h 64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2075"/>
                  <a:gd name="T178" fmla="*/ 0 h 644"/>
                  <a:gd name="T179" fmla="*/ 2075 w 2075"/>
                  <a:gd name="T180" fmla="*/ 644 h 644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2075" h="644">
                    <a:moveTo>
                      <a:pt x="193" y="602"/>
                    </a:moveTo>
                    <a:lnTo>
                      <a:pt x="8" y="639"/>
                    </a:lnTo>
                    <a:lnTo>
                      <a:pt x="8" y="638"/>
                    </a:lnTo>
                    <a:lnTo>
                      <a:pt x="8" y="637"/>
                    </a:lnTo>
                    <a:lnTo>
                      <a:pt x="6" y="633"/>
                    </a:lnTo>
                    <a:lnTo>
                      <a:pt x="6" y="631"/>
                    </a:lnTo>
                    <a:lnTo>
                      <a:pt x="5" y="625"/>
                    </a:lnTo>
                    <a:lnTo>
                      <a:pt x="5" y="619"/>
                    </a:lnTo>
                    <a:lnTo>
                      <a:pt x="4" y="613"/>
                    </a:lnTo>
                    <a:lnTo>
                      <a:pt x="4" y="607"/>
                    </a:lnTo>
                    <a:lnTo>
                      <a:pt x="3" y="603"/>
                    </a:lnTo>
                    <a:lnTo>
                      <a:pt x="3" y="598"/>
                    </a:lnTo>
                    <a:lnTo>
                      <a:pt x="1" y="594"/>
                    </a:lnTo>
                    <a:lnTo>
                      <a:pt x="1" y="590"/>
                    </a:lnTo>
                    <a:lnTo>
                      <a:pt x="1" y="585"/>
                    </a:lnTo>
                    <a:lnTo>
                      <a:pt x="1" y="581"/>
                    </a:lnTo>
                    <a:lnTo>
                      <a:pt x="0" y="576"/>
                    </a:lnTo>
                    <a:lnTo>
                      <a:pt x="0" y="571"/>
                    </a:lnTo>
                    <a:lnTo>
                      <a:pt x="0" y="566"/>
                    </a:lnTo>
                    <a:lnTo>
                      <a:pt x="0" y="561"/>
                    </a:lnTo>
                    <a:lnTo>
                      <a:pt x="0" y="556"/>
                    </a:lnTo>
                    <a:lnTo>
                      <a:pt x="0" y="553"/>
                    </a:lnTo>
                    <a:lnTo>
                      <a:pt x="0" y="546"/>
                    </a:lnTo>
                    <a:lnTo>
                      <a:pt x="0" y="541"/>
                    </a:lnTo>
                    <a:lnTo>
                      <a:pt x="0" y="536"/>
                    </a:lnTo>
                    <a:lnTo>
                      <a:pt x="0" y="531"/>
                    </a:lnTo>
                    <a:lnTo>
                      <a:pt x="0" y="525"/>
                    </a:lnTo>
                    <a:lnTo>
                      <a:pt x="0" y="520"/>
                    </a:lnTo>
                    <a:lnTo>
                      <a:pt x="0" y="514"/>
                    </a:lnTo>
                    <a:lnTo>
                      <a:pt x="0" y="509"/>
                    </a:lnTo>
                    <a:lnTo>
                      <a:pt x="0" y="504"/>
                    </a:lnTo>
                    <a:lnTo>
                      <a:pt x="0" y="497"/>
                    </a:lnTo>
                    <a:lnTo>
                      <a:pt x="0" y="492"/>
                    </a:lnTo>
                    <a:lnTo>
                      <a:pt x="1" y="487"/>
                    </a:lnTo>
                    <a:lnTo>
                      <a:pt x="1" y="481"/>
                    </a:lnTo>
                    <a:lnTo>
                      <a:pt x="1" y="476"/>
                    </a:lnTo>
                    <a:lnTo>
                      <a:pt x="3" y="470"/>
                    </a:lnTo>
                    <a:lnTo>
                      <a:pt x="3" y="465"/>
                    </a:lnTo>
                    <a:lnTo>
                      <a:pt x="4" y="460"/>
                    </a:lnTo>
                    <a:lnTo>
                      <a:pt x="5" y="455"/>
                    </a:lnTo>
                    <a:lnTo>
                      <a:pt x="6" y="448"/>
                    </a:lnTo>
                    <a:lnTo>
                      <a:pt x="8" y="444"/>
                    </a:lnTo>
                    <a:lnTo>
                      <a:pt x="9" y="438"/>
                    </a:lnTo>
                    <a:lnTo>
                      <a:pt x="10" y="433"/>
                    </a:lnTo>
                    <a:lnTo>
                      <a:pt x="11" y="428"/>
                    </a:lnTo>
                    <a:lnTo>
                      <a:pt x="13" y="424"/>
                    </a:lnTo>
                    <a:lnTo>
                      <a:pt x="15" y="419"/>
                    </a:lnTo>
                    <a:lnTo>
                      <a:pt x="16" y="416"/>
                    </a:lnTo>
                    <a:lnTo>
                      <a:pt x="19" y="411"/>
                    </a:lnTo>
                    <a:lnTo>
                      <a:pt x="21" y="407"/>
                    </a:lnTo>
                    <a:lnTo>
                      <a:pt x="23" y="403"/>
                    </a:lnTo>
                    <a:lnTo>
                      <a:pt x="25" y="398"/>
                    </a:lnTo>
                    <a:lnTo>
                      <a:pt x="28" y="394"/>
                    </a:lnTo>
                    <a:lnTo>
                      <a:pt x="30" y="390"/>
                    </a:lnTo>
                    <a:lnTo>
                      <a:pt x="35" y="384"/>
                    </a:lnTo>
                    <a:lnTo>
                      <a:pt x="42" y="378"/>
                    </a:lnTo>
                    <a:lnTo>
                      <a:pt x="48" y="372"/>
                    </a:lnTo>
                    <a:lnTo>
                      <a:pt x="54" y="367"/>
                    </a:lnTo>
                    <a:lnTo>
                      <a:pt x="62" y="362"/>
                    </a:lnTo>
                    <a:lnTo>
                      <a:pt x="68" y="359"/>
                    </a:lnTo>
                    <a:lnTo>
                      <a:pt x="75" y="355"/>
                    </a:lnTo>
                    <a:lnTo>
                      <a:pt x="83" y="353"/>
                    </a:lnTo>
                    <a:lnTo>
                      <a:pt x="87" y="350"/>
                    </a:lnTo>
                    <a:lnTo>
                      <a:pt x="90" y="350"/>
                    </a:lnTo>
                    <a:lnTo>
                      <a:pt x="94" y="349"/>
                    </a:lnTo>
                    <a:lnTo>
                      <a:pt x="99" y="349"/>
                    </a:lnTo>
                    <a:lnTo>
                      <a:pt x="102" y="348"/>
                    </a:lnTo>
                    <a:lnTo>
                      <a:pt x="107" y="346"/>
                    </a:lnTo>
                    <a:lnTo>
                      <a:pt x="111" y="345"/>
                    </a:lnTo>
                    <a:lnTo>
                      <a:pt x="114" y="345"/>
                    </a:lnTo>
                    <a:lnTo>
                      <a:pt x="118" y="345"/>
                    </a:lnTo>
                    <a:lnTo>
                      <a:pt x="122" y="345"/>
                    </a:lnTo>
                    <a:lnTo>
                      <a:pt x="126" y="345"/>
                    </a:lnTo>
                    <a:lnTo>
                      <a:pt x="129" y="345"/>
                    </a:lnTo>
                    <a:lnTo>
                      <a:pt x="133" y="345"/>
                    </a:lnTo>
                    <a:lnTo>
                      <a:pt x="138" y="345"/>
                    </a:lnTo>
                    <a:lnTo>
                      <a:pt x="141" y="345"/>
                    </a:lnTo>
                    <a:lnTo>
                      <a:pt x="146" y="345"/>
                    </a:lnTo>
                    <a:lnTo>
                      <a:pt x="149" y="345"/>
                    </a:lnTo>
                    <a:lnTo>
                      <a:pt x="153" y="345"/>
                    </a:lnTo>
                    <a:lnTo>
                      <a:pt x="157" y="346"/>
                    </a:lnTo>
                    <a:lnTo>
                      <a:pt x="161" y="348"/>
                    </a:lnTo>
                    <a:lnTo>
                      <a:pt x="168" y="348"/>
                    </a:lnTo>
                    <a:lnTo>
                      <a:pt x="175" y="349"/>
                    </a:lnTo>
                    <a:lnTo>
                      <a:pt x="181" y="349"/>
                    </a:lnTo>
                    <a:lnTo>
                      <a:pt x="188" y="350"/>
                    </a:lnTo>
                    <a:lnTo>
                      <a:pt x="195" y="351"/>
                    </a:lnTo>
                    <a:lnTo>
                      <a:pt x="201" y="354"/>
                    </a:lnTo>
                    <a:lnTo>
                      <a:pt x="206" y="354"/>
                    </a:lnTo>
                    <a:lnTo>
                      <a:pt x="211" y="356"/>
                    </a:lnTo>
                    <a:lnTo>
                      <a:pt x="215" y="356"/>
                    </a:lnTo>
                    <a:lnTo>
                      <a:pt x="220" y="359"/>
                    </a:lnTo>
                    <a:lnTo>
                      <a:pt x="222" y="359"/>
                    </a:lnTo>
                    <a:lnTo>
                      <a:pt x="226" y="360"/>
                    </a:lnTo>
                    <a:lnTo>
                      <a:pt x="230" y="362"/>
                    </a:lnTo>
                    <a:lnTo>
                      <a:pt x="231" y="364"/>
                    </a:lnTo>
                    <a:lnTo>
                      <a:pt x="234" y="363"/>
                    </a:lnTo>
                    <a:lnTo>
                      <a:pt x="239" y="362"/>
                    </a:lnTo>
                    <a:lnTo>
                      <a:pt x="242" y="360"/>
                    </a:lnTo>
                    <a:lnTo>
                      <a:pt x="246" y="359"/>
                    </a:lnTo>
                    <a:lnTo>
                      <a:pt x="252" y="358"/>
                    </a:lnTo>
                    <a:lnTo>
                      <a:pt x="259" y="356"/>
                    </a:lnTo>
                    <a:lnTo>
                      <a:pt x="261" y="355"/>
                    </a:lnTo>
                    <a:lnTo>
                      <a:pt x="265" y="354"/>
                    </a:lnTo>
                    <a:lnTo>
                      <a:pt x="269" y="353"/>
                    </a:lnTo>
                    <a:lnTo>
                      <a:pt x="272" y="353"/>
                    </a:lnTo>
                    <a:lnTo>
                      <a:pt x="276" y="350"/>
                    </a:lnTo>
                    <a:lnTo>
                      <a:pt x="280" y="349"/>
                    </a:lnTo>
                    <a:lnTo>
                      <a:pt x="285" y="348"/>
                    </a:lnTo>
                    <a:lnTo>
                      <a:pt x="289" y="348"/>
                    </a:lnTo>
                    <a:lnTo>
                      <a:pt x="293" y="345"/>
                    </a:lnTo>
                    <a:lnTo>
                      <a:pt x="298" y="344"/>
                    </a:lnTo>
                    <a:lnTo>
                      <a:pt x="303" y="341"/>
                    </a:lnTo>
                    <a:lnTo>
                      <a:pt x="308" y="340"/>
                    </a:lnTo>
                    <a:lnTo>
                      <a:pt x="311" y="338"/>
                    </a:lnTo>
                    <a:lnTo>
                      <a:pt x="318" y="336"/>
                    </a:lnTo>
                    <a:lnTo>
                      <a:pt x="323" y="334"/>
                    </a:lnTo>
                    <a:lnTo>
                      <a:pt x="328" y="331"/>
                    </a:lnTo>
                    <a:lnTo>
                      <a:pt x="331" y="329"/>
                    </a:lnTo>
                    <a:lnTo>
                      <a:pt x="338" y="326"/>
                    </a:lnTo>
                    <a:lnTo>
                      <a:pt x="343" y="323"/>
                    </a:lnTo>
                    <a:lnTo>
                      <a:pt x="348" y="321"/>
                    </a:lnTo>
                    <a:lnTo>
                      <a:pt x="353" y="318"/>
                    </a:lnTo>
                    <a:lnTo>
                      <a:pt x="359" y="315"/>
                    </a:lnTo>
                    <a:lnTo>
                      <a:pt x="364" y="311"/>
                    </a:lnTo>
                    <a:lnTo>
                      <a:pt x="370" y="309"/>
                    </a:lnTo>
                    <a:lnTo>
                      <a:pt x="375" y="304"/>
                    </a:lnTo>
                    <a:lnTo>
                      <a:pt x="382" y="300"/>
                    </a:lnTo>
                    <a:lnTo>
                      <a:pt x="387" y="296"/>
                    </a:lnTo>
                    <a:lnTo>
                      <a:pt x="393" y="294"/>
                    </a:lnTo>
                    <a:lnTo>
                      <a:pt x="399" y="289"/>
                    </a:lnTo>
                    <a:lnTo>
                      <a:pt x="404" y="285"/>
                    </a:lnTo>
                    <a:lnTo>
                      <a:pt x="411" y="281"/>
                    </a:lnTo>
                    <a:lnTo>
                      <a:pt x="417" y="276"/>
                    </a:lnTo>
                    <a:lnTo>
                      <a:pt x="422" y="271"/>
                    </a:lnTo>
                    <a:lnTo>
                      <a:pt x="428" y="266"/>
                    </a:lnTo>
                    <a:lnTo>
                      <a:pt x="433" y="261"/>
                    </a:lnTo>
                    <a:lnTo>
                      <a:pt x="439" y="256"/>
                    </a:lnTo>
                    <a:lnTo>
                      <a:pt x="444" y="251"/>
                    </a:lnTo>
                    <a:lnTo>
                      <a:pt x="451" y="245"/>
                    </a:lnTo>
                    <a:lnTo>
                      <a:pt x="456" y="240"/>
                    </a:lnTo>
                    <a:lnTo>
                      <a:pt x="462" y="235"/>
                    </a:lnTo>
                    <a:lnTo>
                      <a:pt x="467" y="228"/>
                    </a:lnTo>
                    <a:lnTo>
                      <a:pt x="473" y="222"/>
                    </a:lnTo>
                    <a:lnTo>
                      <a:pt x="478" y="216"/>
                    </a:lnTo>
                    <a:lnTo>
                      <a:pt x="485" y="209"/>
                    </a:lnTo>
                    <a:lnTo>
                      <a:pt x="490" y="202"/>
                    </a:lnTo>
                    <a:lnTo>
                      <a:pt x="495" y="196"/>
                    </a:lnTo>
                    <a:lnTo>
                      <a:pt x="501" y="189"/>
                    </a:lnTo>
                    <a:lnTo>
                      <a:pt x="506" y="183"/>
                    </a:lnTo>
                    <a:lnTo>
                      <a:pt x="510" y="174"/>
                    </a:lnTo>
                    <a:lnTo>
                      <a:pt x="516" y="168"/>
                    </a:lnTo>
                    <a:lnTo>
                      <a:pt x="521" y="160"/>
                    </a:lnTo>
                    <a:lnTo>
                      <a:pt x="527" y="154"/>
                    </a:lnTo>
                    <a:lnTo>
                      <a:pt x="532" y="148"/>
                    </a:lnTo>
                    <a:lnTo>
                      <a:pt x="540" y="140"/>
                    </a:lnTo>
                    <a:lnTo>
                      <a:pt x="546" y="134"/>
                    </a:lnTo>
                    <a:lnTo>
                      <a:pt x="552" y="129"/>
                    </a:lnTo>
                    <a:lnTo>
                      <a:pt x="559" y="123"/>
                    </a:lnTo>
                    <a:lnTo>
                      <a:pt x="565" y="116"/>
                    </a:lnTo>
                    <a:lnTo>
                      <a:pt x="572" y="110"/>
                    </a:lnTo>
                    <a:lnTo>
                      <a:pt x="580" y="105"/>
                    </a:lnTo>
                    <a:lnTo>
                      <a:pt x="588" y="100"/>
                    </a:lnTo>
                    <a:lnTo>
                      <a:pt x="595" y="95"/>
                    </a:lnTo>
                    <a:lnTo>
                      <a:pt x="603" y="90"/>
                    </a:lnTo>
                    <a:lnTo>
                      <a:pt x="610" y="85"/>
                    </a:lnTo>
                    <a:lnTo>
                      <a:pt x="618" y="80"/>
                    </a:lnTo>
                    <a:lnTo>
                      <a:pt x="625" y="76"/>
                    </a:lnTo>
                    <a:lnTo>
                      <a:pt x="633" y="71"/>
                    </a:lnTo>
                    <a:lnTo>
                      <a:pt x="642" y="67"/>
                    </a:lnTo>
                    <a:lnTo>
                      <a:pt x="649" y="62"/>
                    </a:lnTo>
                    <a:lnTo>
                      <a:pt x="658" y="59"/>
                    </a:lnTo>
                    <a:lnTo>
                      <a:pt x="667" y="55"/>
                    </a:lnTo>
                    <a:lnTo>
                      <a:pt x="675" y="51"/>
                    </a:lnTo>
                    <a:lnTo>
                      <a:pt x="683" y="47"/>
                    </a:lnTo>
                    <a:lnTo>
                      <a:pt x="692" y="44"/>
                    </a:lnTo>
                    <a:lnTo>
                      <a:pt x="701" y="40"/>
                    </a:lnTo>
                    <a:lnTo>
                      <a:pt x="709" y="37"/>
                    </a:lnTo>
                    <a:lnTo>
                      <a:pt x="717" y="33"/>
                    </a:lnTo>
                    <a:lnTo>
                      <a:pt x="727" y="31"/>
                    </a:lnTo>
                    <a:lnTo>
                      <a:pt x="736" y="28"/>
                    </a:lnTo>
                    <a:lnTo>
                      <a:pt x="744" y="27"/>
                    </a:lnTo>
                    <a:lnTo>
                      <a:pt x="753" y="23"/>
                    </a:lnTo>
                    <a:lnTo>
                      <a:pt x="761" y="21"/>
                    </a:lnTo>
                    <a:lnTo>
                      <a:pt x="770" y="18"/>
                    </a:lnTo>
                    <a:lnTo>
                      <a:pt x="778" y="17"/>
                    </a:lnTo>
                    <a:lnTo>
                      <a:pt x="787" y="15"/>
                    </a:lnTo>
                    <a:lnTo>
                      <a:pt x="796" y="12"/>
                    </a:lnTo>
                    <a:lnTo>
                      <a:pt x="805" y="11"/>
                    </a:lnTo>
                    <a:lnTo>
                      <a:pt x="813" y="10"/>
                    </a:lnTo>
                    <a:lnTo>
                      <a:pt x="821" y="7"/>
                    </a:lnTo>
                    <a:lnTo>
                      <a:pt x="830" y="7"/>
                    </a:lnTo>
                    <a:lnTo>
                      <a:pt x="839" y="6"/>
                    </a:lnTo>
                    <a:lnTo>
                      <a:pt x="847" y="5"/>
                    </a:lnTo>
                    <a:lnTo>
                      <a:pt x="855" y="3"/>
                    </a:lnTo>
                    <a:lnTo>
                      <a:pt x="864" y="2"/>
                    </a:lnTo>
                    <a:lnTo>
                      <a:pt x="872" y="2"/>
                    </a:lnTo>
                    <a:lnTo>
                      <a:pt x="881" y="2"/>
                    </a:lnTo>
                    <a:lnTo>
                      <a:pt x="888" y="1"/>
                    </a:lnTo>
                    <a:lnTo>
                      <a:pt x="896" y="1"/>
                    </a:lnTo>
                    <a:lnTo>
                      <a:pt x="904" y="0"/>
                    </a:lnTo>
                    <a:lnTo>
                      <a:pt x="911" y="0"/>
                    </a:lnTo>
                    <a:lnTo>
                      <a:pt x="919" y="0"/>
                    </a:lnTo>
                    <a:lnTo>
                      <a:pt x="926" y="0"/>
                    </a:lnTo>
                    <a:lnTo>
                      <a:pt x="934" y="0"/>
                    </a:lnTo>
                    <a:lnTo>
                      <a:pt x="941" y="1"/>
                    </a:lnTo>
                    <a:lnTo>
                      <a:pt x="949" y="1"/>
                    </a:lnTo>
                    <a:lnTo>
                      <a:pt x="955" y="1"/>
                    </a:lnTo>
                    <a:lnTo>
                      <a:pt x="962" y="1"/>
                    </a:lnTo>
                    <a:lnTo>
                      <a:pt x="969" y="2"/>
                    </a:lnTo>
                    <a:lnTo>
                      <a:pt x="975" y="2"/>
                    </a:lnTo>
                    <a:lnTo>
                      <a:pt x="982" y="5"/>
                    </a:lnTo>
                    <a:lnTo>
                      <a:pt x="988" y="5"/>
                    </a:lnTo>
                    <a:lnTo>
                      <a:pt x="994" y="7"/>
                    </a:lnTo>
                    <a:lnTo>
                      <a:pt x="999" y="7"/>
                    </a:lnTo>
                    <a:lnTo>
                      <a:pt x="1006" y="10"/>
                    </a:lnTo>
                    <a:lnTo>
                      <a:pt x="1012" y="10"/>
                    </a:lnTo>
                    <a:lnTo>
                      <a:pt x="1018" y="12"/>
                    </a:lnTo>
                    <a:lnTo>
                      <a:pt x="1024" y="13"/>
                    </a:lnTo>
                    <a:lnTo>
                      <a:pt x="1031" y="15"/>
                    </a:lnTo>
                    <a:lnTo>
                      <a:pt x="1038" y="17"/>
                    </a:lnTo>
                    <a:lnTo>
                      <a:pt x="1044" y="18"/>
                    </a:lnTo>
                    <a:lnTo>
                      <a:pt x="1051" y="21"/>
                    </a:lnTo>
                    <a:lnTo>
                      <a:pt x="1058" y="22"/>
                    </a:lnTo>
                    <a:lnTo>
                      <a:pt x="1066" y="25"/>
                    </a:lnTo>
                    <a:lnTo>
                      <a:pt x="1073" y="27"/>
                    </a:lnTo>
                    <a:lnTo>
                      <a:pt x="1080" y="28"/>
                    </a:lnTo>
                    <a:lnTo>
                      <a:pt x="1088" y="32"/>
                    </a:lnTo>
                    <a:lnTo>
                      <a:pt x="1095" y="33"/>
                    </a:lnTo>
                    <a:lnTo>
                      <a:pt x="1102" y="37"/>
                    </a:lnTo>
                    <a:lnTo>
                      <a:pt x="1110" y="38"/>
                    </a:lnTo>
                    <a:lnTo>
                      <a:pt x="1117" y="41"/>
                    </a:lnTo>
                    <a:lnTo>
                      <a:pt x="1125" y="44"/>
                    </a:lnTo>
                    <a:lnTo>
                      <a:pt x="1132" y="46"/>
                    </a:lnTo>
                    <a:lnTo>
                      <a:pt x="1140" y="49"/>
                    </a:lnTo>
                    <a:lnTo>
                      <a:pt x="1147" y="51"/>
                    </a:lnTo>
                    <a:lnTo>
                      <a:pt x="1155" y="55"/>
                    </a:lnTo>
                    <a:lnTo>
                      <a:pt x="1162" y="57"/>
                    </a:lnTo>
                    <a:lnTo>
                      <a:pt x="1170" y="60"/>
                    </a:lnTo>
                    <a:lnTo>
                      <a:pt x="1177" y="62"/>
                    </a:lnTo>
                    <a:lnTo>
                      <a:pt x="1185" y="65"/>
                    </a:lnTo>
                    <a:lnTo>
                      <a:pt x="1193" y="69"/>
                    </a:lnTo>
                    <a:lnTo>
                      <a:pt x="1200" y="71"/>
                    </a:lnTo>
                    <a:lnTo>
                      <a:pt x="1208" y="74"/>
                    </a:lnTo>
                    <a:lnTo>
                      <a:pt x="1214" y="76"/>
                    </a:lnTo>
                    <a:lnTo>
                      <a:pt x="1223" y="80"/>
                    </a:lnTo>
                    <a:lnTo>
                      <a:pt x="1229" y="82"/>
                    </a:lnTo>
                    <a:lnTo>
                      <a:pt x="1235" y="85"/>
                    </a:lnTo>
                    <a:lnTo>
                      <a:pt x="1241" y="87"/>
                    </a:lnTo>
                    <a:lnTo>
                      <a:pt x="1249" y="90"/>
                    </a:lnTo>
                    <a:lnTo>
                      <a:pt x="1255" y="93"/>
                    </a:lnTo>
                    <a:lnTo>
                      <a:pt x="1262" y="95"/>
                    </a:lnTo>
                    <a:lnTo>
                      <a:pt x="1268" y="98"/>
                    </a:lnTo>
                    <a:lnTo>
                      <a:pt x="1274" y="100"/>
                    </a:lnTo>
                    <a:lnTo>
                      <a:pt x="1280" y="103"/>
                    </a:lnTo>
                    <a:lnTo>
                      <a:pt x="1285" y="105"/>
                    </a:lnTo>
                    <a:lnTo>
                      <a:pt x="1292" y="106"/>
                    </a:lnTo>
                    <a:lnTo>
                      <a:pt x="1297" y="110"/>
                    </a:lnTo>
                    <a:lnTo>
                      <a:pt x="1302" y="111"/>
                    </a:lnTo>
                    <a:lnTo>
                      <a:pt x="1308" y="114"/>
                    </a:lnTo>
                    <a:lnTo>
                      <a:pt x="1313" y="116"/>
                    </a:lnTo>
                    <a:lnTo>
                      <a:pt x="1318" y="119"/>
                    </a:lnTo>
                    <a:lnTo>
                      <a:pt x="1322" y="120"/>
                    </a:lnTo>
                    <a:lnTo>
                      <a:pt x="1327" y="121"/>
                    </a:lnTo>
                    <a:lnTo>
                      <a:pt x="1331" y="123"/>
                    </a:lnTo>
                    <a:lnTo>
                      <a:pt x="1334" y="125"/>
                    </a:lnTo>
                    <a:lnTo>
                      <a:pt x="1341" y="128"/>
                    </a:lnTo>
                    <a:lnTo>
                      <a:pt x="1347" y="131"/>
                    </a:lnTo>
                    <a:lnTo>
                      <a:pt x="1352" y="133"/>
                    </a:lnTo>
                    <a:lnTo>
                      <a:pt x="1356" y="134"/>
                    </a:lnTo>
                    <a:lnTo>
                      <a:pt x="1357" y="135"/>
                    </a:lnTo>
                    <a:lnTo>
                      <a:pt x="1358" y="137"/>
                    </a:lnTo>
                    <a:lnTo>
                      <a:pt x="1359" y="137"/>
                    </a:lnTo>
                    <a:lnTo>
                      <a:pt x="1362" y="138"/>
                    </a:lnTo>
                    <a:lnTo>
                      <a:pt x="1366" y="139"/>
                    </a:lnTo>
                    <a:lnTo>
                      <a:pt x="1372" y="143"/>
                    </a:lnTo>
                    <a:lnTo>
                      <a:pt x="1375" y="144"/>
                    </a:lnTo>
                    <a:lnTo>
                      <a:pt x="1380" y="147"/>
                    </a:lnTo>
                    <a:lnTo>
                      <a:pt x="1383" y="149"/>
                    </a:lnTo>
                    <a:lnTo>
                      <a:pt x="1388" y="152"/>
                    </a:lnTo>
                    <a:lnTo>
                      <a:pt x="1392" y="154"/>
                    </a:lnTo>
                    <a:lnTo>
                      <a:pt x="1398" y="157"/>
                    </a:lnTo>
                    <a:lnTo>
                      <a:pt x="1403" y="160"/>
                    </a:lnTo>
                    <a:lnTo>
                      <a:pt x="1410" y="163"/>
                    </a:lnTo>
                    <a:lnTo>
                      <a:pt x="1415" y="165"/>
                    </a:lnTo>
                    <a:lnTo>
                      <a:pt x="1422" y="169"/>
                    </a:lnTo>
                    <a:lnTo>
                      <a:pt x="1428" y="172"/>
                    </a:lnTo>
                    <a:lnTo>
                      <a:pt x="1435" y="177"/>
                    </a:lnTo>
                    <a:lnTo>
                      <a:pt x="1441" y="179"/>
                    </a:lnTo>
                    <a:lnTo>
                      <a:pt x="1450" y="183"/>
                    </a:lnTo>
                    <a:lnTo>
                      <a:pt x="1456" y="188"/>
                    </a:lnTo>
                    <a:lnTo>
                      <a:pt x="1465" y="192"/>
                    </a:lnTo>
                    <a:lnTo>
                      <a:pt x="1472" y="196"/>
                    </a:lnTo>
                    <a:lnTo>
                      <a:pt x="1480" y="199"/>
                    </a:lnTo>
                    <a:lnTo>
                      <a:pt x="1489" y="203"/>
                    </a:lnTo>
                    <a:lnTo>
                      <a:pt x="1498" y="207"/>
                    </a:lnTo>
                    <a:lnTo>
                      <a:pt x="1506" y="212"/>
                    </a:lnTo>
                    <a:lnTo>
                      <a:pt x="1515" y="216"/>
                    </a:lnTo>
                    <a:lnTo>
                      <a:pt x="1524" y="221"/>
                    </a:lnTo>
                    <a:lnTo>
                      <a:pt x="1534" y="225"/>
                    </a:lnTo>
                    <a:lnTo>
                      <a:pt x="1541" y="228"/>
                    </a:lnTo>
                    <a:lnTo>
                      <a:pt x="1550" y="232"/>
                    </a:lnTo>
                    <a:lnTo>
                      <a:pt x="1559" y="236"/>
                    </a:lnTo>
                    <a:lnTo>
                      <a:pt x="1569" y="240"/>
                    </a:lnTo>
                    <a:lnTo>
                      <a:pt x="1578" y="243"/>
                    </a:lnTo>
                    <a:lnTo>
                      <a:pt x="1587" y="248"/>
                    </a:lnTo>
                    <a:lnTo>
                      <a:pt x="1597" y="252"/>
                    </a:lnTo>
                    <a:lnTo>
                      <a:pt x="1607" y="256"/>
                    </a:lnTo>
                    <a:lnTo>
                      <a:pt x="1614" y="260"/>
                    </a:lnTo>
                    <a:lnTo>
                      <a:pt x="1624" y="263"/>
                    </a:lnTo>
                    <a:lnTo>
                      <a:pt x="1633" y="267"/>
                    </a:lnTo>
                    <a:lnTo>
                      <a:pt x="1643" y="271"/>
                    </a:lnTo>
                    <a:lnTo>
                      <a:pt x="1652" y="275"/>
                    </a:lnTo>
                    <a:lnTo>
                      <a:pt x="1662" y="277"/>
                    </a:lnTo>
                    <a:lnTo>
                      <a:pt x="1671" y="281"/>
                    </a:lnTo>
                    <a:lnTo>
                      <a:pt x="1681" y="285"/>
                    </a:lnTo>
                    <a:lnTo>
                      <a:pt x="1688" y="287"/>
                    </a:lnTo>
                    <a:lnTo>
                      <a:pt x="1697" y="290"/>
                    </a:lnTo>
                    <a:lnTo>
                      <a:pt x="1706" y="292"/>
                    </a:lnTo>
                    <a:lnTo>
                      <a:pt x="1715" y="295"/>
                    </a:lnTo>
                    <a:lnTo>
                      <a:pt x="1723" y="297"/>
                    </a:lnTo>
                    <a:lnTo>
                      <a:pt x="1731" y="300"/>
                    </a:lnTo>
                    <a:lnTo>
                      <a:pt x="1740" y="301"/>
                    </a:lnTo>
                    <a:lnTo>
                      <a:pt x="1749" y="305"/>
                    </a:lnTo>
                    <a:lnTo>
                      <a:pt x="1755" y="306"/>
                    </a:lnTo>
                    <a:lnTo>
                      <a:pt x="1764" y="307"/>
                    </a:lnTo>
                    <a:lnTo>
                      <a:pt x="1770" y="309"/>
                    </a:lnTo>
                    <a:lnTo>
                      <a:pt x="1777" y="310"/>
                    </a:lnTo>
                    <a:lnTo>
                      <a:pt x="1785" y="310"/>
                    </a:lnTo>
                    <a:lnTo>
                      <a:pt x="1791" y="311"/>
                    </a:lnTo>
                    <a:lnTo>
                      <a:pt x="1798" y="311"/>
                    </a:lnTo>
                    <a:lnTo>
                      <a:pt x="1805" y="311"/>
                    </a:lnTo>
                    <a:lnTo>
                      <a:pt x="1889" y="274"/>
                    </a:lnTo>
                    <a:lnTo>
                      <a:pt x="1892" y="275"/>
                    </a:lnTo>
                    <a:lnTo>
                      <a:pt x="1898" y="277"/>
                    </a:lnTo>
                    <a:lnTo>
                      <a:pt x="1902" y="279"/>
                    </a:lnTo>
                    <a:lnTo>
                      <a:pt x="1905" y="281"/>
                    </a:lnTo>
                    <a:lnTo>
                      <a:pt x="1912" y="284"/>
                    </a:lnTo>
                    <a:lnTo>
                      <a:pt x="1919" y="289"/>
                    </a:lnTo>
                    <a:lnTo>
                      <a:pt x="1922" y="290"/>
                    </a:lnTo>
                    <a:lnTo>
                      <a:pt x="1926" y="291"/>
                    </a:lnTo>
                    <a:lnTo>
                      <a:pt x="1928" y="294"/>
                    </a:lnTo>
                    <a:lnTo>
                      <a:pt x="1933" y="295"/>
                    </a:lnTo>
                    <a:lnTo>
                      <a:pt x="1937" y="297"/>
                    </a:lnTo>
                    <a:lnTo>
                      <a:pt x="1941" y="300"/>
                    </a:lnTo>
                    <a:lnTo>
                      <a:pt x="1944" y="302"/>
                    </a:lnTo>
                    <a:lnTo>
                      <a:pt x="1949" y="305"/>
                    </a:lnTo>
                    <a:lnTo>
                      <a:pt x="1953" y="307"/>
                    </a:lnTo>
                    <a:lnTo>
                      <a:pt x="1957" y="310"/>
                    </a:lnTo>
                    <a:lnTo>
                      <a:pt x="1961" y="312"/>
                    </a:lnTo>
                    <a:lnTo>
                      <a:pt x="1966" y="315"/>
                    </a:lnTo>
                    <a:lnTo>
                      <a:pt x="1969" y="318"/>
                    </a:lnTo>
                    <a:lnTo>
                      <a:pt x="1974" y="321"/>
                    </a:lnTo>
                    <a:lnTo>
                      <a:pt x="1980" y="325"/>
                    </a:lnTo>
                    <a:lnTo>
                      <a:pt x="1983" y="328"/>
                    </a:lnTo>
                    <a:lnTo>
                      <a:pt x="1988" y="330"/>
                    </a:lnTo>
                    <a:lnTo>
                      <a:pt x="1992" y="334"/>
                    </a:lnTo>
                    <a:lnTo>
                      <a:pt x="1997" y="336"/>
                    </a:lnTo>
                    <a:lnTo>
                      <a:pt x="2001" y="340"/>
                    </a:lnTo>
                    <a:lnTo>
                      <a:pt x="2005" y="343"/>
                    </a:lnTo>
                    <a:lnTo>
                      <a:pt x="2010" y="346"/>
                    </a:lnTo>
                    <a:lnTo>
                      <a:pt x="2013" y="349"/>
                    </a:lnTo>
                    <a:lnTo>
                      <a:pt x="2017" y="354"/>
                    </a:lnTo>
                    <a:lnTo>
                      <a:pt x="2021" y="356"/>
                    </a:lnTo>
                    <a:lnTo>
                      <a:pt x="2026" y="360"/>
                    </a:lnTo>
                    <a:lnTo>
                      <a:pt x="2028" y="364"/>
                    </a:lnTo>
                    <a:lnTo>
                      <a:pt x="2033" y="368"/>
                    </a:lnTo>
                    <a:lnTo>
                      <a:pt x="2040" y="375"/>
                    </a:lnTo>
                    <a:lnTo>
                      <a:pt x="2047" y="383"/>
                    </a:lnTo>
                    <a:lnTo>
                      <a:pt x="2054" y="389"/>
                    </a:lnTo>
                    <a:lnTo>
                      <a:pt x="2059" y="398"/>
                    </a:lnTo>
                    <a:lnTo>
                      <a:pt x="2061" y="400"/>
                    </a:lnTo>
                    <a:lnTo>
                      <a:pt x="2062" y="406"/>
                    </a:lnTo>
                    <a:lnTo>
                      <a:pt x="2065" y="409"/>
                    </a:lnTo>
                    <a:lnTo>
                      <a:pt x="2067" y="413"/>
                    </a:lnTo>
                    <a:lnTo>
                      <a:pt x="2070" y="417"/>
                    </a:lnTo>
                    <a:lnTo>
                      <a:pt x="2071" y="421"/>
                    </a:lnTo>
                    <a:lnTo>
                      <a:pt x="2071" y="424"/>
                    </a:lnTo>
                    <a:lnTo>
                      <a:pt x="2072" y="428"/>
                    </a:lnTo>
                    <a:lnTo>
                      <a:pt x="2074" y="432"/>
                    </a:lnTo>
                    <a:lnTo>
                      <a:pt x="2075" y="436"/>
                    </a:lnTo>
                    <a:lnTo>
                      <a:pt x="2075" y="439"/>
                    </a:lnTo>
                    <a:lnTo>
                      <a:pt x="2075" y="444"/>
                    </a:lnTo>
                    <a:lnTo>
                      <a:pt x="2072" y="451"/>
                    </a:lnTo>
                    <a:lnTo>
                      <a:pt x="2070" y="460"/>
                    </a:lnTo>
                    <a:lnTo>
                      <a:pt x="2066" y="463"/>
                    </a:lnTo>
                    <a:lnTo>
                      <a:pt x="2065" y="467"/>
                    </a:lnTo>
                    <a:lnTo>
                      <a:pt x="2061" y="471"/>
                    </a:lnTo>
                    <a:lnTo>
                      <a:pt x="2059" y="476"/>
                    </a:lnTo>
                    <a:lnTo>
                      <a:pt x="2054" y="478"/>
                    </a:lnTo>
                    <a:lnTo>
                      <a:pt x="2050" y="483"/>
                    </a:lnTo>
                    <a:lnTo>
                      <a:pt x="2045" y="487"/>
                    </a:lnTo>
                    <a:lnTo>
                      <a:pt x="2040" y="492"/>
                    </a:lnTo>
                    <a:lnTo>
                      <a:pt x="2035" y="496"/>
                    </a:lnTo>
                    <a:lnTo>
                      <a:pt x="2030" y="500"/>
                    </a:lnTo>
                    <a:lnTo>
                      <a:pt x="2025" y="505"/>
                    </a:lnTo>
                    <a:lnTo>
                      <a:pt x="2018" y="509"/>
                    </a:lnTo>
                    <a:lnTo>
                      <a:pt x="2011" y="512"/>
                    </a:lnTo>
                    <a:lnTo>
                      <a:pt x="2005" y="516"/>
                    </a:lnTo>
                    <a:lnTo>
                      <a:pt x="1998" y="521"/>
                    </a:lnTo>
                    <a:lnTo>
                      <a:pt x="1992" y="525"/>
                    </a:lnTo>
                    <a:lnTo>
                      <a:pt x="1983" y="530"/>
                    </a:lnTo>
                    <a:lnTo>
                      <a:pt x="1977" y="534"/>
                    </a:lnTo>
                    <a:lnTo>
                      <a:pt x="1969" y="537"/>
                    </a:lnTo>
                    <a:lnTo>
                      <a:pt x="1963" y="543"/>
                    </a:lnTo>
                    <a:lnTo>
                      <a:pt x="1954" y="545"/>
                    </a:lnTo>
                    <a:lnTo>
                      <a:pt x="1947" y="550"/>
                    </a:lnTo>
                    <a:lnTo>
                      <a:pt x="1939" y="554"/>
                    </a:lnTo>
                    <a:lnTo>
                      <a:pt x="1932" y="559"/>
                    </a:lnTo>
                    <a:lnTo>
                      <a:pt x="1923" y="561"/>
                    </a:lnTo>
                    <a:lnTo>
                      <a:pt x="1915" y="566"/>
                    </a:lnTo>
                    <a:lnTo>
                      <a:pt x="1908" y="570"/>
                    </a:lnTo>
                    <a:lnTo>
                      <a:pt x="1899" y="574"/>
                    </a:lnTo>
                    <a:lnTo>
                      <a:pt x="1892" y="576"/>
                    </a:lnTo>
                    <a:lnTo>
                      <a:pt x="1883" y="581"/>
                    </a:lnTo>
                    <a:lnTo>
                      <a:pt x="1875" y="584"/>
                    </a:lnTo>
                    <a:lnTo>
                      <a:pt x="1867" y="588"/>
                    </a:lnTo>
                    <a:lnTo>
                      <a:pt x="1859" y="592"/>
                    </a:lnTo>
                    <a:lnTo>
                      <a:pt x="1851" y="594"/>
                    </a:lnTo>
                    <a:lnTo>
                      <a:pt x="1844" y="598"/>
                    </a:lnTo>
                    <a:lnTo>
                      <a:pt x="1836" y="602"/>
                    </a:lnTo>
                    <a:lnTo>
                      <a:pt x="1828" y="604"/>
                    </a:lnTo>
                    <a:lnTo>
                      <a:pt x="1821" y="608"/>
                    </a:lnTo>
                    <a:lnTo>
                      <a:pt x="1814" y="610"/>
                    </a:lnTo>
                    <a:lnTo>
                      <a:pt x="1808" y="613"/>
                    </a:lnTo>
                    <a:lnTo>
                      <a:pt x="1801" y="615"/>
                    </a:lnTo>
                    <a:lnTo>
                      <a:pt x="1794" y="618"/>
                    </a:lnTo>
                    <a:lnTo>
                      <a:pt x="1787" y="620"/>
                    </a:lnTo>
                    <a:lnTo>
                      <a:pt x="1782" y="624"/>
                    </a:lnTo>
                    <a:lnTo>
                      <a:pt x="1776" y="625"/>
                    </a:lnTo>
                    <a:lnTo>
                      <a:pt x="1770" y="628"/>
                    </a:lnTo>
                    <a:lnTo>
                      <a:pt x="1765" y="631"/>
                    </a:lnTo>
                    <a:lnTo>
                      <a:pt x="1760" y="632"/>
                    </a:lnTo>
                    <a:lnTo>
                      <a:pt x="1755" y="633"/>
                    </a:lnTo>
                    <a:lnTo>
                      <a:pt x="1750" y="636"/>
                    </a:lnTo>
                    <a:lnTo>
                      <a:pt x="1746" y="637"/>
                    </a:lnTo>
                    <a:lnTo>
                      <a:pt x="1744" y="638"/>
                    </a:lnTo>
                    <a:lnTo>
                      <a:pt x="1737" y="641"/>
                    </a:lnTo>
                    <a:lnTo>
                      <a:pt x="1732" y="642"/>
                    </a:lnTo>
                    <a:lnTo>
                      <a:pt x="1730" y="643"/>
                    </a:lnTo>
                    <a:lnTo>
                      <a:pt x="1730" y="644"/>
                    </a:lnTo>
                    <a:lnTo>
                      <a:pt x="1728" y="643"/>
                    </a:lnTo>
                    <a:lnTo>
                      <a:pt x="1726" y="641"/>
                    </a:lnTo>
                    <a:lnTo>
                      <a:pt x="1721" y="634"/>
                    </a:lnTo>
                    <a:lnTo>
                      <a:pt x="1717" y="628"/>
                    </a:lnTo>
                    <a:lnTo>
                      <a:pt x="1713" y="624"/>
                    </a:lnTo>
                    <a:lnTo>
                      <a:pt x="1711" y="619"/>
                    </a:lnTo>
                    <a:lnTo>
                      <a:pt x="1707" y="614"/>
                    </a:lnTo>
                    <a:lnTo>
                      <a:pt x="1703" y="609"/>
                    </a:lnTo>
                    <a:lnTo>
                      <a:pt x="1698" y="603"/>
                    </a:lnTo>
                    <a:lnTo>
                      <a:pt x="1693" y="598"/>
                    </a:lnTo>
                    <a:lnTo>
                      <a:pt x="1688" y="592"/>
                    </a:lnTo>
                    <a:lnTo>
                      <a:pt x="1685" y="585"/>
                    </a:lnTo>
                    <a:lnTo>
                      <a:pt x="1678" y="578"/>
                    </a:lnTo>
                    <a:lnTo>
                      <a:pt x="1671" y="570"/>
                    </a:lnTo>
                    <a:lnTo>
                      <a:pt x="1664" y="564"/>
                    </a:lnTo>
                    <a:lnTo>
                      <a:pt x="1658" y="556"/>
                    </a:lnTo>
                    <a:lnTo>
                      <a:pt x="1651" y="548"/>
                    </a:lnTo>
                    <a:lnTo>
                      <a:pt x="1643" y="539"/>
                    </a:lnTo>
                    <a:lnTo>
                      <a:pt x="1636" y="531"/>
                    </a:lnTo>
                    <a:lnTo>
                      <a:pt x="1629" y="522"/>
                    </a:lnTo>
                    <a:lnTo>
                      <a:pt x="1621" y="514"/>
                    </a:lnTo>
                    <a:lnTo>
                      <a:pt x="1612" y="505"/>
                    </a:lnTo>
                    <a:lnTo>
                      <a:pt x="1603" y="495"/>
                    </a:lnTo>
                    <a:lnTo>
                      <a:pt x="1594" y="487"/>
                    </a:lnTo>
                    <a:lnTo>
                      <a:pt x="1584" y="477"/>
                    </a:lnTo>
                    <a:lnTo>
                      <a:pt x="1575" y="467"/>
                    </a:lnTo>
                    <a:lnTo>
                      <a:pt x="1565" y="458"/>
                    </a:lnTo>
                    <a:lnTo>
                      <a:pt x="1555" y="448"/>
                    </a:lnTo>
                    <a:lnTo>
                      <a:pt x="1544" y="438"/>
                    </a:lnTo>
                    <a:lnTo>
                      <a:pt x="1534" y="428"/>
                    </a:lnTo>
                    <a:lnTo>
                      <a:pt x="1523" y="417"/>
                    </a:lnTo>
                    <a:lnTo>
                      <a:pt x="1511" y="408"/>
                    </a:lnTo>
                    <a:lnTo>
                      <a:pt x="1499" y="397"/>
                    </a:lnTo>
                    <a:lnTo>
                      <a:pt x="1486" y="387"/>
                    </a:lnTo>
                    <a:lnTo>
                      <a:pt x="1474" y="377"/>
                    </a:lnTo>
                    <a:lnTo>
                      <a:pt x="1462" y="367"/>
                    </a:lnTo>
                    <a:lnTo>
                      <a:pt x="1449" y="356"/>
                    </a:lnTo>
                    <a:lnTo>
                      <a:pt x="1435" y="346"/>
                    </a:lnTo>
                    <a:lnTo>
                      <a:pt x="1422" y="336"/>
                    </a:lnTo>
                    <a:lnTo>
                      <a:pt x="1408" y="326"/>
                    </a:lnTo>
                    <a:lnTo>
                      <a:pt x="1395" y="316"/>
                    </a:lnTo>
                    <a:lnTo>
                      <a:pt x="1380" y="307"/>
                    </a:lnTo>
                    <a:lnTo>
                      <a:pt x="1364" y="297"/>
                    </a:lnTo>
                    <a:lnTo>
                      <a:pt x="1351" y="289"/>
                    </a:lnTo>
                    <a:lnTo>
                      <a:pt x="1336" y="279"/>
                    </a:lnTo>
                    <a:lnTo>
                      <a:pt x="1321" y="270"/>
                    </a:lnTo>
                    <a:lnTo>
                      <a:pt x="1305" y="260"/>
                    </a:lnTo>
                    <a:lnTo>
                      <a:pt x="1289" y="251"/>
                    </a:lnTo>
                    <a:lnTo>
                      <a:pt x="1273" y="242"/>
                    </a:lnTo>
                    <a:lnTo>
                      <a:pt x="1257" y="233"/>
                    </a:lnTo>
                    <a:lnTo>
                      <a:pt x="1240" y="226"/>
                    </a:lnTo>
                    <a:lnTo>
                      <a:pt x="1224" y="217"/>
                    </a:lnTo>
                    <a:lnTo>
                      <a:pt x="1206" y="209"/>
                    </a:lnTo>
                    <a:lnTo>
                      <a:pt x="1189" y="202"/>
                    </a:lnTo>
                    <a:lnTo>
                      <a:pt x="1171" y="194"/>
                    </a:lnTo>
                    <a:lnTo>
                      <a:pt x="1154" y="188"/>
                    </a:lnTo>
                    <a:lnTo>
                      <a:pt x="1135" y="181"/>
                    </a:lnTo>
                    <a:lnTo>
                      <a:pt x="1117" y="174"/>
                    </a:lnTo>
                    <a:lnTo>
                      <a:pt x="1100" y="168"/>
                    </a:lnTo>
                    <a:lnTo>
                      <a:pt x="1082" y="163"/>
                    </a:lnTo>
                    <a:lnTo>
                      <a:pt x="1062" y="157"/>
                    </a:lnTo>
                    <a:lnTo>
                      <a:pt x="1044" y="152"/>
                    </a:lnTo>
                    <a:lnTo>
                      <a:pt x="1027" y="147"/>
                    </a:lnTo>
                    <a:lnTo>
                      <a:pt x="1009" y="143"/>
                    </a:lnTo>
                    <a:lnTo>
                      <a:pt x="993" y="139"/>
                    </a:lnTo>
                    <a:lnTo>
                      <a:pt x="977" y="135"/>
                    </a:lnTo>
                    <a:lnTo>
                      <a:pt x="962" y="131"/>
                    </a:lnTo>
                    <a:lnTo>
                      <a:pt x="947" y="129"/>
                    </a:lnTo>
                    <a:lnTo>
                      <a:pt x="931" y="126"/>
                    </a:lnTo>
                    <a:lnTo>
                      <a:pt x="916" y="124"/>
                    </a:lnTo>
                    <a:lnTo>
                      <a:pt x="903" y="121"/>
                    </a:lnTo>
                    <a:lnTo>
                      <a:pt x="890" y="120"/>
                    </a:lnTo>
                    <a:lnTo>
                      <a:pt x="876" y="119"/>
                    </a:lnTo>
                    <a:lnTo>
                      <a:pt x="865" y="118"/>
                    </a:lnTo>
                    <a:lnTo>
                      <a:pt x="852" y="118"/>
                    </a:lnTo>
                    <a:lnTo>
                      <a:pt x="841" y="118"/>
                    </a:lnTo>
                    <a:lnTo>
                      <a:pt x="829" y="116"/>
                    </a:lnTo>
                    <a:lnTo>
                      <a:pt x="817" y="116"/>
                    </a:lnTo>
                    <a:lnTo>
                      <a:pt x="807" y="116"/>
                    </a:lnTo>
                    <a:lnTo>
                      <a:pt x="797" y="118"/>
                    </a:lnTo>
                    <a:lnTo>
                      <a:pt x="787" y="118"/>
                    </a:lnTo>
                    <a:lnTo>
                      <a:pt x="777" y="120"/>
                    </a:lnTo>
                    <a:lnTo>
                      <a:pt x="768" y="120"/>
                    </a:lnTo>
                    <a:lnTo>
                      <a:pt x="759" y="123"/>
                    </a:lnTo>
                    <a:lnTo>
                      <a:pt x="751" y="123"/>
                    </a:lnTo>
                    <a:lnTo>
                      <a:pt x="743" y="124"/>
                    </a:lnTo>
                    <a:lnTo>
                      <a:pt x="736" y="126"/>
                    </a:lnTo>
                    <a:lnTo>
                      <a:pt x="728" y="129"/>
                    </a:lnTo>
                    <a:lnTo>
                      <a:pt x="721" y="131"/>
                    </a:lnTo>
                    <a:lnTo>
                      <a:pt x="714" y="133"/>
                    </a:lnTo>
                    <a:lnTo>
                      <a:pt x="708" y="137"/>
                    </a:lnTo>
                    <a:lnTo>
                      <a:pt x="703" y="139"/>
                    </a:lnTo>
                    <a:lnTo>
                      <a:pt x="697" y="140"/>
                    </a:lnTo>
                    <a:lnTo>
                      <a:pt x="690" y="143"/>
                    </a:lnTo>
                    <a:lnTo>
                      <a:pt x="685" y="145"/>
                    </a:lnTo>
                    <a:lnTo>
                      <a:pt x="680" y="149"/>
                    </a:lnTo>
                    <a:lnTo>
                      <a:pt x="675" y="150"/>
                    </a:lnTo>
                    <a:lnTo>
                      <a:pt x="670" y="154"/>
                    </a:lnTo>
                    <a:lnTo>
                      <a:pt x="667" y="157"/>
                    </a:lnTo>
                    <a:lnTo>
                      <a:pt x="663" y="160"/>
                    </a:lnTo>
                    <a:lnTo>
                      <a:pt x="655" y="165"/>
                    </a:lnTo>
                    <a:lnTo>
                      <a:pt x="649" y="170"/>
                    </a:lnTo>
                    <a:lnTo>
                      <a:pt x="644" y="177"/>
                    </a:lnTo>
                    <a:lnTo>
                      <a:pt x="639" y="182"/>
                    </a:lnTo>
                    <a:lnTo>
                      <a:pt x="635" y="187"/>
                    </a:lnTo>
                    <a:lnTo>
                      <a:pt x="631" y="191"/>
                    </a:lnTo>
                    <a:lnTo>
                      <a:pt x="629" y="196"/>
                    </a:lnTo>
                    <a:lnTo>
                      <a:pt x="628" y="199"/>
                    </a:lnTo>
                    <a:lnTo>
                      <a:pt x="625" y="204"/>
                    </a:lnTo>
                    <a:lnTo>
                      <a:pt x="625" y="207"/>
                    </a:lnTo>
                    <a:lnTo>
                      <a:pt x="624" y="207"/>
                    </a:lnTo>
                    <a:lnTo>
                      <a:pt x="620" y="212"/>
                    </a:lnTo>
                    <a:lnTo>
                      <a:pt x="619" y="214"/>
                    </a:lnTo>
                    <a:lnTo>
                      <a:pt x="616" y="217"/>
                    </a:lnTo>
                    <a:lnTo>
                      <a:pt x="614" y="221"/>
                    </a:lnTo>
                    <a:lnTo>
                      <a:pt x="610" y="226"/>
                    </a:lnTo>
                    <a:lnTo>
                      <a:pt x="608" y="231"/>
                    </a:lnTo>
                    <a:lnTo>
                      <a:pt x="604" y="235"/>
                    </a:lnTo>
                    <a:lnTo>
                      <a:pt x="599" y="240"/>
                    </a:lnTo>
                    <a:lnTo>
                      <a:pt x="596" y="247"/>
                    </a:lnTo>
                    <a:lnTo>
                      <a:pt x="591" y="253"/>
                    </a:lnTo>
                    <a:lnTo>
                      <a:pt x="588" y="260"/>
                    </a:lnTo>
                    <a:lnTo>
                      <a:pt x="583" y="266"/>
                    </a:lnTo>
                    <a:lnTo>
                      <a:pt x="579" y="274"/>
                    </a:lnTo>
                    <a:lnTo>
                      <a:pt x="574" y="280"/>
                    </a:lnTo>
                    <a:lnTo>
                      <a:pt x="569" y="287"/>
                    </a:lnTo>
                    <a:lnTo>
                      <a:pt x="564" y="294"/>
                    </a:lnTo>
                    <a:lnTo>
                      <a:pt x="560" y="301"/>
                    </a:lnTo>
                    <a:lnTo>
                      <a:pt x="555" y="309"/>
                    </a:lnTo>
                    <a:lnTo>
                      <a:pt x="551" y="316"/>
                    </a:lnTo>
                    <a:lnTo>
                      <a:pt x="549" y="320"/>
                    </a:lnTo>
                    <a:lnTo>
                      <a:pt x="546" y="325"/>
                    </a:lnTo>
                    <a:lnTo>
                      <a:pt x="544" y="328"/>
                    </a:lnTo>
                    <a:lnTo>
                      <a:pt x="542" y="333"/>
                    </a:lnTo>
                    <a:lnTo>
                      <a:pt x="537" y="339"/>
                    </a:lnTo>
                    <a:lnTo>
                      <a:pt x="534" y="346"/>
                    </a:lnTo>
                    <a:lnTo>
                      <a:pt x="530" y="354"/>
                    </a:lnTo>
                    <a:lnTo>
                      <a:pt x="526" y="362"/>
                    </a:lnTo>
                    <a:lnTo>
                      <a:pt x="522" y="368"/>
                    </a:lnTo>
                    <a:lnTo>
                      <a:pt x="520" y="375"/>
                    </a:lnTo>
                    <a:lnTo>
                      <a:pt x="517" y="382"/>
                    </a:lnTo>
                    <a:lnTo>
                      <a:pt x="515" y="388"/>
                    </a:lnTo>
                    <a:lnTo>
                      <a:pt x="512" y="393"/>
                    </a:lnTo>
                    <a:lnTo>
                      <a:pt x="508" y="399"/>
                    </a:lnTo>
                    <a:lnTo>
                      <a:pt x="505" y="406"/>
                    </a:lnTo>
                    <a:lnTo>
                      <a:pt x="501" y="412"/>
                    </a:lnTo>
                    <a:lnTo>
                      <a:pt x="493" y="418"/>
                    </a:lnTo>
                    <a:lnTo>
                      <a:pt x="488" y="426"/>
                    </a:lnTo>
                    <a:lnTo>
                      <a:pt x="482" y="432"/>
                    </a:lnTo>
                    <a:lnTo>
                      <a:pt x="476" y="439"/>
                    </a:lnTo>
                    <a:lnTo>
                      <a:pt x="468" y="446"/>
                    </a:lnTo>
                    <a:lnTo>
                      <a:pt x="461" y="453"/>
                    </a:lnTo>
                    <a:lnTo>
                      <a:pt x="457" y="456"/>
                    </a:lnTo>
                    <a:lnTo>
                      <a:pt x="453" y="460"/>
                    </a:lnTo>
                    <a:lnTo>
                      <a:pt x="448" y="463"/>
                    </a:lnTo>
                    <a:lnTo>
                      <a:pt x="446" y="467"/>
                    </a:lnTo>
                    <a:lnTo>
                      <a:pt x="441" y="470"/>
                    </a:lnTo>
                    <a:lnTo>
                      <a:pt x="437" y="473"/>
                    </a:lnTo>
                    <a:lnTo>
                      <a:pt x="432" y="477"/>
                    </a:lnTo>
                    <a:lnTo>
                      <a:pt x="429" y="481"/>
                    </a:lnTo>
                    <a:lnTo>
                      <a:pt x="424" y="483"/>
                    </a:lnTo>
                    <a:lnTo>
                      <a:pt x="421" y="487"/>
                    </a:lnTo>
                    <a:lnTo>
                      <a:pt x="416" y="491"/>
                    </a:lnTo>
                    <a:lnTo>
                      <a:pt x="413" y="494"/>
                    </a:lnTo>
                    <a:lnTo>
                      <a:pt x="408" y="497"/>
                    </a:lnTo>
                    <a:lnTo>
                      <a:pt x="404" y="500"/>
                    </a:lnTo>
                    <a:lnTo>
                      <a:pt x="399" y="502"/>
                    </a:lnTo>
                    <a:lnTo>
                      <a:pt x="395" y="506"/>
                    </a:lnTo>
                    <a:lnTo>
                      <a:pt x="392" y="509"/>
                    </a:lnTo>
                    <a:lnTo>
                      <a:pt x="387" y="511"/>
                    </a:lnTo>
                    <a:lnTo>
                      <a:pt x="384" y="514"/>
                    </a:lnTo>
                    <a:lnTo>
                      <a:pt x="380" y="517"/>
                    </a:lnTo>
                    <a:lnTo>
                      <a:pt x="375" y="520"/>
                    </a:lnTo>
                    <a:lnTo>
                      <a:pt x="372" y="522"/>
                    </a:lnTo>
                    <a:lnTo>
                      <a:pt x="368" y="525"/>
                    </a:lnTo>
                    <a:lnTo>
                      <a:pt x="365" y="527"/>
                    </a:lnTo>
                    <a:lnTo>
                      <a:pt x="358" y="531"/>
                    </a:lnTo>
                    <a:lnTo>
                      <a:pt x="353" y="536"/>
                    </a:lnTo>
                    <a:lnTo>
                      <a:pt x="347" y="539"/>
                    </a:lnTo>
                    <a:lnTo>
                      <a:pt x="342" y="543"/>
                    </a:lnTo>
                    <a:lnTo>
                      <a:pt x="337" y="545"/>
                    </a:lnTo>
                    <a:lnTo>
                      <a:pt x="334" y="549"/>
                    </a:lnTo>
                    <a:lnTo>
                      <a:pt x="329" y="553"/>
                    </a:lnTo>
                    <a:lnTo>
                      <a:pt x="328" y="554"/>
                    </a:lnTo>
                    <a:lnTo>
                      <a:pt x="325" y="554"/>
                    </a:lnTo>
                    <a:lnTo>
                      <a:pt x="324" y="553"/>
                    </a:lnTo>
                    <a:lnTo>
                      <a:pt x="321" y="553"/>
                    </a:lnTo>
                    <a:lnTo>
                      <a:pt x="318" y="553"/>
                    </a:lnTo>
                    <a:lnTo>
                      <a:pt x="313" y="551"/>
                    </a:lnTo>
                    <a:lnTo>
                      <a:pt x="308" y="550"/>
                    </a:lnTo>
                    <a:lnTo>
                      <a:pt x="301" y="550"/>
                    </a:lnTo>
                    <a:lnTo>
                      <a:pt x="295" y="551"/>
                    </a:lnTo>
                    <a:lnTo>
                      <a:pt x="290" y="551"/>
                    </a:lnTo>
                    <a:lnTo>
                      <a:pt x="286" y="551"/>
                    </a:lnTo>
                    <a:lnTo>
                      <a:pt x="283" y="551"/>
                    </a:lnTo>
                    <a:lnTo>
                      <a:pt x="279" y="553"/>
                    </a:lnTo>
                    <a:lnTo>
                      <a:pt x="275" y="553"/>
                    </a:lnTo>
                    <a:lnTo>
                      <a:pt x="270" y="554"/>
                    </a:lnTo>
                    <a:lnTo>
                      <a:pt x="266" y="555"/>
                    </a:lnTo>
                    <a:lnTo>
                      <a:pt x="262" y="558"/>
                    </a:lnTo>
                    <a:lnTo>
                      <a:pt x="257" y="558"/>
                    </a:lnTo>
                    <a:lnTo>
                      <a:pt x="252" y="560"/>
                    </a:lnTo>
                    <a:lnTo>
                      <a:pt x="249" y="561"/>
                    </a:lnTo>
                    <a:lnTo>
                      <a:pt x="245" y="564"/>
                    </a:lnTo>
                    <a:lnTo>
                      <a:pt x="240" y="566"/>
                    </a:lnTo>
                    <a:lnTo>
                      <a:pt x="236" y="570"/>
                    </a:lnTo>
                    <a:lnTo>
                      <a:pt x="231" y="573"/>
                    </a:lnTo>
                    <a:lnTo>
                      <a:pt x="227" y="576"/>
                    </a:lnTo>
                    <a:lnTo>
                      <a:pt x="193" y="602"/>
                    </a:lnTo>
                    <a:close/>
                  </a:path>
                </a:pathLst>
              </a:custGeom>
              <a:solidFill>
                <a:srgbClr val="DEAD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2" name="Freeform 81"/>
              <p:cNvSpPr>
                <a:spLocks/>
              </p:cNvSpPr>
              <p:nvPr/>
            </p:nvSpPr>
            <p:spPr bwMode="auto">
              <a:xfrm>
                <a:off x="2976" y="3094"/>
                <a:ext cx="580" cy="149"/>
              </a:xfrm>
              <a:custGeom>
                <a:avLst/>
                <a:gdLst>
                  <a:gd name="T0" fmla="*/ 318 w 1740"/>
                  <a:gd name="T1" fmla="*/ 350 h 446"/>
                  <a:gd name="T2" fmla="*/ 344 w 1740"/>
                  <a:gd name="T3" fmla="*/ 367 h 446"/>
                  <a:gd name="T4" fmla="*/ 727 w 1740"/>
                  <a:gd name="T5" fmla="*/ 446 h 446"/>
                  <a:gd name="T6" fmla="*/ 754 w 1740"/>
                  <a:gd name="T7" fmla="*/ 446 h 446"/>
                  <a:gd name="T8" fmla="*/ 806 w 1740"/>
                  <a:gd name="T9" fmla="*/ 445 h 446"/>
                  <a:gd name="T10" fmla="*/ 875 w 1740"/>
                  <a:gd name="T11" fmla="*/ 440 h 446"/>
                  <a:gd name="T12" fmla="*/ 961 w 1740"/>
                  <a:gd name="T13" fmla="*/ 430 h 446"/>
                  <a:gd name="T14" fmla="*/ 1062 w 1740"/>
                  <a:gd name="T15" fmla="*/ 413 h 446"/>
                  <a:gd name="T16" fmla="*/ 1175 w 1740"/>
                  <a:gd name="T17" fmla="*/ 388 h 446"/>
                  <a:gd name="T18" fmla="*/ 1297 w 1740"/>
                  <a:gd name="T19" fmla="*/ 352 h 446"/>
                  <a:gd name="T20" fmla="*/ 1423 w 1740"/>
                  <a:gd name="T21" fmla="*/ 305 h 446"/>
                  <a:gd name="T22" fmla="*/ 1555 w 1740"/>
                  <a:gd name="T23" fmla="*/ 242 h 446"/>
                  <a:gd name="T24" fmla="*/ 1688 w 1740"/>
                  <a:gd name="T25" fmla="*/ 167 h 446"/>
                  <a:gd name="T26" fmla="*/ 1560 w 1740"/>
                  <a:gd name="T27" fmla="*/ 3 h 446"/>
                  <a:gd name="T28" fmla="*/ 1535 w 1740"/>
                  <a:gd name="T29" fmla="*/ 19 h 446"/>
                  <a:gd name="T30" fmla="*/ 1491 w 1740"/>
                  <a:gd name="T31" fmla="*/ 45 h 446"/>
                  <a:gd name="T32" fmla="*/ 1433 w 1740"/>
                  <a:gd name="T33" fmla="*/ 75 h 446"/>
                  <a:gd name="T34" fmla="*/ 1367 w 1740"/>
                  <a:gd name="T35" fmla="*/ 109 h 446"/>
                  <a:gd name="T36" fmla="*/ 1290 w 1740"/>
                  <a:gd name="T37" fmla="*/ 145 h 446"/>
                  <a:gd name="T38" fmla="*/ 1209 w 1740"/>
                  <a:gd name="T39" fmla="*/ 179 h 446"/>
                  <a:gd name="T40" fmla="*/ 1125 w 1740"/>
                  <a:gd name="T41" fmla="*/ 210 h 446"/>
                  <a:gd name="T42" fmla="*/ 1041 w 1740"/>
                  <a:gd name="T43" fmla="*/ 233 h 446"/>
                  <a:gd name="T44" fmla="*/ 959 w 1740"/>
                  <a:gd name="T45" fmla="*/ 247 h 446"/>
                  <a:gd name="T46" fmla="*/ 884 w 1740"/>
                  <a:gd name="T47" fmla="*/ 251 h 446"/>
                  <a:gd name="T48" fmla="*/ 812 w 1740"/>
                  <a:gd name="T49" fmla="*/ 247 h 446"/>
                  <a:gd name="T50" fmla="*/ 746 w 1740"/>
                  <a:gd name="T51" fmla="*/ 244 h 446"/>
                  <a:gd name="T52" fmla="*/ 683 w 1740"/>
                  <a:gd name="T53" fmla="*/ 238 h 446"/>
                  <a:gd name="T54" fmla="*/ 624 w 1740"/>
                  <a:gd name="T55" fmla="*/ 233 h 446"/>
                  <a:gd name="T56" fmla="*/ 571 w 1740"/>
                  <a:gd name="T57" fmla="*/ 226 h 446"/>
                  <a:gd name="T58" fmla="*/ 521 w 1740"/>
                  <a:gd name="T59" fmla="*/ 216 h 446"/>
                  <a:gd name="T60" fmla="*/ 474 w 1740"/>
                  <a:gd name="T61" fmla="*/ 206 h 446"/>
                  <a:gd name="T62" fmla="*/ 434 w 1740"/>
                  <a:gd name="T63" fmla="*/ 193 h 446"/>
                  <a:gd name="T64" fmla="*/ 398 w 1740"/>
                  <a:gd name="T65" fmla="*/ 178 h 446"/>
                  <a:gd name="T66" fmla="*/ 365 w 1740"/>
                  <a:gd name="T67" fmla="*/ 161 h 446"/>
                  <a:gd name="T68" fmla="*/ 343 w 1740"/>
                  <a:gd name="T69" fmla="*/ 153 h 446"/>
                  <a:gd name="T70" fmla="*/ 316 w 1740"/>
                  <a:gd name="T71" fmla="*/ 159 h 446"/>
                  <a:gd name="T72" fmla="*/ 281 w 1740"/>
                  <a:gd name="T73" fmla="*/ 167 h 446"/>
                  <a:gd name="T74" fmla="*/ 241 w 1740"/>
                  <a:gd name="T75" fmla="*/ 169 h 446"/>
                  <a:gd name="T76" fmla="*/ 207 w 1740"/>
                  <a:gd name="T77" fmla="*/ 163 h 446"/>
                  <a:gd name="T78" fmla="*/ 177 w 1740"/>
                  <a:gd name="T79" fmla="*/ 137 h 446"/>
                  <a:gd name="T80" fmla="*/ 147 w 1740"/>
                  <a:gd name="T81" fmla="*/ 107 h 446"/>
                  <a:gd name="T82" fmla="*/ 114 w 1740"/>
                  <a:gd name="T83" fmla="*/ 104 h 446"/>
                  <a:gd name="T84" fmla="*/ 85 w 1740"/>
                  <a:gd name="T85" fmla="*/ 109 h 446"/>
                  <a:gd name="T86" fmla="*/ 54 w 1740"/>
                  <a:gd name="T87" fmla="*/ 119 h 446"/>
                  <a:gd name="T88" fmla="*/ 23 w 1740"/>
                  <a:gd name="T89" fmla="*/ 133 h 446"/>
                  <a:gd name="T90" fmla="*/ 1 w 1740"/>
                  <a:gd name="T91" fmla="*/ 154 h 446"/>
                  <a:gd name="T92" fmla="*/ 5 w 1740"/>
                  <a:gd name="T93" fmla="*/ 177 h 446"/>
                  <a:gd name="T94" fmla="*/ 28 w 1740"/>
                  <a:gd name="T95" fmla="*/ 194 h 446"/>
                  <a:gd name="T96" fmla="*/ 49 w 1740"/>
                  <a:gd name="T97" fmla="*/ 198 h 446"/>
                  <a:gd name="T98" fmla="*/ 80 w 1740"/>
                  <a:gd name="T99" fmla="*/ 206 h 446"/>
                  <a:gd name="T100" fmla="*/ 105 w 1740"/>
                  <a:gd name="T101" fmla="*/ 213 h 446"/>
                  <a:gd name="T102" fmla="*/ 133 w 1740"/>
                  <a:gd name="T103" fmla="*/ 222 h 446"/>
                  <a:gd name="T104" fmla="*/ 162 w 1740"/>
                  <a:gd name="T105" fmla="*/ 233 h 446"/>
                  <a:gd name="T106" fmla="*/ 190 w 1740"/>
                  <a:gd name="T107" fmla="*/ 246 h 446"/>
                  <a:gd name="T108" fmla="*/ 215 w 1740"/>
                  <a:gd name="T109" fmla="*/ 259 h 446"/>
                  <a:gd name="T110" fmla="*/ 246 w 1740"/>
                  <a:gd name="T111" fmla="*/ 284 h 446"/>
                  <a:gd name="T112" fmla="*/ 276 w 1740"/>
                  <a:gd name="T113" fmla="*/ 315 h 44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740"/>
                  <a:gd name="T172" fmla="*/ 0 h 446"/>
                  <a:gd name="T173" fmla="*/ 1740 w 1740"/>
                  <a:gd name="T174" fmla="*/ 446 h 44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740" h="446">
                    <a:moveTo>
                      <a:pt x="289" y="328"/>
                    </a:moveTo>
                    <a:lnTo>
                      <a:pt x="295" y="333"/>
                    </a:lnTo>
                    <a:lnTo>
                      <a:pt x="301" y="339"/>
                    </a:lnTo>
                    <a:lnTo>
                      <a:pt x="306" y="343"/>
                    </a:lnTo>
                    <a:lnTo>
                      <a:pt x="314" y="347"/>
                    </a:lnTo>
                    <a:lnTo>
                      <a:pt x="318" y="350"/>
                    </a:lnTo>
                    <a:lnTo>
                      <a:pt x="324" y="354"/>
                    </a:lnTo>
                    <a:lnTo>
                      <a:pt x="329" y="357"/>
                    </a:lnTo>
                    <a:lnTo>
                      <a:pt x="334" y="360"/>
                    </a:lnTo>
                    <a:lnTo>
                      <a:pt x="338" y="363"/>
                    </a:lnTo>
                    <a:lnTo>
                      <a:pt x="341" y="364"/>
                    </a:lnTo>
                    <a:lnTo>
                      <a:pt x="344" y="367"/>
                    </a:lnTo>
                    <a:lnTo>
                      <a:pt x="348" y="368"/>
                    </a:lnTo>
                    <a:lnTo>
                      <a:pt x="350" y="369"/>
                    </a:lnTo>
                    <a:lnTo>
                      <a:pt x="353" y="370"/>
                    </a:lnTo>
                    <a:lnTo>
                      <a:pt x="720" y="446"/>
                    </a:lnTo>
                    <a:lnTo>
                      <a:pt x="722" y="446"/>
                    </a:lnTo>
                    <a:lnTo>
                      <a:pt x="727" y="446"/>
                    </a:lnTo>
                    <a:lnTo>
                      <a:pt x="728" y="446"/>
                    </a:lnTo>
                    <a:lnTo>
                      <a:pt x="733" y="446"/>
                    </a:lnTo>
                    <a:lnTo>
                      <a:pt x="737" y="446"/>
                    </a:lnTo>
                    <a:lnTo>
                      <a:pt x="743" y="446"/>
                    </a:lnTo>
                    <a:lnTo>
                      <a:pt x="747" y="446"/>
                    </a:lnTo>
                    <a:lnTo>
                      <a:pt x="754" y="446"/>
                    </a:lnTo>
                    <a:lnTo>
                      <a:pt x="761" y="446"/>
                    </a:lnTo>
                    <a:lnTo>
                      <a:pt x="769" y="446"/>
                    </a:lnTo>
                    <a:lnTo>
                      <a:pt x="777" y="445"/>
                    </a:lnTo>
                    <a:lnTo>
                      <a:pt x="786" y="445"/>
                    </a:lnTo>
                    <a:lnTo>
                      <a:pt x="795" y="445"/>
                    </a:lnTo>
                    <a:lnTo>
                      <a:pt x="806" y="445"/>
                    </a:lnTo>
                    <a:lnTo>
                      <a:pt x="816" y="443"/>
                    </a:lnTo>
                    <a:lnTo>
                      <a:pt x="826" y="443"/>
                    </a:lnTo>
                    <a:lnTo>
                      <a:pt x="837" y="442"/>
                    </a:lnTo>
                    <a:lnTo>
                      <a:pt x="850" y="441"/>
                    </a:lnTo>
                    <a:lnTo>
                      <a:pt x="861" y="440"/>
                    </a:lnTo>
                    <a:lnTo>
                      <a:pt x="875" y="440"/>
                    </a:lnTo>
                    <a:lnTo>
                      <a:pt x="887" y="438"/>
                    </a:lnTo>
                    <a:lnTo>
                      <a:pt x="902" y="437"/>
                    </a:lnTo>
                    <a:lnTo>
                      <a:pt x="916" y="435"/>
                    </a:lnTo>
                    <a:lnTo>
                      <a:pt x="930" y="433"/>
                    </a:lnTo>
                    <a:lnTo>
                      <a:pt x="945" y="431"/>
                    </a:lnTo>
                    <a:lnTo>
                      <a:pt x="961" y="430"/>
                    </a:lnTo>
                    <a:lnTo>
                      <a:pt x="978" y="427"/>
                    </a:lnTo>
                    <a:lnTo>
                      <a:pt x="994" y="425"/>
                    </a:lnTo>
                    <a:lnTo>
                      <a:pt x="1010" y="422"/>
                    </a:lnTo>
                    <a:lnTo>
                      <a:pt x="1028" y="419"/>
                    </a:lnTo>
                    <a:lnTo>
                      <a:pt x="1046" y="417"/>
                    </a:lnTo>
                    <a:lnTo>
                      <a:pt x="1062" y="413"/>
                    </a:lnTo>
                    <a:lnTo>
                      <a:pt x="1079" y="408"/>
                    </a:lnTo>
                    <a:lnTo>
                      <a:pt x="1098" y="406"/>
                    </a:lnTo>
                    <a:lnTo>
                      <a:pt x="1117" y="401"/>
                    </a:lnTo>
                    <a:lnTo>
                      <a:pt x="1136" y="397"/>
                    </a:lnTo>
                    <a:lnTo>
                      <a:pt x="1155" y="392"/>
                    </a:lnTo>
                    <a:lnTo>
                      <a:pt x="1175" y="388"/>
                    </a:lnTo>
                    <a:lnTo>
                      <a:pt x="1194" y="382"/>
                    </a:lnTo>
                    <a:lnTo>
                      <a:pt x="1214" y="376"/>
                    </a:lnTo>
                    <a:lnTo>
                      <a:pt x="1234" y="370"/>
                    </a:lnTo>
                    <a:lnTo>
                      <a:pt x="1254" y="364"/>
                    </a:lnTo>
                    <a:lnTo>
                      <a:pt x="1275" y="358"/>
                    </a:lnTo>
                    <a:lnTo>
                      <a:pt x="1297" y="352"/>
                    </a:lnTo>
                    <a:lnTo>
                      <a:pt x="1317" y="344"/>
                    </a:lnTo>
                    <a:lnTo>
                      <a:pt x="1338" y="338"/>
                    </a:lnTo>
                    <a:lnTo>
                      <a:pt x="1359" y="329"/>
                    </a:lnTo>
                    <a:lnTo>
                      <a:pt x="1381" y="321"/>
                    </a:lnTo>
                    <a:lnTo>
                      <a:pt x="1402" y="313"/>
                    </a:lnTo>
                    <a:lnTo>
                      <a:pt x="1423" y="305"/>
                    </a:lnTo>
                    <a:lnTo>
                      <a:pt x="1445" y="295"/>
                    </a:lnTo>
                    <a:lnTo>
                      <a:pt x="1466" y="285"/>
                    </a:lnTo>
                    <a:lnTo>
                      <a:pt x="1489" y="275"/>
                    </a:lnTo>
                    <a:lnTo>
                      <a:pt x="1511" y="265"/>
                    </a:lnTo>
                    <a:lnTo>
                      <a:pt x="1533" y="254"/>
                    </a:lnTo>
                    <a:lnTo>
                      <a:pt x="1555" y="242"/>
                    </a:lnTo>
                    <a:lnTo>
                      <a:pt x="1576" y="231"/>
                    </a:lnTo>
                    <a:lnTo>
                      <a:pt x="1599" y="220"/>
                    </a:lnTo>
                    <a:lnTo>
                      <a:pt x="1620" y="207"/>
                    </a:lnTo>
                    <a:lnTo>
                      <a:pt x="1643" y="194"/>
                    </a:lnTo>
                    <a:lnTo>
                      <a:pt x="1666" y="181"/>
                    </a:lnTo>
                    <a:lnTo>
                      <a:pt x="1688" y="167"/>
                    </a:lnTo>
                    <a:lnTo>
                      <a:pt x="1740" y="138"/>
                    </a:lnTo>
                    <a:lnTo>
                      <a:pt x="1603" y="19"/>
                    </a:lnTo>
                    <a:lnTo>
                      <a:pt x="1569" y="0"/>
                    </a:lnTo>
                    <a:lnTo>
                      <a:pt x="1568" y="0"/>
                    </a:lnTo>
                    <a:lnTo>
                      <a:pt x="1564" y="2"/>
                    </a:lnTo>
                    <a:lnTo>
                      <a:pt x="1560" y="3"/>
                    </a:lnTo>
                    <a:lnTo>
                      <a:pt x="1558" y="5"/>
                    </a:lnTo>
                    <a:lnTo>
                      <a:pt x="1554" y="7"/>
                    </a:lnTo>
                    <a:lnTo>
                      <a:pt x="1550" y="10"/>
                    </a:lnTo>
                    <a:lnTo>
                      <a:pt x="1545" y="12"/>
                    </a:lnTo>
                    <a:lnTo>
                      <a:pt x="1540" y="16"/>
                    </a:lnTo>
                    <a:lnTo>
                      <a:pt x="1535" y="19"/>
                    </a:lnTo>
                    <a:lnTo>
                      <a:pt x="1529" y="24"/>
                    </a:lnTo>
                    <a:lnTo>
                      <a:pt x="1521" y="26"/>
                    </a:lnTo>
                    <a:lnTo>
                      <a:pt x="1515" y="31"/>
                    </a:lnTo>
                    <a:lnTo>
                      <a:pt x="1507" y="35"/>
                    </a:lnTo>
                    <a:lnTo>
                      <a:pt x="1500" y="40"/>
                    </a:lnTo>
                    <a:lnTo>
                      <a:pt x="1491" y="45"/>
                    </a:lnTo>
                    <a:lnTo>
                      <a:pt x="1482" y="49"/>
                    </a:lnTo>
                    <a:lnTo>
                      <a:pt x="1474" y="54"/>
                    </a:lnTo>
                    <a:lnTo>
                      <a:pt x="1465" y="59"/>
                    </a:lnTo>
                    <a:lnTo>
                      <a:pt x="1455" y="64"/>
                    </a:lnTo>
                    <a:lnTo>
                      <a:pt x="1445" y="70"/>
                    </a:lnTo>
                    <a:lnTo>
                      <a:pt x="1433" y="75"/>
                    </a:lnTo>
                    <a:lnTo>
                      <a:pt x="1425" y="81"/>
                    </a:lnTo>
                    <a:lnTo>
                      <a:pt x="1413" y="86"/>
                    </a:lnTo>
                    <a:lnTo>
                      <a:pt x="1402" y="91"/>
                    </a:lnTo>
                    <a:lnTo>
                      <a:pt x="1391" y="98"/>
                    </a:lnTo>
                    <a:lnTo>
                      <a:pt x="1379" y="104"/>
                    </a:lnTo>
                    <a:lnTo>
                      <a:pt x="1367" y="109"/>
                    </a:lnTo>
                    <a:lnTo>
                      <a:pt x="1354" y="115"/>
                    </a:lnTo>
                    <a:lnTo>
                      <a:pt x="1342" y="123"/>
                    </a:lnTo>
                    <a:lnTo>
                      <a:pt x="1330" y="129"/>
                    </a:lnTo>
                    <a:lnTo>
                      <a:pt x="1317" y="134"/>
                    </a:lnTo>
                    <a:lnTo>
                      <a:pt x="1304" y="140"/>
                    </a:lnTo>
                    <a:lnTo>
                      <a:pt x="1290" y="145"/>
                    </a:lnTo>
                    <a:lnTo>
                      <a:pt x="1276" y="152"/>
                    </a:lnTo>
                    <a:lnTo>
                      <a:pt x="1263" y="157"/>
                    </a:lnTo>
                    <a:lnTo>
                      <a:pt x="1249" y="163"/>
                    </a:lnTo>
                    <a:lnTo>
                      <a:pt x="1236" y="168"/>
                    </a:lnTo>
                    <a:lnTo>
                      <a:pt x="1223" y="174"/>
                    </a:lnTo>
                    <a:lnTo>
                      <a:pt x="1209" y="179"/>
                    </a:lnTo>
                    <a:lnTo>
                      <a:pt x="1194" y="186"/>
                    </a:lnTo>
                    <a:lnTo>
                      <a:pt x="1180" y="191"/>
                    </a:lnTo>
                    <a:lnTo>
                      <a:pt x="1167" y="196"/>
                    </a:lnTo>
                    <a:lnTo>
                      <a:pt x="1152" y="201"/>
                    </a:lnTo>
                    <a:lnTo>
                      <a:pt x="1138" y="206"/>
                    </a:lnTo>
                    <a:lnTo>
                      <a:pt x="1125" y="210"/>
                    </a:lnTo>
                    <a:lnTo>
                      <a:pt x="1111" y="215"/>
                    </a:lnTo>
                    <a:lnTo>
                      <a:pt x="1096" y="218"/>
                    </a:lnTo>
                    <a:lnTo>
                      <a:pt x="1082" y="223"/>
                    </a:lnTo>
                    <a:lnTo>
                      <a:pt x="1068" y="226"/>
                    </a:lnTo>
                    <a:lnTo>
                      <a:pt x="1054" y="231"/>
                    </a:lnTo>
                    <a:lnTo>
                      <a:pt x="1041" y="233"/>
                    </a:lnTo>
                    <a:lnTo>
                      <a:pt x="1027" y="236"/>
                    </a:lnTo>
                    <a:lnTo>
                      <a:pt x="1013" y="240"/>
                    </a:lnTo>
                    <a:lnTo>
                      <a:pt x="1000" y="242"/>
                    </a:lnTo>
                    <a:lnTo>
                      <a:pt x="985" y="245"/>
                    </a:lnTo>
                    <a:lnTo>
                      <a:pt x="973" y="246"/>
                    </a:lnTo>
                    <a:lnTo>
                      <a:pt x="959" y="247"/>
                    </a:lnTo>
                    <a:lnTo>
                      <a:pt x="946" y="250"/>
                    </a:lnTo>
                    <a:lnTo>
                      <a:pt x="934" y="250"/>
                    </a:lnTo>
                    <a:lnTo>
                      <a:pt x="920" y="251"/>
                    </a:lnTo>
                    <a:lnTo>
                      <a:pt x="909" y="251"/>
                    </a:lnTo>
                    <a:lnTo>
                      <a:pt x="896" y="251"/>
                    </a:lnTo>
                    <a:lnTo>
                      <a:pt x="884" y="251"/>
                    </a:lnTo>
                    <a:lnTo>
                      <a:pt x="871" y="250"/>
                    </a:lnTo>
                    <a:lnTo>
                      <a:pt x="859" y="250"/>
                    </a:lnTo>
                    <a:lnTo>
                      <a:pt x="847" y="250"/>
                    </a:lnTo>
                    <a:lnTo>
                      <a:pt x="835" y="249"/>
                    </a:lnTo>
                    <a:lnTo>
                      <a:pt x="823" y="247"/>
                    </a:lnTo>
                    <a:lnTo>
                      <a:pt x="812" y="247"/>
                    </a:lnTo>
                    <a:lnTo>
                      <a:pt x="801" y="247"/>
                    </a:lnTo>
                    <a:lnTo>
                      <a:pt x="789" y="246"/>
                    </a:lnTo>
                    <a:lnTo>
                      <a:pt x="778" y="246"/>
                    </a:lnTo>
                    <a:lnTo>
                      <a:pt x="767" y="245"/>
                    </a:lnTo>
                    <a:lnTo>
                      <a:pt x="757" y="245"/>
                    </a:lnTo>
                    <a:lnTo>
                      <a:pt x="746" y="244"/>
                    </a:lnTo>
                    <a:lnTo>
                      <a:pt x="736" y="242"/>
                    </a:lnTo>
                    <a:lnTo>
                      <a:pt x="724" y="242"/>
                    </a:lnTo>
                    <a:lnTo>
                      <a:pt x="715" y="242"/>
                    </a:lnTo>
                    <a:lnTo>
                      <a:pt x="704" y="241"/>
                    </a:lnTo>
                    <a:lnTo>
                      <a:pt x="694" y="240"/>
                    </a:lnTo>
                    <a:lnTo>
                      <a:pt x="683" y="238"/>
                    </a:lnTo>
                    <a:lnTo>
                      <a:pt x="673" y="237"/>
                    </a:lnTo>
                    <a:lnTo>
                      <a:pt x="663" y="236"/>
                    </a:lnTo>
                    <a:lnTo>
                      <a:pt x="654" y="236"/>
                    </a:lnTo>
                    <a:lnTo>
                      <a:pt x="644" y="235"/>
                    </a:lnTo>
                    <a:lnTo>
                      <a:pt x="634" y="235"/>
                    </a:lnTo>
                    <a:lnTo>
                      <a:pt x="624" y="233"/>
                    </a:lnTo>
                    <a:lnTo>
                      <a:pt x="615" y="231"/>
                    </a:lnTo>
                    <a:lnTo>
                      <a:pt x="606" y="230"/>
                    </a:lnTo>
                    <a:lnTo>
                      <a:pt x="597" y="230"/>
                    </a:lnTo>
                    <a:lnTo>
                      <a:pt x="589" y="228"/>
                    </a:lnTo>
                    <a:lnTo>
                      <a:pt x="580" y="227"/>
                    </a:lnTo>
                    <a:lnTo>
                      <a:pt x="571" y="226"/>
                    </a:lnTo>
                    <a:lnTo>
                      <a:pt x="562" y="225"/>
                    </a:lnTo>
                    <a:lnTo>
                      <a:pt x="554" y="223"/>
                    </a:lnTo>
                    <a:lnTo>
                      <a:pt x="545" y="221"/>
                    </a:lnTo>
                    <a:lnTo>
                      <a:pt x="537" y="220"/>
                    </a:lnTo>
                    <a:lnTo>
                      <a:pt x="528" y="218"/>
                    </a:lnTo>
                    <a:lnTo>
                      <a:pt x="521" y="216"/>
                    </a:lnTo>
                    <a:lnTo>
                      <a:pt x="512" y="215"/>
                    </a:lnTo>
                    <a:lnTo>
                      <a:pt x="505" y="213"/>
                    </a:lnTo>
                    <a:lnTo>
                      <a:pt x="498" y="212"/>
                    </a:lnTo>
                    <a:lnTo>
                      <a:pt x="490" y="210"/>
                    </a:lnTo>
                    <a:lnTo>
                      <a:pt x="482" y="207"/>
                    </a:lnTo>
                    <a:lnTo>
                      <a:pt x="474" y="206"/>
                    </a:lnTo>
                    <a:lnTo>
                      <a:pt x="468" y="203"/>
                    </a:lnTo>
                    <a:lnTo>
                      <a:pt x="461" y="202"/>
                    </a:lnTo>
                    <a:lnTo>
                      <a:pt x="454" y="200"/>
                    </a:lnTo>
                    <a:lnTo>
                      <a:pt x="448" y="197"/>
                    </a:lnTo>
                    <a:lnTo>
                      <a:pt x="442" y="196"/>
                    </a:lnTo>
                    <a:lnTo>
                      <a:pt x="434" y="193"/>
                    </a:lnTo>
                    <a:lnTo>
                      <a:pt x="428" y="191"/>
                    </a:lnTo>
                    <a:lnTo>
                      <a:pt x="422" y="188"/>
                    </a:lnTo>
                    <a:lnTo>
                      <a:pt x="415" y="186"/>
                    </a:lnTo>
                    <a:lnTo>
                      <a:pt x="409" y="183"/>
                    </a:lnTo>
                    <a:lnTo>
                      <a:pt x="403" y="181"/>
                    </a:lnTo>
                    <a:lnTo>
                      <a:pt x="398" y="178"/>
                    </a:lnTo>
                    <a:lnTo>
                      <a:pt x="393" y="176"/>
                    </a:lnTo>
                    <a:lnTo>
                      <a:pt x="387" y="173"/>
                    </a:lnTo>
                    <a:lnTo>
                      <a:pt x="382" y="169"/>
                    </a:lnTo>
                    <a:lnTo>
                      <a:pt x="375" y="167"/>
                    </a:lnTo>
                    <a:lnTo>
                      <a:pt x="372" y="164"/>
                    </a:lnTo>
                    <a:lnTo>
                      <a:pt x="365" y="161"/>
                    </a:lnTo>
                    <a:lnTo>
                      <a:pt x="360" y="158"/>
                    </a:lnTo>
                    <a:lnTo>
                      <a:pt x="356" y="156"/>
                    </a:lnTo>
                    <a:lnTo>
                      <a:pt x="353" y="152"/>
                    </a:lnTo>
                    <a:lnTo>
                      <a:pt x="350" y="152"/>
                    </a:lnTo>
                    <a:lnTo>
                      <a:pt x="346" y="153"/>
                    </a:lnTo>
                    <a:lnTo>
                      <a:pt x="343" y="153"/>
                    </a:lnTo>
                    <a:lnTo>
                      <a:pt x="340" y="156"/>
                    </a:lnTo>
                    <a:lnTo>
                      <a:pt x="336" y="156"/>
                    </a:lnTo>
                    <a:lnTo>
                      <a:pt x="333" y="157"/>
                    </a:lnTo>
                    <a:lnTo>
                      <a:pt x="328" y="158"/>
                    </a:lnTo>
                    <a:lnTo>
                      <a:pt x="323" y="159"/>
                    </a:lnTo>
                    <a:lnTo>
                      <a:pt x="316" y="159"/>
                    </a:lnTo>
                    <a:lnTo>
                      <a:pt x="311" y="162"/>
                    </a:lnTo>
                    <a:lnTo>
                      <a:pt x="305" y="162"/>
                    </a:lnTo>
                    <a:lnTo>
                      <a:pt x="300" y="163"/>
                    </a:lnTo>
                    <a:lnTo>
                      <a:pt x="294" y="164"/>
                    </a:lnTo>
                    <a:lnTo>
                      <a:pt x="287" y="167"/>
                    </a:lnTo>
                    <a:lnTo>
                      <a:pt x="281" y="167"/>
                    </a:lnTo>
                    <a:lnTo>
                      <a:pt x="274" y="168"/>
                    </a:lnTo>
                    <a:lnTo>
                      <a:pt x="267" y="168"/>
                    </a:lnTo>
                    <a:lnTo>
                      <a:pt x="261" y="169"/>
                    </a:lnTo>
                    <a:lnTo>
                      <a:pt x="254" y="169"/>
                    </a:lnTo>
                    <a:lnTo>
                      <a:pt x="247" y="169"/>
                    </a:lnTo>
                    <a:lnTo>
                      <a:pt x="241" y="169"/>
                    </a:lnTo>
                    <a:lnTo>
                      <a:pt x="235" y="169"/>
                    </a:lnTo>
                    <a:lnTo>
                      <a:pt x="228" y="168"/>
                    </a:lnTo>
                    <a:lnTo>
                      <a:pt x="222" y="168"/>
                    </a:lnTo>
                    <a:lnTo>
                      <a:pt x="216" y="167"/>
                    </a:lnTo>
                    <a:lnTo>
                      <a:pt x="211" y="166"/>
                    </a:lnTo>
                    <a:lnTo>
                      <a:pt x="207" y="163"/>
                    </a:lnTo>
                    <a:lnTo>
                      <a:pt x="202" y="162"/>
                    </a:lnTo>
                    <a:lnTo>
                      <a:pt x="197" y="159"/>
                    </a:lnTo>
                    <a:lnTo>
                      <a:pt x="195" y="157"/>
                    </a:lnTo>
                    <a:lnTo>
                      <a:pt x="187" y="151"/>
                    </a:lnTo>
                    <a:lnTo>
                      <a:pt x="182" y="143"/>
                    </a:lnTo>
                    <a:lnTo>
                      <a:pt x="177" y="137"/>
                    </a:lnTo>
                    <a:lnTo>
                      <a:pt x="173" y="130"/>
                    </a:lnTo>
                    <a:lnTo>
                      <a:pt x="168" y="124"/>
                    </a:lnTo>
                    <a:lnTo>
                      <a:pt x="163" y="118"/>
                    </a:lnTo>
                    <a:lnTo>
                      <a:pt x="157" y="113"/>
                    </a:lnTo>
                    <a:lnTo>
                      <a:pt x="151" y="109"/>
                    </a:lnTo>
                    <a:lnTo>
                      <a:pt x="147" y="107"/>
                    </a:lnTo>
                    <a:lnTo>
                      <a:pt x="142" y="105"/>
                    </a:lnTo>
                    <a:lnTo>
                      <a:pt x="137" y="104"/>
                    </a:lnTo>
                    <a:lnTo>
                      <a:pt x="132" y="104"/>
                    </a:lnTo>
                    <a:lnTo>
                      <a:pt x="127" y="103"/>
                    </a:lnTo>
                    <a:lnTo>
                      <a:pt x="120" y="103"/>
                    </a:lnTo>
                    <a:lnTo>
                      <a:pt x="114" y="104"/>
                    </a:lnTo>
                    <a:lnTo>
                      <a:pt x="108" y="105"/>
                    </a:lnTo>
                    <a:lnTo>
                      <a:pt x="103" y="105"/>
                    </a:lnTo>
                    <a:lnTo>
                      <a:pt x="99" y="107"/>
                    </a:lnTo>
                    <a:lnTo>
                      <a:pt x="95" y="107"/>
                    </a:lnTo>
                    <a:lnTo>
                      <a:pt x="90" y="108"/>
                    </a:lnTo>
                    <a:lnTo>
                      <a:pt x="85" y="109"/>
                    </a:lnTo>
                    <a:lnTo>
                      <a:pt x="82" y="110"/>
                    </a:lnTo>
                    <a:lnTo>
                      <a:pt x="77" y="113"/>
                    </a:lnTo>
                    <a:lnTo>
                      <a:pt x="72" y="114"/>
                    </a:lnTo>
                    <a:lnTo>
                      <a:pt x="65" y="115"/>
                    </a:lnTo>
                    <a:lnTo>
                      <a:pt x="60" y="118"/>
                    </a:lnTo>
                    <a:lnTo>
                      <a:pt x="54" y="119"/>
                    </a:lnTo>
                    <a:lnTo>
                      <a:pt x="49" y="123"/>
                    </a:lnTo>
                    <a:lnTo>
                      <a:pt x="43" y="124"/>
                    </a:lnTo>
                    <a:lnTo>
                      <a:pt x="36" y="127"/>
                    </a:lnTo>
                    <a:lnTo>
                      <a:pt x="30" y="129"/>
                    </a:lnTo>
                    <a:lnTo>
                      <a:pt x="24" y="133"/>
                    </a:lnTo>
                    <a:lnTo>
                      <a:pt x="23" y="133"/>
                    </a:lnTo>
                    <a:lnTo>
                      <a:pt x="19" y="134"/>
                    </a:lnTo>
                    <a:lnTo>
                      <a:pt x="15" y="137"/>
                    </a:lnTo>
                    <a:lnTo>
                      <a:pt x="10" y="140"/>
                    </a:lnTo>
                    <a:lnTo>
                      <a:pt x="6" y="145"/>
                    </a:lnTo>
                    <a:lnTo>
                      <a:pt x="3" y="152"/>
                    </a:lnTo>
                    <a:lnTo>
                      <a:pt x="1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1" y="167"/>
                    </a:lnTo>
                    <a:lnTo>
                      <a:pt x="1" y="171"/>
                    </a:lnTo>
                    <a:lnTo>
                      <a:pt x="3" y="174"/>
                    </a:lnTo>
                    <a:lnTo>
                      <a:pt x="5" y="177"/>
                    </a:lnTo>
                    <a:lnTo>
                      <a:pt x="8" y="181"/>
                    </a:lnTo>
                    <a:lnTo>
                      <a:pt x="11" y="184"/>
                    </a:lnTo>
                    <a:lnTo>
                      <a:pt x="16" y="189"/>
                    </a:lnTo>
                    <a:lnTo>
                      <a:pt x="20" y="191"/>
                    </a:lnTo>
                    <a:lnTo>
                      <a:pt x="25" y="193"/>
                    </a:lnTo>
                    <a:lnTo>
                      <a:pt x="28" y="194"/>
                    </a:lnTo>
                    <a:lnTo>
                      <a:pt x="29" y="194"/>
                    </a:lnTo>
                    <a:lnTo>
                      <a:pt x="30" y="194"/>
                    </a:lnTo>
                    <a:lnTo>
                      <a:pt x="36" y="196"/>
                    </a:lnTo>
                    <a:lnTo>
                      <a:pt x="40" y="196"/>
                    </a:lnTo>
                    <a:lnTo>
                      <a:pt x="45" y="197"/>
                    </a:lnTo>
                    <a:lnTo>
                      <a:pt x="49" y="198"/>
                    </a:lnTo>
                    <a:lnTo>
                      <a:pt x="56" y="201"/>
                    </a:lnTo>
                    <a:lnTo>
                      <a:pt x="63" y="202"/>
                    </a:lnTo>
                    <a:lnTo>
                      <a:pt x="69" y="203"/>
                    </a:lnTo>
                    <a:lnTo>
                      <a:pt x="73" y="203"/>
                    </a:lnTo>
                    <a:lnTo>
                      <a:pt x="77" y="206"/>
                    </a:lnTo>
                    <a:lnTo>
                      <a:pt x="80" y="206"/>
                    </a:lnTo>
                    <a:lnTo>
                      <a:pt x="85" y="207"/>
                    </a:lnTo>
                    <a:lnTo>
                      <a:pt x="88" y="208"/>
                    </a:lnTo>
                    <a:lnTo>
                      <a:pt x="93" y="210"/>
                    </a:lnTo>
                    <a:lnTo>
                      <a:pt x="97" y="211"/>
                    </a:lnTo>
                    <a:lnTo>
                      <a:pt x="102" y="212"/>
                    </a:lnTo>
                    <a:lnTo>
                      <a:pt x="105" y="213"/>
                    </a:lnTo>
                    <a:lnTo>
                      <a:pt x="110" y="215"/>
                    </a:lnTo>
                    <a:lnTo>
                      <a:pt x="115" y="217"/>
                    </a:lnTo>
                    <a:lnTo>
                      <a:pt x="120" y="218"/>
                    </a:lnTo>
                    <a:lnTo>
                      <a:pt x="124" y="220"/>
                    </a:lnTo>
                    <a:lnTo>
                      <a:pt x="129" y="221"/>
                    </a:lnTo>
                    <a:lnTo>
                      <a:pt x="133" y="222"/>
                    </a:lnTo>
                    <a:lnTo>
                      <a:pt x="138" y="225"/>
                    </a:lnTo>
                    <a:lnTo>
                      <a:pt x="143" y="226"/>
                    </a:lnTo>
                    <a:lnTo>
                      <a:pt x="148" y="227"/>
                    </a:lnTo>
                    <a:lnTo>
                      <a:pt x="153" y="230"/>
                    </a:lnTo>
                    <a:lnTo>
                      <a:pt x="158" y="231"/>
                    </a:lnTo>
                    <a:lnTo>
                      <a:pt x="162" y="233"/>
                    </a:lnTo>
                    <a:lnTo>
                      <a:pt x="167" y="235"/>
                    </a:lnTo>
                    <a:lnTo>
                      <a:pt x="171" y="237"/>
                    </a:lnTo>
                    <a:lnTo>
                      <a:pt x="176" y="240"/>
                    </a:lnTo>
                    <a:lnTo>
                      <a:pt x="181" y="241"/>
                    </a:lnTo>
                    <a:lnTo>
                      <a:pt x="186" y="244"/>
                    </a:lnTo>
                    <a:lnTo>
                      <a:pt x="190" y="246"/>
                    </a:lnTo>
                    <a:lnTo>
                      <a:pt x="195" y="249"/>
                    </a:lnTo>
                    <a:lnTo>
                      <a:pt x="198" y="251"/>
                    </a:lnTo>
                    <a:lnTo>
                      <a:pt x="202" y="252"/>
                    </a:lnTo>
                    <a:lnTo>
                      <a:pt x="207" y="255"/>
                    </a:lnTo>
                    <a:lnTo>
                      <a:pt x="211" y="257"/>
                    </a:lnTo>
                    <a:lnTo>
                      <a:pt x="215" y="259"/>
                    </a:lnTo>
                    <a:lnTo>
                      <a:pt x="218" y="262"/>
                    </a:lnTo>
                    <a:lnTo>
                      <a:pt x="222" y="264"/>
                    </a:lnTo>
                    <a:lnTo>
                      <a:pt x="227" y="267"/>
                    </a:lnTo>
                    <a:lnTo>
                      <a:pt x="233" y="272"/>
                    </a:lnTo>
                    <a:lnTo>
                      <a:pt x="241" y="277"/>
                    </a:lnTo>
                    <a:lnTo>
                      <a:pt x="246" y="284"/>
                    </a:lnTo>
                    <a:lnTo>
                      <a:pt x="252" y="290"/>
                    </a:lnTo>
                    <a:lnTo>
                      <a:pt x="256" y="295"/>
                    </a:lnTo>
                    <a:lnTo>
                      <a:pt x="261" y="300"/>
                    </a:lnTo>
                    <a:lnTo>
                      <a:pt x="266" y="305"/>
                    </a:lnTo>
                    <a:lnTo>
                      <a:pt x="271" y="311"/>
                    </a:lnTo>
                    <a:lnTo>
                      <a:pt x="276" y="315"/>
                    </a:lnTo>
                    <a:lnTo>
                      <a:pt x="280" y="319"/>
                    </a:lnTo>
                    <a:lnTo>
                      <a:pt x="285" y="324"/>
                    </a:lnTo>
                    <a:lnTo>
                      <a:pt x="289" y="328"/>
                    </a:lnTo>
                    <a:close/>
                  </a:path>
                </a:pathLst>
              </a:custGeom>
              <a:solidFill>
                <a:srgbClr val="FFDE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3" name="Freeform 82"/>
              <p:cNvSpPr>
                <a:spLocks/>
              </p:cNvSpPr>
              <p:nvPr/>
            </p:nvSpPr>
            <p:spPr bwMode="auto">
              <a:xfrm>
                <a:off x="3227" y="3174"/>
                <a:ext cx="279" cy="73"/>
              </a:xfrm>
              <a:custGeom>
                <a:avLst/>
                <a:gdLst>
                  <a:gd name="T0" fmla="*/ 88 w 836"/>
                  <a:gd name="T1" fmla="*/ 159 h 218"/>
                  <a:gd name="T2" fmla="*/ 95 w 836"/>
                  <a:gd name="T3" fmla="*/ 158 h 218"/>
                  <a:gd name="T4" fmla="*/ 106 w 836"/>
                  <a:gd name="T5" fmla="*/ 157 h 218"/>
                  <a:gd name="T6" fmla="*/ 114 w 836"/>
                  <a:gd name="T7" fmla="*/ 156 h 218"/>
                  <a:gd name="T8" fmla="*/ 126 w 836"/>
                  <a:gd name="T9" fmla="*/ 154 h 218"/>
                  <a:gd name="T10" fmla="*/ 138 w 836"/>
                  <a:gd name="T11" fmla="*/ 153 h 218"/>
                  <a:gd name="T12" fmla="*/ 153 w 836"/>
                  <a:gd name="T13" fmla="*/ 152 h 218"/>
                  <a:gd name="T14" fmla="*/ 168 w 836"/>
                  <a:gd name="T15" fmla="*/ 149 h 218"/>
                  <a:gd name="T16" fmla="*/ 186 w 836"/>
                  <a:gd name="T17" fmla="*/ 148 h 218"/>
                  <a:gd name="T18" fmla="*/ 203 w 836"/>
                  <a:gd name="T19" fmla="*/ 144 h 218"/>
                  <a:gd name="T20" fmla="*/ 222 w 836"/>
                  <a:gd name="T21" fmla="*/ 142 h 218"/>
                  <a:gd name="T22" fmla="*/ 244 w 836"/>
                  <a:gd name="T23" fmla="*/ 139 h 218"/>
                  <a:gd name="T24" fmla="*/ 265 w 836"/>
                  <a:gd name="T25" fmla="*/ 136 h 218"/>
                  <a:gd name="T26" fmla="*/ 288 w 836"/>
                  <a:gd name="T27" fmla="*/ 133 h 218"/>
                  <a:gd name="T28" fmla="*/ 310 w 836"/>
                  <a:gd name="T29" fmla="*/ 128 h 218"/>
                  <a:gd name="T30" fmla="*/ 334 w 836"/>
                  <a:gd name="T31" fmla="*/ 123 h 218"/>
                  <a:gd name="T32" fmla="*/ 359 w 836"/>
                  <a:gd name="T33" fmla="*/ 118 h 218"/>
                  <a:gd name="T34" fmla="*/ 385 w 836"/>
                  <a:gd name="T35" fmla="*/ 113 h 218"/>
                  <a:gd name="T36" fmla="*/ 412 w 836"/>
                  <a:gd name="T37" fmla="*/ 108 h 218"/>
                  <a:gd name="T38" fmla="*/ 438 w 836"/>
                  <a:gd name="T39" fmla="*/ 102 h 218"/>
                  <a:gd name="T40" fmla="*/ 466 w 836"/>
                  <a:gd name="T41" fmla="*/ 95 h 218"/>
                  <a:gd name="T42" fmla="*/ 493 w 836"/>
                  <a:gd name="T43" fmla="*/ 88 h 218"/>
                  <a:gd name="T44" fmla="*/ 522 w 836"/>
                  <a:gd name="T45" fmla="*/ 81 h 218"/>
                  <a:gd name="T46" fmla="*/ 550 w 836"/>
                  <a:gd name="T47" fmla="*/ 73 h 218"/>
                  <a:gd name="T48" fmla="*/ 579 w 836"/>
                  <a:gd name="T49" fmla="*/ 63 h 218"/>
                  <a:gd name="T50" fmla="*/ 608 w 836"/>
                  <a:gd name="T51" fmla="*/ 55 h 218"/>
                  <a:gd name="T52" fmla="*/ 636 w 836"/>
                  <a:gd name="T53" fmla="*/ 45 h 218"/>
                  <a:gd name="T54" fmla="*/ 665 w 836"/>
                  <a:gd name="T55" fmla="*/ 35 h 218"/>
                  <a:gd name="T56" fmla="*/ 694 w 836"/>
                  <a:gd name="T57" fmla="*/ 24 h 218"/>
                  <a:gd name="T58" fmla="*/ 722 w 836"/>
                  <a:gd name="T59" fmla="*/ 12 h 218"/>
                  <a:gd name="T60" fmla="*/ 836 w 836"/>
                  <a:gd name="T61" fmla="*/ 0 h 218"/>
                  <a:gd name="T62" fmla="*/ 812 w 836"/>
                  <a:gd name="T63" fmla="*/ 11 h 218"/>
                  <a:gd name="T64" fmla="*/ 802 w 836"/>
                  <a:gd name="T65" fmla="*/ 17 h 218"/>
                  <a:gd name="T66" fmla="*/ 790 w 836"/>
                  <a:gd name="T67" fmla="*/ 22 h 218"/>
                  <a:gd name="T68" fmla="*/ 777 w 836"/>
                  <a:gd name="T69" fmla="*/ 30 h 218"/>
                  <a:gd name="T70" fmla="*/ 762 w 836"/>
                  <a:gd name="T71" fmla="*/ 36 h 218"/>
                  <a:gd name="T72" fmla="*/ 747 w 836"/>
                  <a:gd name="T73" fmla="*/ 44 h 218"/>
                  <a:gd name="T74" fmla="*/ 729 w 836"/>
                  <a:gd name="T75" fmla="*/ 53 h 218"/>
                  <a:gd name="T76" fmla="*/ 712 w 836"/>
                  <a:gd name="T77" fmla="*/ 61 h 218"/>
                  <a:gd name="T78" fmla="*/ 692 w 836"/>
                  <a:gd name="T79" fmla="*/ 70 h 218"/>
                  <a:gd name="T80" fmla="*/ 673 w 836"/>
                  <a:gd name="T81" fmla="*/ 79 h 218"/>
                  <a:gd name="T82" fmla="*/ 653 w 836"/>
                  <a:gd name="T83" fmla="*/ 89 h 218"/>
                  <a:gd name="T84" fmla="*/ 633 w 836"/>
                  <a:gd name="T85" fmla="*/ 99 h 218"/>
                  <a:gd name="T86" fmla="*/ 610 w 836"/>
                  <a:gd name="T87" fmla="*/ 108 h 218"/>
                  <a:gd name="T88" fmla="*/ 588 w 836"/>
                  <a:gd name="T89" fmla="*/ 118 h 218"/>
                  <a:gd name="T90" fmla="*/ 565 w 836"/>
                  <a:gd name="T91" fmla="*/ 127 h 218"/>
                  <a:gd name="T92" fmla="*/ 542 w 836"/>
                  <a:gd name="T93" fmla="*/ 137 h 218"/>
                  <a:gd name="T94" fmla="*/ 518 w 836"/>
                  <a:gd name="T95" fmla="*/ 146 h 218"/>
                  <a:gd name="T96" fmla="*/ 496 w 836"/>
                  <a:gd name="T97" fmla="*/ 156 h 218"/>
                  <a:gd name="T98" fmla="*/ 472 w 836"/>
                  <a:gd name="T99" fmla="*/ 163 h 218"/>
                  <a:gd name="T100" fmla="*/ 449 w 836"/>
                  <a:gd name="T101" fmla="*/ 172 h 218"/>
                  <a:gd name="T102" fmla="*/ 426 w 836"/>
                  <a:gd name="T103" fmla="*/ 179 h 218"/>
                  <a:gd name="T104" fmla="*/ 403 w 836"/>
                  <a:gd name="T105" fmla="*/ 187 h 218"/>
                  <a:gd name="T106" fmla="*/ 379 w 836"/>
                  <a:gd name="T107" fmla="*/ 193 h 218"/>
                  <a:gd name="T108" fmla="*/ 358 w 836"/>
                  <a:gd name="T109" fmla="*/ 201 h 218"/>
                  <a:gd name="T110" fmla="*/ 336 w 836"/>
                  <a:gd name="T111" fmla="*/ 206 h 218"/>
                  <a:gd name="T112" fmla="*/ 315 w 836"/>
                  <a:gd name="T113" fmla="*/ 211 h 218"/>
                  <a:gd name="T114" fmla="*/ 295 w 836"/>
                  <a:gd name="T115" fmla="*/ 215 h 218"/>
                  <a:gd name="T116" fmla="*/ 276 w 836"/>
                  <a:gd name="T117" fmla="*/ 218 h 218"/>
                  <a:gd name="T118" fmla="*/ 88 w 836"/>
                  <a:gd name="T119" fmla="*/ 159 h 218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836"/>
                  <a:gd name="T181" fmla="*/ 0 h 218"/>
                  <a:gd name="T182" fmla="*/ 836 w 836"/>
                  <a:gd name="T183" fmla="*/ 218 h 218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836" h="218">
                    <a:moveTo>
                      <a:pt x="88" y="159"/>
                    </a:moveTo>
                    <a:lnTo>
                      <a:pt x="88" y="159"/>
                    </a:lnTo>
                    <a:lnTo>
                      <a:pt x="92" y="159"/>
                    </a:lnTo>
                    <a:lnTo>
                      <a:pt x="95" y="158"/>
                    </a:lnTo>
                    <a:lnTo>
                      <a:pt x="103" y="157"/>
                    </a:lnTo>
                    <a:lnTo>
                      <a:pt x="106" y="157"/>
                    </a:lnTo>
                    <a:lnTo>
                      <a:pt x="111" y="156"/>
                    </a:lnTo>
                    <a:lnTo>
                      <a:pt x="114" y="156"/>
                    </a:lnTo>
                    <a:lnTo>
                      <a:pt x="121" y="156"/>
                    </a:lnTo>
                    <a:lnTo>
                      <a:pt x="126" y="154"/>
                    </a:lnTo>
                    <a:lnTo>
                      <a:pt x="132" y="154"/>
                    </a:lnTo>
                    <a:lnTo>
                      <a:pt x="138" y="153"/>
                    </a:lnTo>
                    <a:lnTo>
                      <a:pt x="147" y="153"/>
                    </a:lnTo>
                    <a:lnTo>
                      <a:pt x="153" y="152"/>
                    </a:lnTo>
                    <a:lnTo>
                      <a:pt x="161" y="151"/>
                    </a:lnTo>
                    <a:lnTo>
                      <a:pt x="168" y="149"/>
                    </a:lnTo>
                    <a:lnTo>
                      <a:pt x="177" y="149"/>
                    </a:lnTo>
                    <a:lnTo>
                      <a:pt x="186" y="148"/>
                    </a:lnTo>
                    <a:lnTo>
                      <a:pt x="193" y="146"/>
                    </a:lnTo>
                    <a:lnTo>
                      <a:pt x="203" y="144"/>
                    </a:lnTo>
                    <a:lnTo>
                      <a:pt x="213" y="144"/>
                    </a:lnTo>
                    <a:lnTo>
                      <a:pt x="222" y="142"/>
                    </a:lnTo>
                    <a:lnTo>
                      <a:pt x="232" y="141"/>
                    </a:lnTo>
                    <a:lnTo>
                      <a:pt x="244" y="139"/>
                    </a:lnTo>
                    <a:lnTo>
                      <a:pt x="254" y="138"/>
                    </a:lnTo>
                    <a:lnTo>
                      <a:pt x="265" y="136"/>
                    </a:lnTo>
                    <a:lnTo>
                      <a:pt x="276" y="134"/>
                    </a:lnTo>
                    <a:lnTo>
                      <a:pt x="288" y="133"/>
                    </a:lnTo>
                    <a:lnTo>
                      <a:pt x="299" y="132"/>
                    </a:lnTo>
                    <a:lnTo>
                      <a:pt x="310" y="128"/>
                    </a:lnTo>
                    <a:lnTo>
                      <a:pt x="323" y="127"/>
                    </a:lnTo>
                    <a:lnTo>
                      <a:pt x="334" y="123"/>
                    </a:lnTo>
                    <a:lnTo>
                      <a:pt x="348" y="122"/>
                    </a:lnTo>
                    <a:lnTo>
                      <a:pt x="359" y="118"/>
                    </a:lnTo>
                    <a:lnTo>
                      <a:pt x="372" y="117"/>
                    </a:lnTo>
                    <a:lnTo>
                      <a:pt x="385" y="113"/>
                    </a:lnTo>
                    <a:lnTo>
                      <a:pt x="399" y="112"/>
                    </a:lnTo>
                    <a:lnTo>
                      <a:pt x="412" y="108"/>
                    </a:lnTo>
                    <a:lnTo>
                      <a:pt x="426" y="105"/>
                    </a:lnTo>
                    <a:lnTo>
                      <a:pt x="438" y="102"/>
                    </a:lnTo>
                    <a:lnTo>
                      <a:pt x="452" y="99"/>
                    </a:lnTo>
                    <a:lnTo>
                      <a:pt x="466" y="95"/>
                    </a:lnTo>
                    <a:lnTo>
                      <a:pt x="481" y="92"/>
                    </a:lnTo>
                    <a:lnTo>
                      <a:pt x="493" y="88"/>
                    </a:lnTo>
                    <a:lnTo>
                      <a:pt x="508" y="85"/>
                    </a:lnTo>
                    <a:lnTo>
                      <a:pt x="522" y="81"/>
                    </a:lnTo>
                    <a:lnTo>
                      <a:pt x="536" y="76"/>
                    </a:lnTo>
                    <a:lnTo>
                      <a:pt x="550" y="73"/>
                    </a:lnTo>
                    <a:lnTo>
                      <a:pt x="565" y="68"/>
                    </a:lnTo>
                    <a:lnTo>
                      <a:pt x="579" y="63"/>
                    </a:lnTo>
                    <a:lnTo>
                      <a:pt x="594" y="59"/>
                    </a:lnTo>
                    <a:lnTo>
                      <a:pt x="608" y="55"/>
                    </a:lnTo>
                    <a:lnTo>
                      <a:pt x="623" y="50"/>
                    </a:lnTo>
                    <a:lnTo>
                      <a:pt x="636" y="45"/>
                    </a:lnTo>
                    <a:lnTo>
                      <a:pt x="650" y="40"/>
                    </a:lnTo>
                    <a:lnTo>
                      <a:pt x="665" y="35"/>
                    </a:lnTo>
                    <a:lnTo>
                      <a:pt x="679" y="30"/>
                    </a:lnTo>
                    <a:lnTo>
                      <a:pt x="694" y="24"/>
                    </a:lnTo>
                    <a:lnTo>
                      <a:pt x="708" y="19"/>
                    </a:lnTo>
                    <a:lnTo>
                      <a:pt x="722" y="12"/>
                    </a:lnTo>
                    <a:lnTo>
                      <a:pt x="737" y="7"/>
                    </a:lnTo>
                    <a:lnTo>
                      <a:pt x="836" y="0"/>
                    </a:lnTo>
                    <a:lnTo>
                      <a:pt x="816" y="10"/>
                    </a:lnTo>
                    <a:lnTo>
                      <a:pt x="812" y="11"/>
                    </a:lnTo>
                    <a:lnTo>
                      <a:pt x="807" y="14"/>
                    </a:lnTo>
                    <a:lnTo>
                      <a:pt x="802" y="17"/>
                    </a:lnTo>
                    <a:lnTo>
                      <a:pt x="796" y="19"/>
                    </a:lnTo>
                    <a:lnTo>
                      <a:pt x="790" y="22"/>
                    </a:lnTo>
                    <a:lnTo>
                      <a:pt x="783" y="25"/>
                    </a:lnTo>
                    <a:lnTo>
                      <a:pt x="777" y="30"/>
                    </a:lnTo>
                    <a:lnTo>
                      <a:pt x="770" y="32"/>
                    </a:lnTo>
                    <a:lnTo>
                      <a:pt x="762" y="36"/>
                    </a:lnTo>
                    <a:lnTo>
                      <a:pt x="754" y="40"/>
                    </a:lnTo>
                    <a:lnTo>
                      <a:pt x="747" y="44"/>
                    </a:lnTo>
                    <a:lnTo>
                      <a:pt x="738" y="49"/>
                    </a:lnTo>
                    <a:lnTo>
                      <a:pt x="729" y="53"/>
                    </a:lnTo>
                    <a:lnTo>
                      <a:pt x="721" y="56"/>
                    </a:lnTo>
                    <a:lnTo>
                      <a:pt x="712" y="61"/>
                    </a:lnTo>
                    <a:lnTo>
                      <a:pt x="702" y="65"/>
                    </a:lnTo>
                    <a:lnTo>
                      <a:pt x="692" y="70"/>
                    </a:lnTo>
                    <a:lnTo>
                      <a:pt x="683" y="74"/>
                    </a:lnTo>
                    <a:lnTo>
                      <a:pt x="673" y="79"/>
                    </a:lnTo>
                    <a:lnTo>
                      <a:pt x="663" y="84"/>
                    </a:lnTo>
                    <a:lnTo>
                      <a:pt x="653" y="89"/>
                    </a:lnTo>
                    <a:lnTo>
                      <a:pt x="641" y="94"/>
                    </a:lnTo>
                    <a:lnTo>
                      <a:pt x="633" y="99"/>
                    </a:lnTo>
                    <a:lnTo>
                      <a:pt x="621" y="104"/>
                    </a:lnTo>
                    <a:lnTo>
                      <a:pt x="610" y="108"/>
                    </a:lnTo>
                    <a:lnTo>
                      <a:pt x="599" y="113"/>
                    </a:lnTo>
                    <a:lnTo>
                      <a:pt x="588" y="118"/>
                    </a:lnTo>
                    <a:lnTo>
                      <a:pt x="576" y="122"/>
                    </a:lnTo>
                    <a:lnTo>
                      <a:pt x="565" y="127"/>
                    </a:lnTo>
                    <a:lnTo>
                      <a:pt x="552" y="132"/>
                    </a:lnTo>
                    <a:lnTo>
                      <a:pt x="542" y="137"/>
                    </a:lnTo>
                    <a:lnTo>
                      <a:pt x="530" y="141"/>
                    </a:lnTo>
                    <a:lnTo>
                      <a:pt x="518" y="146"/>
                    </a:lnTo>
                    <a:lnTo>
                      <a:pt x="507" y="151"/>
                    </a:lnTo>
                    <a:lnTo>
                      <a:pt x="496" y="156"/>
                    </a:lnTo>
                    <a:lnTo>
                      <a:pt x="483" y="159"/>
                    </a:lnTo>
                    <a:lnTo>
                      <a:pt x="472" y="163"/>
                    </a:lnTo>
                    <a:lnTo>
                      <a:pt x="461" y="168"/>
                    </a:lnTo>
                    <a:lnTo>
                      <a:pt x="449" y="172"/>
                    </a:lnTo>
                    <a:lnTo>
                      <a:pt x="437" y="176"/>
                    </a:lnTo>
                    <a:lnTo>
                      <a:pt x="426" y="179"/>
                    </a:lnTo>
                    <a:lnTo>
                      <a:pt x="414" y="183"/>
                    </a:lnTo>
                    <a:lnTo>
                      <a:pt x="403" y="187"/>
                    </a:lnTo>
                    <a:lnTo>
                      <a:pt x="390" y="190"/>
                    </a:lnTo>
                    <a:lnTo>
                      <a:pt x="379" y="193"/>
                    </a:lnTo>
                    <a:lnTo>
                      <a:pt x="369" y="197"/>
                    </a:lnTo>
                    <a:lnTo>
                      <a:pt x="358" y="201"/>
                    </a:lnTo>
                    <a:lnTo>
                      <a:pt x="347" y="203"/>
                    </a:lnTo>
                    <a:lnTo>
                      <a:pt x="336" y="206"/>
                    </a:lnTo>
                    <a:lnTo>
                      <a:pt x="325" y="207"/>
                    </a:lnTo>
                    <a:lnTo>
                      <a:pt x="315" y="211"/>
                    </a:lnTo>
                    <a:lnTo>
                      <a:pt x="305" y="212"/>
                    </a:lnTo>
                    <a:lnTo>
                      <a:pt x="295" y="215"/>
                    </a:lnTo>
                    <a:lnTo>
                      <a:pt x="285" y="216"/>
                    </a:lnTo>
                    <a:lnTo>
                      <a:pt x="276" y="218"/>
                    </a:lnTo>
                    <a:lnTo>
                      <a:pt x="0" y="163"/>
                    </a:lnTo>
                    <a:lnTo>
                      <a:pt x="88" y="15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4" name="Freeform 83"/>
              <p:cNvSpPr>
                <a:spLocks/>
              </p:cNvSpPr>
              <p:nvPr/>
            </p:nvSpPr>
            <p:spPr bwMode="auto">
              <a:xfrm>
                <a:off x="3038" y="3095"/>
                <a:ext cx="229" cy="75"/>
              </a:xfrm>
              <a:custGeom>
                <a:avLst/>
                <a:gdLst>
                  <a:gd name="T0" fmla="*/ 163 w 689"/>
                  <a:gd name="T1" fmla="*/ 127 h 225"/>
                  <a:gd name="T2" fmla="*/ 146 w 689"/>
                  <a:gd name="T3" fmla="*/ 132 h 225"/>
                  <a:gd name="T4" fmla="*/ 124 w 689"/>
                  <a:gd name="T5" fmla="*/ 137 h 225"/>
                  <a:gd name="T6" fmla="*/ 97 w 689"/>
                  <a:gd name="T7" fmla="*/ 142 h 225"/>
                  <a:gd name="T8" fmla="*/ 70 w 689"/>
                  <a:gd name="T9" fmla="*/ 142 h 225"/>
                  <a:gd name="T10" fmla="*/ 42 w 689"/>
                  <a:gd name="T11" fmla="*/ 139 h 225"/>
                  <a:gd name="T12" fmla="*/ 20 w 689"/>
                  <a:gd name="T13" fmla="*/ 129 h 225"/>
                  <a:gd name="T14" fmla="*/ 3 w 689"/>
                  <a:gd name="T15" fmla="*/ 110 h 225"/>
                  <a:gd name="T16" fmla="*/ 0 w 689"/>
                  <a:gd name="T17" fmla="*/ 87 h 225"/>
                  <a:gd name="T18" fmla="*/ 10 w 689"/>
                  <a:gd name="T19" fmla="*/ 66 h 225"/>
                  <a:gd name="T20" fmla="*/ 31 w 689"/>
                  <a:gd name="T21" fmla="*/ 46 h 225"/>
                  <a:gd name="T22" fmla="*/ 57 w 689"/>
                  <a:gd name="T23" fmla="*/ 31 h 225"/>
                  <a:gd name="T24" fmla="*/ 87 w 689"/>
                  <a:gd name="T25" fmla="*/ 16 h 225"/>
                  <a:gd name="T26" fmla="*/ 116 w 689"/>
                  <a:gd name="T27" fmla="*/ 5 h 225"/>
                  <a:gd name="T28" fmla="*/ 141 w 689"/>
                  <a:gd name="T29" fmla="*/ 0 h 225"/>
                  <a:gd name="T30" fmla="*/ 163 w 689"/>
                  <a:gd name="T31" fmla="*/ 2 h 225"/>
                  <a:gd name="T32" fmla="*/ 176 w 689"/>
                  <a:gd name="T33" fmla="*/ 19 h 225"/>
                  <a:gd name="T34" fmla="*/ 183 w 689"/>
                  <a:gd name="T35" fmla="*/ 37 h 225"/>
                  <a:gd name="T36" fmla="*/ 193 w 689"/>
                  <a:gd name="T37" fmla="*/ 56 h 225"/>
                  <a:gd name="T38" fmla="*/ 212 w 689"/>
                  <a:gd name="T39" fmla="*/ 77 h 225"/>
                  <a:gd name="T40" fmla="*/ 228 w 689"/>
                  <a:gd name="T41" fmla="*/ 92 h 225"/>
                  <a:gd name="T42" fmla="*/ 244 w 689"/>
                  <a:gd name="T43" fmla="*/ 104 h 225"/>
                  <a:gd name="T44" fmla="*/ 264 w 689"/>
                  <a:gd name="T45" fmla="*/ 114 h 225"/>
                  <a:gd name="T46" fmla="*/ 289 w 689"/>
                  <a:gd name="T47" fmla="*/ 125 h 225"/>
                  <a:gd name="T48" fmla="*/ 318 w 689"/>
                  <a:gd name="T49" fmla="*/ 136 h 225"/>
                  <a:gd name="T50" fmla="*/ 350 w 689"/>
                  <a:gd name="T51" fmla="*/ 146 h 225"/>
                  <a:gd name="T52" fmla="*/ 382 w 689"/>
                  <a:gd name="T53" fmla="*/ 155 h 225"/>
                  <a:gd name="T54" fmla="*/ 415 w 689"/>
                  <a:gd name="T55" fmla="*/ 163 h 225"/>
                  <a:gd name="T56" fmla="*/ 448 w 689"/>
                  <a:gd name="T57" fmla="*/ 170 h 225"/>
                  <a:gd name="T58" fmla="*/ 478 w 689"/>
                  <a:gd name="T59" fmla="*/ 175 h 225"/>
                  <a:gd name="T60" fmla="*/ 509 w 689"/>
                  <a:gd name="T61" fmla="*/ 181 h 225"/>
                  <a:gd name="T62" fmla="*/ 538 w 689"/>
                  <a:gd name="T63" fmla="*/ 185 h 225"/>
                  <a:gd name="T64" fmla="*/ 566 w 689"/>
                  <a:gd name="T65" fmla="*/ 190 h 225"/>
                  <a:gd name="T66" fmla="*/ 589 w 689"/>
                  <a:gd name="T67" fmla="*/ 193 h 225"/>
                  <a:gd name="T68" fmla="*/ 613 w 689"/>
                  <a:gd name="T69" fmla="*/ 197 h 225"/>
                  <a:gd name="T70" fmla="*/ 633 w 689"/>
                  <a:gd name="T71" fmla="*/ 198 h 225"/>
                  <a:gd name="T72" fmla="*/ 651 w 689"/>
                  <a:gd name="T73" fmla="*/ 200 h 225"/>
                  <a:gd name="T74" fmla="*/ 674 w 689"/>
                  <a:gd name="T75" fmla="*/ 203 h 225"/>
                  <a:gd name="T76" fmla="*/ 687 w 689"/>
                  <a:gd name="T77" fmla="*/ 203 h 225"/>
                  <a:gd name="T78" fmla="*/ 602 w 689"/>
                  <a:gd name="T79" fmla="*/ 224 h 225"/>
                  <a:gd name="T80" fmla="*/ 587 w 689"/>
                  <a:gd name="T81" fmla="*/ 223 h 225"/>
                  <a:gd name="T82" fmla="*/ 571 w 689"/>
                  <a:gd name="T83" fmla="*/ 222 h 225"/>
                  <a:gd name="T84" fmla="*/ 551 w 689"/>
                  <a:gd name="T85" fmla="*/ 220 h 225"/>
                  <a:gd name="T86" fmla="*/ 527 w 689"/>
                  <a:gd name="T87" fmla="*/ 217 h 225"/>
                  <a:gd name="T88" fmla="*/ 499 w 689"/>
                  <a:gd name="T89" fmla="*/ 214 h 225"/>
                  <a:gd name="T90" fmla="*/ 470 w 689"/>
                  <a:gd name="T91" fmla="*/ 209 h 225"/>
                  <a:gd name="T92" fmla="*/ 439 w 689"/>
                  <a:gd name="T93" fmla="*/ 204 h 225"/>
                  <a:gd name="T94" fmla="*/ 405 w 689"/>
                  <a:gd name="T95" fmla="*/ 198 h 225"/>
                  <a:gd name="T96" fmla="*/ 371 w 689"/>
                  <a:gd name="T97" fmla="*/ 191 h 225"/>
                  <a:gd name="T98" fmla="*/ 337 w 689"/>
                  <a:gd name="T99" fmla="*/ 183 h 225"/>
                  <a:gd name="T100" fmla="*/ 302 w 689"/>
                  <a:gd name="T101" fmla="*/ 174 h 225"/>
                  <a:gd name="T102" fmla="*/ 268 w 689"/>
                  <a:gd name="T103" fmla="*/ 164 h 225"/>
                  <a:gd name="T104" fmla="*/ 235 w 689"/>
                  <a:gd name="T105" fmla="*/ 153 h 225"/>
                  <a:gd name="T106" fmla="*/ 205 w 689"/>
                  <a:gd name="T107" fmla="*/ 139 h 225"/>
                  <a:gd name="T108" fmla="*/ 173 w 689"/>
                  <a:gd name="T109" fmla="*/ 125 h 22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89"/>
                  <a:gd name="T166" fmla="*/ 0 h 225"/>
                  <a:gd name="T167" fmla="*/ 689 w 689"/>
                  <a:gd name="T168" fmla="*/ 225 h 22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89" h="225">
                    <a:moveTo>
                      <a:pt x="173" y="125"/>
                    </a:moveTo>
                    <a:lnTo>
                      <a:pt x="170" y="125"/>
                    </a:lnTo>
                    <a:lnTo>
                      <a:pt x="166" y="126"/>
                    </a:lnTo>
                    <a:lnTo>
                      <a:pt x="163" y="127"/>
                    </a:lnTo>
                    <a:lnTo>
                      <a:pt x="160" y="129"/>
                    </a:lnTo>
                    <a:lnTo>
                      <a:pt x="156" y="129"/>
                    </a:lnTo>
                    <a:lnTo>
                      <a:pt x="153" y="131"/>
                    </a:lnTo>
                    <a:lnTo>
                      <a:pt x="146" y="132"/>
                    </a:lnTo>
                    <a:lnTo>
                      <a:pt x="141" y="134"/>
                    </a:lnTo>
                    <a:lnTo>
                      <a:pt x="136" y="135"/>
                    </a:lnTo>
                    <a:lnTo>
                      <a:pt x="130" y="136"/>
                    </a:lnTo>
                    <a:lnTo>
                      <a:pt x="124" y="137"/>
                    </a:lnTo>
                    <a:lnTo>
                      <a:pt x="117" y="139"/>
                    </a:lnTo>
                    <a:lnTo>
                      <a:pt x="111" y="140"/>
                    </a:lnTo>
                    <a:lnTo>
                      <a:pt x="105" y="142"/>
                    </a:lnTo>
                    <a:lnTo>
                      <a:pt x="97" y="142"/>
                    </a:lnTo>
                    <a:lnTo>
                      <a:pt x="91" y="142"/>
                    </a:lnTo>
                    <a:lnTo>
                      <a:pt x="84" y="142"/>
                    </a:lnTo>
                    <a:lnTo>
                      <a:pt x="76" y="144"/>
                    </a:lnTo>
                    <a:lnTo>
                      <a:pt x="70" y="142"/>
                    </a:lnTo>
                    <a:lnTo>
                      <a:pt x="62" y="142"/>
                    </a:lnTo>
                    <a:lnTo>
                      <a:pt x="56" y="142"/>
                    </a:lnTo>
                    <a:lnTo>
                      <a:pt x="50" y="141"/>
                    </a:lnTo>
                    <a:lnTo>
                      <a:pt x="42" y="139"/>
                    </a:lnTo>
                    <a:lnTo>
                      <a:pt x="36" y="137"/>
                    </a:lnTo>
                    <a:lnTo>
                      <a:pt x="31" y="134"/>
                    </a:lnTo>
                    <a:lnTo>
                      <a:pt x="25" y="132"/>
                    </a:lnTo>
                    <a:lnTo>
                      <a:pt x="20" y="129"/>
                    </a:lnTo>
                    <a:lnTo>
                      <a:pt x="15" y="125"/>
                    </a:lnTo>
                    <a:lnTo>
                      <a:pt x="11" y="120"/>
                    </a:lnTo>
                    <a:lnTo>
                      <a:pt x="7" y="116"/>
                    </a:lnTo>
                    <a:lnTo>
                      <a:pt x="3" y="110"/>
                    </a:lnTo>
                    <a:lnTo>
                      <a:pt x="1" y="105"/>
                    </a:lnTo>
                    <a:lnTo>
                      <a:pt x="0" y="98"/>
                    </a:lnTo>
                    <a:lnTo>
                      <a:pt x="0" y="93"/>
                    </a:lnTo>
                    <a:lnTo>
                      <a:pt x="0" y="87"/>
                    </a:lnTo>
                    <a:lnTo>
                      <a:pt x="1" y="82"/>
                    </a:lnTo>
                    <a:lnTo>
                      <a:pt x="3" y="77"/>
                    </a:lnTo>
                    <a:lnTo>
                      <a:pt x="7" y="72"/>
                    </a:lnTo>
                    <a:lnTo>
                      <a:pt x="10" y="66"/>
                    </a:lnTo>
                    <a:lnTo>
                      <a:pt x="15" y="61"/>
                    </a:lnTo>
                    <a:lnTo>
                      <a:pt x="18" y="56"/>
                    </a:lnTo>
                    <a:lnTo>
                      <a:pt x="25" y="51"/>
                    </a:lnTo>
                    <a:lnTo>
                      <a:pt x="31" y="46"/>
                    </a:lnTo>
                    <a:lnTo>
                      <a:pt x="37" y="42"/>
                    </a:lnTo>
                    <a:lnTo>
                      <a:pt x="43" y="38"/>
                    </a:lnTo>
                    <a:lnTo>
                      <a:pt x="51" y="34"/>
                    </a:lnTo>
                    <a:lnTo>
                      <a:pt x="57" y="31"/>
                    </a:lnTo>
                    <a:lnTo>
                      <a:pt x="65" y="26"/>
                    </a:lnTo>
                    <a:lnTo>
                      <a:pt x="72" y="22"/>
                    </a:lnTo>
                    <a:lnTo>
                      <a:pt x="80" y="18"/>
                    </a:lnTo>
                    <a:lnTo>
                      <a:pt x="87" y="16"/>
                    </a:lnTo>
                    <a:lnTo>
                      <a:pt x="95" y="12"/>
                    </a:lnTo>
                    <a:lnTo>
                      <a:pt x="102" y="10"/>
                    </a:lnTo>
                    <a:lnTo>
                      <a:pt x="110" y="8"/>
                    </a:lnTo>
                    <a:lnTo>
                      <a:pt x="116" y="5"/>
                    </a:lnTo>
                    <a:lnTo>
                      <a:pt x="124" y="4"/>
                    </a:lnTo>
                    <a:lnTo>
                      <a:pt x="130" y="2"/>
                    </a:lnTo>
                    <a:lnTo>
                      <a:pt x="136" y="2"/>
                    </a:lnTo>
                    <a:lnTo>
                      <a:pt x="141" y="0"/>
                    </a:lnTo>
                    <a:lnTo>
                      <a:pt x="146" y="0"/>
                    </a:lnTo>
                    <a:lnTo>
                      <a:pt x="151" y="0"/>
                    </a:lnTo>
                    <a:lnTo>
                      <a:pt x="156" y="0"/>
                    </a:lnTo>
                    <a:lnTo>
                      <a:pt x="163" y="2"/>
                    </a:lnTo>
                    <a:lnTo>
                      <a:pt x="168" y="5"/>
                    </a:lnTo>
                    <a:lnTo>
                      <a:pt x="171" y="9"/>
                    </a:lnTo>
                    <a:lnTo>
                      <a:pt x="175" y="17"/>
                    </a:lnTo>
                    <a:lnTo>
                      <a:pt x="176" y="19"/>
                    </a:lnTo>
                    <a:lnTo>
                      <a:pt x="178" y="23"/>
                    </a:lnTo>
                    <a:lnTo>
                      <a:pt x="179" y="28"/>
                    </a:lnTo>
                    <a:lnTo>
                      <a:pt x="182" y="32"/>
                    </a:lnTo>
                    <a:lnTo>
                      <a:pt x="183" y="37"/>
                    </a:lnTo>
                    <a:lnTo>
                      <a:pt x="185" y="41"/>
                    </a:lnTo>
                    <a:lnTo>
                      <a:pt x="188" y="46"/>
                    </a:lnTo>
                    <a:lnTo>
                      <a:pt x="192" y="51"/>
                    </a:lnTo>
                    <a:lnTo>
                      <a:pt x="193" y="56"/>
                    </a:lnTo>
                    <a:lnTo>
                      <a:pt x="198" y="61"/>
                    </a:lnTo>
                    <a:lnTo>
                      <a:pt x="202" y="66"/>
                    </a:lnTo>
                    <a:lnTo>
                      <a:pt x="207" y="72"/>
                    </a:lnTo>
                    <a:lnTo>
                      <a:pt x="212" y="77"/>
                    </a:lnTo>
                    <a:lnTo>
                      <a:pt x="218" y="83"/>
                    </a:lnTo>
                    <a:lnTo>
                      <a:pt x="220" y="86"/>
                    </a:lnTo>
                    <a:lnTo>
                      <a:pt x="224" y="88"/>
                    </a:lnTo>
                    <a:lnTo>
                      <a:pt x="228" y="92"/>
                    </a:lnTo>
                    <a:lnTo>
                      <a:pt x="232" y="95"/>
                    </a:lnTo>
                    <a:lnTo>
                      <a:pt x="235" y="97"/>
                    </a:lnTo>
                    <a:lnTo>
                      <a:pt x="240" y="100"/>
                    </a:lnTo>
                    <a:lnTo>
                      <a:pt x="244" y="104"/>
                    </a:lnTo>
                    <a:lnTo>
                      <a:pt x="249" y="106"/>
                    </a:lnTo>
                    <a:lnTo>
                      <a:pt x="254" y="109"/>
                    </a:lnTo>
                    <a:lnTo>
                      <a:pt x="259" y="111"/>
                    </a:lnTo>
                    <a:lnTo>
                      <a:pt x="264" y="114"/>
                    </a:lnTo>
                    <a:lnTo>
                      <a:pt x="271" y="117"/>
                    </a:lnTo>
                    <a:lnTo>
                      <a:pt x="277" y="120"/>
                    </a:lnTo>
                    <a:lnTo>
                      <a:pt x="283" y="122"/>
                    </a:lnTo>
                    <a:lnTo>
                      <a:pt x="289" y="125"/>
                    </a:lnTo>
                    <a:lnTo>
                      <a:pt x="297" y="129"/>
                    </a:lnTo>
                    <a:lnTo>
                      <a:pt x="303" y="131"/>
                    </a:lnTo>
                    <a:lnTo>
                      <a:pt x="311" y="134"/>
                    </a:lnTo>
                    <a:lnTo>
                      <a:pt x="318" y="136"/>
                    </a:lnTo>
                    <a:lnTo>
                      <a:pt x="327" y="140"/>
                    </a:lnTo>
                    <a:lnTo>
                      <a:pt x="335" y="142"/>
                    </a:lnTo>
                    <a:lnTo>
                      <a:pt x="342" y="144"/>
                    </a:lnTo>
                    <a:lnTo>
                      <a:pt x="350" y="146"/>
                    </a:lnTo>
                    <a:lnTo>
                      <a:pt x="358" y="149"/>
                    </a:lnTo>
                    <a:lnTo>
                      <a:pt x="366" y="151"/>
                    </a:lnTo>
                    <a:lnTo>
                      <a:pt x="375" y="154"/>
                    </a:lnTo>
                    <a:lnTo>
                      <a:pt x="382" y="155"/>
                    </a:lnTo>
                    <a:lnTo>
                      <a:pt x="391" y="158"/>
                    </a:lnTo>
                    <a:lnTo>
                      <a:pt x="399" y="159"/>
                    </a:lnTo>
                    <a:lnTo>
                      <a:pt x="407" y="161"/>
                    </a:lnTo>
                    <a:lnTo>
                      <a:pt x="415" y="163"/>
                    </a:lnTo>
                    <a:lnTo>
                      <a:pt x="422" y="165"/>
                    </a:lnTo>
                    <a:lnTo>
                      <a:pt x="431" y="166"/>
                    </a:lnTo>
                    <a:lnTo>
                      <a:pt x="439" y="169"/>
                    </a:lnTo>
                    <a:lnTo>
                      <a:pt x="448" y="170"/>
                    </a:lnTo>
                    <a:lnTo>
                      <a:pt x="455" y="171"/>
                    </a:lnTo>
                    <a:lnTo>
                      <a:pt x="463" y="173"/>
                    </a:lnTo>
                    <a:lnTo>
                      <a:pt x="470" y="175"/>
                    </a:lnTo>
                    <a:lnTo>
                      <a:pt x="478" y="175"/>
                    </a:lnTo>
                    <a:lnTo>
                      <a:pt x="487" y="178"/>
                    </a:lnTo>
                    <a:lnTo>
                      <a:pt x="493" y="178"/>
                    </a:lnTo>
                    <a:lnTo>
                      <a:pt x="500" y="180"/>
                    </a:lnTo>
                    <a:lnTo>
                      <a:pt x="509" y="181"/>
                    </a:lnTo>
                    <a:lnTo>
                      <a:pt x="517" y="183"/>
                    </a:lnTo>
                    <a:lnTo>
                      <a:pt x="524" y="183"/>
                    </a:lnTo>
                    <a:lnTo>
                      <a:pt x="530" y="184"/>
                    </a:lnTo>
                    <a:lnTo>
                      <a:pt x="538" y="185"/>
                    </a:lnTo>
                    <a:lnTo>
                      <a:pt x="544" y="186"/>
                    </a:lnTo>
                    <a:lnTo>
                      <a:pt x="551" y="188"/>
                    </a:lnTo>
                    <a:lnTo>
                      <a:pt x="558" y="189"/>
                    </a:lnTo>
                    <a:lnTo>
                      <a:pt x="566" y="190"/>
                    </a:lnTo>
                    <a:lnTo>
                      <a:pt x="572" y="191"/>
                    </a:lnTo>
                    <a:lnTo>
                      <a:pt x="578" y="191"/>
                    </a:lnTo>
                    <a:lnTo>
                      <a:pt x="584" y="193"/>
                    </a:lnTo>
                    <a:lnTo>
                      <a:pt x="589" y="193"/>
                    </a:lnTo>
                    <a:lnTo>
                      <a:pt x="596" y="194"/>
                    </a:lnTo>
                    <a:lnTo>
                      <a:pt x="602" y="194"/>
                    </a:lnTo>
                    <a:lnTo>
                      <a:pt x="608" y="195"/>
                    </a:lnTo>
                    <a:lnTo>
                      <a:pt x="613" y="197"/>
                    </a:lnTo>
                    <a:lnTo>
                      <a:pt x="620" y="197"/>
                    </a:lnTo>
                    <a:lnTo>
                      <a:pt x="623" y="197"/>
                    </a:lnTo>
                    <a:lnTo>
                      <a:pt x="628" y="198"/>
                    </a:lnTo>
                    <a:lnTo>
                      <a:pt x="633" y="198"/>
                    </a:lnTo>
                    <a:lnTo>
                      <a:pt x="638" y="199"/>
                    </a:lnTo>
                    <a:lnTo>
                      <a:pt x="642" y="199"/>
                    </a:lnTo>
                    <a:lnTo>
                      <a:pt x="647" y="199"/>
                    </a:lnTo>
                    <a:lnTo>
                      <a:pt x="651" y="200"/>
                    </a:lnTo>
                    <a:lnTo>
                      <a:pt x="656" y="200"/>
                    </a:lnTo>
                    <a:lnTo>
                      <a:pt x="662" y="200"/>
                    </a:lnTo>
                    <a:lnTo>
                      <a:pt x="670" y="202"/>
                    </a:lnTo>
                    <a:lnTo>
                      <a:pt x="674" y="203"/>
                    </a:lnTo>
                    <a:lnTo>
                      <a:pt x="679" y="203"/>
                    </a:lnTo>
                    <a:lnTo>
                      <a:pt x="682" y="203"/>
                    </a:lnTo>
                    <a:lnTo>
                      <a:pt x="686" y="203"/>
                    </a:lnTo>
                    <a:lnTo>
                      <a:pt x="687" y="203"/>
                    </a:lnTo>
                    <a:lnTo>
                      <a:pt x="689" y="204"/>
                    </a:lnTo>
                    <a:lnTo>
                      <a:pt x="606" y="225"/>
                    </a:lnTo>
                    <a:lnTo>
                      <a:pt x="604" y="224"/>
                    </a:lnTo>
                    <a:lnTo>
                      <a:pt x="602" y="224"/>
                    </a:lnTo>
                    <a:lnTo>
                      <a:pt x="598" y="223"/>
                    </a:lnTo>
                    <a:lnTo>
                      <a:pt x="593" y="223"/>
                    </a:lnTo>
                    <a:lnTo>
                      <a:pt x="589" y="223"/>
                    </a:lnTo>
                    <a:lnTo>
                      <a:pt x="587" y="223"/>
                    </a:lnTo>
                    <a:lnTo>
                      <a:pt x="583" y="222"/>
                    </a:lnTo>
                    <a:lnTo>
                      <a:pt x="579" y="222"/>
                    </a:lnTo>
                    <a:lnTo>
                      <a:pt x="576" y="222"/>
                    </a:lnTo>
                    <a:lnTo>
                      <a:pt x="571" y="222"/>
                    </a:lnTo>
                    <a:lnTo>
                      <a:pt x="566" y="222"/>
                    </a:lnTo>
                    <a:lnTo>
                      <a:pt x="562" y="222"/>
                    </a:lnTo>
                    <a:lnTo>
                      <a:pt x="556" y="220"/>
                    </a:lnTo>
                    <a:lnTo>
                      <a:pt x="551" y="220"/>
                    </a:lnTo>
                    <a:lnTo>
                      <a:pt x="544" y="218"/>
                    </a:lnTo>
                    <a:lnTo>
                      <a:pt x="539" y="218"/>
                    </a:lnTo>
                    <a:lnTo>
                      <a:pt x="533" y="217"/>
                    </a:lnTo>
                    <a:lnTo>
                      <a:pt x="527" y="217"/>
                    </a:lnTo>
                    <a:lnTo>
                      <a:pt x="520" y="215"/>
                    </a:lnTo>
                    <a:lnTo>
                      <a:pt x="514" y="215"/>
                    </a:lnTo>
                    <a:lnTo>
                      <a:pt x="507" y="214"/>
                    </a:lnTo>
                    <a:lnTo>
                      <a:pt x="499" y="214"/>
                    </a:lnTo>
                    <a:lnTo>
                      <a:pt x="493" y="212"/>
                    </a:lnTo>
                    <a:lnTo>
                      <a:pt x="485" y="212"/>
                    </a:lnTo>
                    <a:lnTo>
                      <a:pt x="478" y="210"/>
                    </a:lnTo>
                    <a:lnTo>
                      <a:pt x="470" y="209"/>
                    </a:lnTo>
                    <a:lnTo>
                      <a:pt x="463" y="209"/>
                    </a:lnTo>
                    <a:lnTo>
                      <a:pt x="455" y="208"/>
                    </a:lnTo>
                    <a:lnTo>
                      <a:pt x="448" y="205"/>
                    </a:lnTo>
                    <a:lnTo>
                      <a:pt x="439" y="204"/>
                    </a:lnTo>
                    <a:lnTo>
                      <a:pt x="430" y="203"/>
                    </a:lnTo>
                    <a:lnTo>
                      <a:pt x="422" y="202"/>
                    </a:lnTo>
                    <a:lnTo>
                      <a:pt x="414" y="199"/>
                    </a:lnTo>
                    <a:lnTo>
                      <a:pt x="405" y="198"/>
                    </a:lnTo>
                    <a:lnTo>
                      <a:pt x="397" y="197"/>
                    </a:lnTo>
                    <a:lnTo>
                      <a:pt x="389" y="195"/>
                    </a:lnTo>
                    <a:lnTo>
                      <a:pt x="380" y="193"/>
                    </a:lnTo>
                    <a:lnTo>
                      <a:pt x="371" y="191"/>
                    </a:lnTo>
                    <a:lnTo>
                      <a:pt x="364" y="189"/>
                    </a:lnTo>
                    <a:lnTo>
                      <a:pt x="355" y="188"/>
                    </a:lnTo>
                    <a:lnTo>
                      <a:pt x="346" y="185"/>
                    </a:lnTo>
                    <a:lnTo>
                      <a:pt x="337" y="183"/>
                    </a:lnTo>
                    <a:lnTo>
                      <a:pt x="328" y="181"/>
                    </a:lnTo>
                    <a:lnTo>
                      <a:pt x="320" y="180"/>
                    </a:lnTo>
                    <a:lnTo>
                      <a:pt x="311" y="176"/>
                    </a:lnTo>
                    <a:lnTo>
                      <a:pt x="302" y="174"/>
                    </a:lnTo>
                    <a:lnTo>
                      <a:pt x="293" y="171"/>
                    </a:lnTo>
                    <a:lnTo>
                      <a:pt x="286" y="169"/>
                    </a:lnTo>
                    <a:lnTo>
                      <a:pt x="277" y="166"/>
                    </a:lnTo>
                    <a:lnTo>
                      <a:pt x="268" y="164"/>
                    </a:lnTo>
                    <a:lnTo>
                      <a:pt x="259" y="160"/>
                    </a:lnTo>
                    <a:lnTo>
                      <a:pt x="252" y="159"/>
                    </a:lnTo>
                    <a:lnTo>
                      <a:pt x="243" y="155"/>
                    </a:lnTo>
                    <a:lnTo>
                      <a:pt x="235" y="153"/>
                    </a:lnTo>
                    <a:lnTo>
                      <a:pt x="228" y="149"/>
                    </a:lnTo>
                    <a:lnTo>
                      <a:pt x="220" y="145"/>
                    </a:lnTo>
                    <a:lnTo>
                      <a:pt x="213" y="142"/>
                    </a:lnTo>
                    <a:lnTo>
                      <a:pt x="205" y="139"/>
                    </a:lnTo>
                    <a:lnTo>
                      <a:pt x="198" y="136"/>
                    </a:lnTo>
                    <a:lnTo>
                      <a:pt x="192" y="132"/>
                    </a:lnTo>
                    <a:lnTo>
                      <a:pt x="173" y="125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5" name="Freeform 84"/>
              <p:cNvSpPr>
                <a:spLocks/>
              </p:cNvSpPr>
              <p:nvPr/>
            </p:nvSpPr>
            <p:spPr bwMode="auto">
              <a:xfrm>
                <a:off x="3094" y="2952"/>
                <a:ext cx="443" cy="144"/>
              </a:xfrm>
              <a:custGeom>
                <a:avLst/>
                <a:gdLst>
                  <a:gd name="T0" fmla="*/ 17 w 1327"/>
                  <a:gd name="T1" fmla="*/ 398 h 432"/>
                  <a:gd name="T2" fmla="*/ 49 w 1327"/>
                  <a:gd name="T3" fmla="*/ 372 h 432"/>
                  <a:gd name="T4" fmla="*/ 91 w 1327"/>
                  <a:gd name="T5" fmla="*/ 332 h 432"/>
                  <a:gd name="T6" fmla="*/ 116 w 1327"/>
                  <a:gd name="T7" fmla="*/ 305 h 432"/>
                  <a:gd name="T8" fmla="*/ 137 w 1327"/>
                  <a:gd name="T9" fmla="*/ 279 h 432"/>
                  <a:gd name="T10" fmla="*/ 155 w 1327"/>
                  <a:gd name="T11" fmla="*/ 252 h 432"/>
                  <a:gd name="T12" fmla="*/ 170 w 1327"/>
                  <a:gd name="T13" fmla="*/ 225 h 432"/>
                  <a:gd name="T14" fmla="*/ 183 w 1327"/>
                  <a:gd name="T15" fmla="*/ 195 h 432"/>
                  <a:gd name="T16" fmla="*/ 201 w 1327"/>
                  <a:gd name="T17" fmla="*/ 162 h 432"/>
                  <a:gd name="T18" fmla="*/ 226 w 1327"/>
                  <a:gd name="T19" fmla="*/ 128 h 432"/>
                  <a:gd name="T20" fmla="*/ 254 w 1327"/>
                  <a:gd name="T21" fmla="*/ 95 h 432"/>
                  <a:gd name="T22" fmla="*/ 289 w 1327"/>
                  <a:gd name="T23" fmla="*/ 64 h 432"/>
                  <a:gd name="T24" fmla="*/ 330 w 1327"/>
                  <a:gd name="T25" fmla="*/ 39 h 432"/>
                  <a:gd name="T26" fmla="*/ 379 w 1327"/>
                  <a:gd name="T27" fmla="*/ 17 h 432"/>
                  <a:gd name="T28" fmla="*/ 433 w 1327"/>
                  <a:gd name="T29" fmla="*/ 4 h 432"/>
                  <a:gd name="T30" fmla="*/ 496 w 1327"/>
                  <a:gd name="T31" fmla="*/ 0 h 432"/>
                  <a:gd name="T32" fmla="*/ 568 w 1327"/>
                  <a:gd name="T33" fmla="*/ 5 h 432"/>
                  <a:gd name="T34" fmla="*/ 645 w 1327"/>
                  <a:gd name="T35" fmla="*/ 24 h 432"/>
                  <a:gd name="T36" fmla="*/ 723 w 1327"/>
                  <a:gd name="T37" fmla="*/ 48 h 432"/>
                  <a:gd name="T38" fmla="*/ 793 w 1327"/>
                  <a:gd name="T39" fmla="*/ 73 h 432"/>
                  <a:gd name="T40" fmla="*/ 860 w 1327"/>
                  <a:gd name="T41" fmla="*/ 100 h 432"/>
                  <a:gd name="T42" fmla="*/ 923 w 1327"/>
                  <a:gd name="T43" fmla="*/ 129 h 432"/>
                  <a:gd name="T44" fmla="*/ 982 w 1327"/>
                  <a:gd name="T45" fmla="*/ 162 h 432"/>
                  <a:gd name="T46" fmla="*/ 1037 w 1327"/>
                  <a:gd name="T47" fmla="*/ 196 h 432"/>
                  <a:gd name="T48" fmla="*/ 1092 w 1327"/>
                  <a:gd name="T49" fmla="*/ 232 h 432"/>
                  <a:gd name="T50" fmla="*/ 1146 w 1327"/>
                  <a:gd name="T51" fmla="*/ 271 h 432"/>
                  <a:gd name="T52" fmla="*/ 1199 w 1327"/>
                  <a:gd name="T53" fmla="*/ 312 h 432"/>
                  <a:gd name="T54" fmla="*/ 1253 w 1327"/>
                  <a:gd name="T55" fmla="*/ 356 h 432"/>
                  <a:gd name="T56" fmla="*/ 1263 w 1327"/>
                  <a:gd name="T57" fmla="*/ 431 h 432"/>
                  <a:gd name="T58" fmla="*/ 1238 w 1327"/>
                  <a:gd name="T59" fmla="*/ 410 h 432"/>
                  <a:gd name="T60" fmla="*/ 1210 w 1327"/>
                  <a:gd name="T61" fmla="*/ 387 h 432"/>
                  <a:gd name="T62" fmla="*/ 1179 w 1327"/>
                  <a:gd name="T63" fmla="*/ 364 h 432"/>
                  <a:gd name="T64" fmla="*/ 1142 w 1327"/>
                  <a:gd name="T65" fmla="*/ 337 h 432"/>
                  <a:gd name="T66" fmla="*/ 1100 w 1327"/>
                  <a:gd name="T67" fmla="*/ 308 h 432"/>
                  <a:gd name="T68" fmla="*/ 1056 w 1327"/>
                  <a:gd name="T69" fmla="*/ 279 h 432"/>
                  <a:gd name="T70" fmla="*/ 1008 w 1327"/>
                  <a:gd name="T71" fmla="*/ 250 h 432"/>
                  <a:gd name="T72" fmla="*/ 959 w 1327"/>
                  <a:gd name="T73" fmla="*/ 225 h 432"/>
                  <a:gd name="T74" fmla="*/ 910 w 1327"/>
                  <a:gd name="T75" fmla="*/ 202 h 432"/>
                  <a:gd name="T76" fmla="*/ 883 w 1327"/>
                  <a:gd name="T77" fmla="*/ 190 h 432"/>
                  <a:gd name="T78" fmla="*/ 851 w 1327"/>
                  <a:gd name="T79" fmla="*/ 175 h 432"/>
                  <a:gd name="T80" fmla="*/ 807 w 1327"/>
                  <a:gd name="T81" fmla="*/ 157 h 432"/>
                  <a:gd name="T82" fmla="*/ 753 w 1327"/>
                  <a:gd name="T83" fmla="*/ 139 h 432"/>
                  <a:gd name="T84" fmla="*/ 692 w 1327"/>
                  <a:gd name="T85" fmla="*/ 123 h 432"/>
                  <a:gd name="T86" fmla="*/ 625 w 1327"/>
                  <a:gd name="T87" fmla="*/ 109 h 432"/>
                  <a:gd name="T88" fmla="*/ 556 w 1327"/>
                  <a:gd name="T89" fmla="*/ 102 h 432"/>
                  <a:gd name="T90" fmla="*/ 486 w 1327"/>
                  <a:gd name="T91" fmla="*/ 102 h 432"/>
                  <a:gd name="T92" fmla="*/ 417 w 1327"/>
                  <a:gd name="T93" fmla="*/ 113 h 432"/>
                  <a:gd name="T94" fmla="*/ 353 w 1327"/>
                  <a:gd name="T95" fmla="*/ 138 h 432"/>
                  <a:gd name="T96" fmla="*/ 322 w 1327"/>
                  <a:gd name="T97" fmla="*/ 157 h 432"/>
                  <a:gd name="T98" fmla="*/ 293 w 1327"/>
                  <a:gd name="T99" fmla="*/ 181 h 432"/>
                  <a:gd name="T100" fmla="*/ 256 w 1327"/>
                  <a:gd name="T101" fmla="*/ 213 h 432"/>
                  <a:gd name="T102" fmla="*/ 219 w 1327"/>
                  <a:gd name="T103" fmla="*/ 254 h 432"/>
                  <a:gd name="T104" fmla="*/ 194 w 1327"/>
                  <a:gd name="T105" fmla="*/ 288 h 432"/>
                  <a:gd name="T106" fmla="*/ 162 w 1327"/>
                  <a:gd name="T107" fmla="*/ 328 h 432"/>
                  <a:gd name="T108" fmla="*/ 122 w 1327"/>
                  <a:gd name="T109" fmla="*/ 366 h 432"/>
                  <a:gd name="T110" fmla="*/ 81 w 1327"/>
                  <a:gd name="T111" fmla="*/ 396 h 432"/>
                  <a:gd name="T112" fmla="*/ 45 w 1327"/>
                  <a:gd name="T113" fmla="*/ 417 h 432"/>
                  <a:gd name="T114" fmla="*/ 24 w 1327"/>
                  <a:gd name="T115" fmla="*/ 430 h 432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327"/>
                  <a:gd name="T175" fmla="*/ 0 h 432"/>
                  <a:gd name="T176" fmla="*/ 1327 w 1327"/>
                  <a:gd name="T177" fmla="*/ 432 h 432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327" h="432">
                    <a:moveTo>
                      <a:pt x="0" y="411"/>
                    </a:moveTo>
                    <a:lnTo>
                      <a:pt x="1" y="410"/>
                    </a:lnTo>
                    <a:lnTo>
                      <a:pt x="5" y="407"/>
                    </a:lnTo>
                    <a:lnTo>
                      <a:pt x="8" y="405"/>
                    </a:lnTo>
                    <a:lnTo>
                      <a:pt x="12" y="402"/>
                    </a:lnTo>
                    <a:lnTo>
                      <a:pt x="17" y="398"/>
                    </a:lnTo>
                    <a:lnTo>
                      <a:pt x="22" y="396"/>
                    </a:lnTo>
                    <a:lnTo>
                      <a:pt x="25" y="391"/>
                    </a:lnTo>
                    <a:lnTo>
                      <a:pt x="32" y="387"/>
                    </a:lnTo>
                    <a:lnTo>
                      <a:pt x="37" y="382"/>
                    </a:lnTo>
                    <a:lnTo>
                      <a:pt x="43" y="377"/>
                    </a:lnTo>
                    <a:lnTo>
                      <a:pt x="49" y="372"/>
                    </a:lnTo>
                    <a:lnTo>
                      <a:pt x="55" y="366"/>
                    </a:lnTo>
                    <a:lnTo>
                      <a:pt x="63" y="359"/>
                    </a:lnTo>
                    <a:lnTo>
                      <a:pt x="70" y="354"/>
                    </a:lnTo>
                    <a:lnTo>
                      <a:pt x="77" y="347"/>
                    </a:lnTo>
                    <a:lnTo>
                      <a:pt x="84" y="339"/>
                    </a:lnTo>
                    <a:lnTo>
                      <a:pt x="91" y="332"/>
                    </a:lnTo>
                    <a:lnTo>
                      <a:pt x="99" y="324"/>
                    </a:lnTo>
                    <a:lnTo>
                      <a:pt x="102" y="320"/>
                    </a:lnTo>
                    <a:lnTo>
                      <a:pt x="106" y="317"/>
                    </a:lnTo>
                    <a:lnTo>
                      <a:pt x="109" y="313"/>
                    </a:lnTo>
                    <a:lnTo>
                      <a:pt x="113" y="309"/>
                    </a:lnTo>
                    <a:lnTo>
                      <a:pt x="116" y="305"/>
                    </a:lnTo>
                    <a:lnTo>
                      <a:pt x="121" y="300"/>
                    </a:lnTo>
                    <a:lnTo>
                      <a:pt x="123" y="296"/>
                    </a:lnTo>
                    <a:lnTo>
                      <a:pt x="127" y="293"/>
                    </a:lnTo>
                    <a:lnTo>
                      <a:pt x="129" y="288"/>
                    </a:lnTo>
                    <a:lnTo>
                      <a:pt x="133" y="284"/>
                    </a:lnTo>
                    <a:lnTo>
                      <a:pt x="137" y="279"/>
                    </a:lnTo>
                    <a:lnTo>
                      <a:pt x="140" y="275"/>
                    </a:lnTo>
                    <a:lnTo>
                      <a:pt x="143" y="270"/>
                    </a:lnTo>
                    <a:lnTo>
                      <a:pt x="146" y="266"/>
                    </a:lnTo>
                    <a:lnTo>
                      <a:pt x="150" y="261"/>
                    </a:lnTo>
                    <a:lnTo>
                      <a:pt x="152" y="257"/>
                    </a:lnTo>
                    <a:lnTo>
                      <a:pt x="155" y="252"/>
                    </a:lnTo>
                    <a:lnTo>
                      <a:pt x="157" y="249"/>
                    </a:lnTo>
                    <a:lnTo>
                      <a:pt x="161" y="244"/>
                    </a:lnTo>
                    <a:lnTo>
                      <a:pt x="163" y="239"/>
                    </a:lnTo>
                    <a:lnTo>
                      <a:pt x="166" y="234"/>
                    </a:lnTo>
                    <a:lnTo>
                      <a:pt x="167" y="230"/>
                    </a:lnTo>
                    <a:lnTo>
                      <a:pt x="170" y="225"/>
                    </a:lnTo>
                    <a:lnTo>
                      <a:pt x="172" y="221"/>
                    </a:lnTo>
                    <a:lnTo>
                      <a:pt x="173" y="215"/>
                    </a:lnTo>
                    <a:lnTo>
                      <a:pt x="176" y="210"/>
                    </a:lnTo>
                    <a:lnTo>
                      <a:pt x="178" y="205"/>
                    </a:lnTo>
                    <a:lnTo>
                      <a:pt x="181" y="200"/>
                    </a:lnTo>
                    <a:lnTo>
                      <a:pt x="183" y="195"/>
                    </a:lnTo>
                    <a:lnTo>
                      <a:pt x="186" y="190"/>
                    </a:lnTo>
                    <a:lnTo>
                      <a:pt x="188" y="183"/>
                    </a:lnTo>
                    <a:lnTo>
                      <a:pt x="192" y="178"/>
                    </a:lnTo>
                    <a:lnTo>
                      <a:pt x="195" y="173"/>
                    </a:lnTo>
                    <a:lnTo>
                      <a:pt x="199" y="167"/>
                    </a:lnTo>
                    <a:lnTo>
                      <a:pt x="201" y="162"/>
                    </a:lnTo>
                    <a:lnTo>
                      <a:pt x="205" y="157"/>
                    </a:lnTo>
                    <a:lnTo>
                      <a:pt x="209" y="151"/>
                    </a:lnTo>
                    <a:lnTo>
                      <a:pt x="212" y="146"/>
                    </a:lnTo>
                    <a:lnTo>
                      <a:pt x="217" y="139"/>
                    </a:lnTo>
                    <a:lnTo>
                      <a:pt x="221" y="134"/>
                    </a:lnTo>
                    <a:lnTo>
                      <a:pt x="226" y="128"/>
                    </a:lnTo>
                    <a:lnTo>
                      <a:pt x="230" y="123"/>
                    </a:lnTo>
                    <a:lnTo>
                      <a:pt x="234" y="117"/>
                    </a:lnTo>
                    <a:lnTo>
                      <a:pt x="239" y="112"/>
                    </a:lnTo>
                    <a:lnTo>
                      <a:pt x="244" y="107"/>
                    </a:lnTo>
                    <a:lnTo>
                      <a:pt x="249" y="102"/>
                    </a:lnTo>
                    <a:lnTo>
                      <a:pt x="254" y="95"/>
                    </a:lnTo>
                    <a:lnTo>
                      <a:pt x="260" y="90"/>
                    </a:lnTo>
                    <a:lnTo>
                      <a:pt x="265" y="85"/>
                    </a:lnTo>
                    <a:lnTo>
                      <a:pt x="271" y="80"/>
                    </a:lnTo>
                    <a:lnTo>
                      <a:pt x="276" y="74"/>
                    </a:lnTo>
                    <a:lnTo>
                      <a:pt x="283" y="70"/>
                    </a:lnTo>
                    <a:lnTo>
                      <a:pt x="289" y="64"/>
                    </a:lnTo>
                    <a:lnTo>
                      <a:pt x="295" y="60"/>
                    </a:lnTo>
                    <a:lnTo>
                      <a:pt x="303" y="56"/>
                    </a:lnTo>
                    <a:lnTo>
                      <a:pt x="310" y="51"/>
                    </a:lnTo>
                    <a:lnTo>
                      <a:pt x="317" y="46"/>
                    </a:lnTo>
                    <a:lnTo>
                      <a:pt x="323" y="43"/>
                    </a:lnTo>
                    <a:lnTo>
                      <a:pt x="330" y="39"/>
                    </a:lnTo>
                    <a:lnTo>
                      <a:pt x="338" y="35"/>
                    </a:lnTo>
                    <a:lnTo>
                      <a:pt x="345" y="30"/>
                    </a:lnTo>
                    <a:lnTo>
                      <a:pt x="354" y="27"/>
                    </a:lnTo>
                    <a:lnTo>
                      <a:pt x="362" y="24"/>
                    </a:lnTo>
                    <a:lnTo>
                      <a:pt x="370" y="20"/>
                    </a:lnTo>
                    <a:lnTo>
                      <a:pt x="379" y="17"/>
                    </a:lnTo>
                    <a:lnTo>
                      <a:pt x="388" y="14"/>
                    </a:lnTo>
                    <a:lnTo>
                      <a:pt x="396" y="11"/>
                    </a:lnTo>
                    <a:lnTo>
                      <a:pt x="406" y="10"/>
                    </a:lnTo>
                    <a:lnTo>
                      <a:pt x="414" y="7"/>
                    </a:lnTo>
                    <a:lnTo>
                      <a:pt x="424" y="5"/>
                    </a:lnTo>
                    <a:lnTo>
                      <a:pt x="433" y="4"/>
                    </a:lnTo>
                    <a:lnTo>
                      <a:pt x="445" y="2"/>
                    </a:lnTo>
                    <a:lnTo>
                      <a:pt x="453" y="1"/>
                    </a:lnTo>
                    <a:lnTo>
                      <a:pt x="463" y="0"/>
                    </a:lnTo>
                    <a:lnTo>
                      <a:pt x="475" y="0"/>
                    </a:lnTo>
                    <a:lnTo>
                      <a:pt x="486" y="0"/>
                    </a:lnTo>
                    <a:lnTo>
                      <a:pt x="496" y="0"/>
                    </a:lnTo>
                    <a:lnTo>
                      <a:pt x="507" y="0"/>
                    </a:lnTo>
                    <a:lnTo>
                      <a:pt x="519" y="0"/>
                    </a:lnTo>
                    <a:lnTo>
                      <a:pt x="531" y="1"/>
                    </a:lnTo>
                    <a:lnTo>
                      <a:pt x="542" y="1"/>
                    </a:lnTo>
                    <a:lnTo>
                      <a:pt x="554" y="2"/>
                    </a:lnTo>
                    <a:lnTo>
                      <a:pt x="568" y="5"/>
                    </a:lnTo>
                    <a:lnTo>
                      <a:pt x="580" y="7"/>
                    </a:lnTo>
                    <a:lnTo>
                      <a:pt x="593" y="10"/>
                    </a:lnTo>
                    <a:lnTo>
                      <a:pt x="605" y="12"/>
                    </a:lnTo>
                    <a:lnTo>
                      <a:pt x="619" y="16"/>
                    </a:lnTo>
                    <a:lnTo>
                      <a:pt x="633" y="20"/>
                    </a:lnTo>
                    <a:lnTo>
                      <a:pt x="645" y="24"/>
                    </a:lnTo>
                    <a:lnTo>
                      <a:pt x="659" y="27"/>
                    </a:lnTo>
                    <a:lnTo>
                      <a:pt x="672" y="31"/>
                    </a:lnTo>
                    <a:lnTo>
                      <a:pt x="686" y="35"/>
                    </a:lnTo>
                    <a:lnTo>
                      <a:pt x="697" y="39"/>
                    </a:lnTo>
                    <a:lnTo>
                      <a:pt x="709" y="44"/>
                    </a:lnTo>
                    <a:lnTo>
                      <a:pt x="723" y="48"/>
                    </a:lnTo>
                    <a:lnTo>
                      <a:pt x="736" y="51"/>
                    </a:lnTo>
                    <a:lnTo>
                      <a:pt x="747" y="56"/>
                    </a:lnTo>
                    <a:lnTo>
                      <a:pt x="758" y="60"/>
                    </a:lnTo>
                    <a:lnTo>
                      <a:pt x="771" y="64"/>
                    </a:lnTo>
                    <a:lnTo>
                      <a:pt x="782" y="69"/>
                    </a:lnTo>
                    <a:lnTo>
                      <a:pt x="793" y="73"/>
                    </a:lnTo>
                    <a:lnTo>
                      <a:pt x="805" y="78"/>
                    </a:lnTo>
                    <a:lnTo>
                      <a:pt x="816" y="83"/>
                    </a:lnTo>
                    <a:lnTo>
                      <a:pt x="829" y="88"/>
                    </a:lnTo>
                    <a:lnTo>
                      <a:pt x="839" y="92"/>
                    </a:lnTo>
                    <a:lnTo>
                      <a:pt x="849" y="95"/>
                    </a:lnTo>
                    <a:lnTo>
                      <a:pt x="860" y="100"/>
                    </a:lnTo>
                    <a:lnTo>
                      <a:pt x="871" y="105"/>
                    </a:lnTo>
                    <a:lnTo>
                      <a:pt x="881" y="110"/>
                    </a:lnTo>
                    <a:lnTo>
                      <a:pt x="891" y="115"/>
                    </a:lnTo>
                    <a:lnTo>
                      <a:pt x="903" y="119"/>
                    </a:lnTo>
                    <a:lnTo>
                      <a:pt x="913" y="126"/>
                    </a:lnTo>
                    <a:lnTo>
                      <a:pt x="923" y="129"/>
                    </a:lnTo>
                    <a:lnTo>
                      <a:pt x="933" y="136"/>
                    </a:lnTo>
                    <a:lnTo>
                      <a:pt x="943" y="141"/>
                    </a:lnTo>
                    <a:lnTo>
                      <a:pt x="953" y="146"/>
                    </a:lnTo>
                    <a:lnTo>
                      <a:pt x="962" y="151"/>
                    </a:lnTo>
                    <a:lnTo>
                      <a:pt x="972" y="157"/>
                    </a:lnTo>
                    <a:lnTo>
                      <a:pt x="982" y="162"/>
                    </a:lnTo>
                    <a:lnTo>
                      <a:pt x="992" y="168"/>
                    </a:lnTo>
                    <a:lnTo>
                      <a:pt x="1001" y="173"/>
                    </a:lnTo>
                    <a:lnTo>
                      <a:pt x="1011" y="178"/>
                    </a:lnTo>
                    <a:lnTo>
                      <a:pt x="1019" y="183"/>
                    </a:lnTo>
                    <a:lnTo>
                      <a:pt x="1028" y="190"/>
                    </a:lnTo>
                    <a:lnTo>
                      <a:pt x="1037" y="196"/>
                    </a:lnTo>
                    <a:lnTo>
                      <a:pt x="1047" y="201"/>
                    </a:lnTo>
                    <a:lnTo>
                      <a:pt x="1056" y="207"/>
                    </a:lnTo>
                    <a:lnTo>
                      <a:pt x="1066" y="213"/>
                    </a:lnTo>
                    <a:lnTo>
                      <a:pt x="1073" y="219"/>
                    </a:lnTo>
                    <a:lnTo>
                      <a:pt x="1083" y="226"/>
                    </a:lnTo>
                    <a:lnTo>
                      <a:pt x="1092" y="232"/>
                    </a:lnTo>
                    <a:lnTo>
                      <a:pt x="1102" y="239"/>
                    </a:lnTo>
                    <a:lnTo>
                      <a:pt x="1110" y="245"/>
                    </a:lnTo>
                    <a:lnTo>
                      <a:pt x="1120" y="251"/>
                    </a:lnTo>
                    <a:lnTo>
                      <a:pt x="1129" y="257"/>
                    </a:lnTo>
                    <a:lnTo>
                      <a:pt x="1137" y="265"/>
                    </a:lnTo>
                    <a:lnTo>
                      <a:pt x="1146" y="271"/>
                    </a:lnTo>
                    <a:lnTo>
                      <a:pt x="1155" y="278"/>
                    </a:lnTo>
                    <a:lnTo>
                      <a:pt x="1164" y="284"/>
                    </a:lnTo>
                    <a:lnTo>
                      <a:pt x="1173" y="291"/>
                    </a:lnTo>
                    <a:lnTo>
                      <a:pt x="1181" y="298"/>
                    </a:lnTo>
                    <a:lnTo>
                      <a:pt x="1190" y="305"/>
                    </a:lnTo>
                    <a:lnTo>
                      <a:pt x="1199" y="312"/>
                    </a:lnTo>
                    <a:lnTo>
                      <a:pt x="1209" y="320"/>
                    </a:lnTo>
                    <a:lnTo>
                      <a:pt x="1216" y="327"/>
                    </a:lnTo>
                    <a:lnTo>
                      <a:pt x="1226" y="334"/>
                    </a:lnTo>
                    <a:lnTo>
                      <a:pt x="1235" y="340"/>
                    </a:lnTo>
                    <a:lnTo>
                      <a:pt x="1244" y="349"/>
                    </a:lnTo>
                    <a:lnTo>
                      <a:pt x="1253" y="356"/>
                    </a:lnTo>
                    <a:lnTo>
                      <a:pt x="1262" y="364"/>
                    </a:lnTo>
                    <a:lnTo>
                      <a:pt x="1272" y="372"/>
                    </a:lnTo>
                    <a:lnTo>
                      <a:pt x="1282" y="379"/>
                    </a:lnTo>
                    <a:lnTo>
                      <a:pt x="1327" y="423"/>
                    </a:lnTo>
                    <a:lnTo>
                      <a:pt x="1264" y="432"/>
                    </a:lnTo>
                    <a:lnTo>
                      <a:pt x="1263" y="431"/>
                    </a:lnTo>
                    <a:lnTo>
                      <a:pt x="1262" y="430"/>
                    </a:lnTo>
                    <a:lnTo>
                      <a:pt x="1259" y="427"/>
                    </a:lnTo>
                    <a:lnTo>
                      <a:pt x="1255" y="423"/>
                    </a:lnTo>
                    <a:lnTo>
                      <a:pt x="1250" y="420"/>
                    </a:lnTo>
                    <a:lnTo>
                      <a:pt x="1245" y="416"/>
                    </a:lnTo>
                    <a:lnTo>
                      <a:pt x="1238" y="410"/>
                    </a:lnTo>
                    <a:lnTo>
                      <a:pt x="1232" y="405"/>
                    </a:lnTo>
                    <a:lnTo>
                      <a:pt x="1228" y="401"/>
                    </a:lnTo>
                    <a:lnTo>
                      <a:pt x="1223" y="398"/>
                    </a:lnTo>
                    <a:lnTo>
                      <a:pt x="1219" y="394"/>
                    </a:lnTo>
                    <a:lnTo>
                      <a:pt x="1215" y="391"/>
                    </a:lnTo>
                    <a:lnTo>
                      <a:pt x="1210" y="387"/>
                    </a:lnTo>
                    <a:lnTo>
                      <a:pt x="1205" y="383"/>
                    </a:lnTo>
                    <a:lnTo>
                      <a:pt x="1200" y="379"/>
                    </a:lnTo>
                    <a:lnTo>
                      <a:pt x="1195" y="377"/>
                    </a:lnTo>
                    <a:lnTo>
                      <a:pt x="1190" y="372"/>
                    </a:lnTo>
                    <a:lnTo>
                      <a:pt x="1184" y="368"/>
                    </a:lnTo>
                    <a:lnTo>
                      <a:pt x="1179" y="364"/>
                    </a:lnTo>
                    <a:lnTo>
                      <a:pt x="1173" y="359"/>
                    </a:lnTo>
                    <a:lnTo>
                      <a:pt x="1166" y="354"/>
                    </a:lnTo>
                    <a:lnTo>
                      <a:pt x="1161" y="351"/>
                    </a:lnTo>
                    <a:lnTo>
                      <a:pt x="1155" y="345"/>
                    </a:lnTo>
                    <a:lnTo>
                      <a:pt x="1149" y="342"/>
                    </a:lnTo>
                    <a:lnTo>
                      <a:pt x="1142" y="337"/>
                    </a:lnTo>
                    <a:lnTo>
                      <a:pt x="1135" y="332"/>
                    </a:lnTo>
                    <a:lnTo>
                      <a:pt x="1127" y="327"/>
                    </a:lnTo>
                    <a:lnTo>
                      <a:pt x="1121" y="323"/>
                    </a:lnTo>
                    <a:lnTo>
                      <a:pt x="1115" y="318"/>
                    </a:lnTo>
                    <a:lnTo>
                      <a:pt x="1107" y="313"/>
                    </a:lnTo>
                    <a:lnTo>
                      <a:pt x="1100" y="308"/>
                    </a:lnTo>
                    <a:lnTo>
                      <a:pt x="1093" y="304"/>
                    </a:lnTo>
                    <a:lnTo>
                      <a:pt x="1086" y="298"/>
                    </a:lnTo>
                    <a:lnTo>
                      <a:pt x="1078" y="293"/>
                    </a:lnTo>
                    <a:lnTo>
                      <a:pt x="1071" y="288"/>
                    </a:lnTo>
                    <a:lnTo>
                      <a:pt x="1063" y="284"/>
                    </a:lnTo>
                    <a:lnTo>
                      <a:pt x="1056" y="279"/>
                    </a:lnTo>
                    <a:lnTo>
                      <a:pt x="1048" y="274"/>
                    </a:lnTo>
                    <a:lnTo>
                      <a:pt x="1039" y="269"/>
                    </a:lnTo>
                    <a:lnTo>
                      <a:pt x="1033" y="265"/>
                    </a:lnTo>
                    <a:lnTo>
                      <a:pt x="1024" y="260"/>
                    </a:lnTo>
                    <a:lnTo>
                      <a:pt x="1017" y="255"/>
                    </a:lnTo>
                    <a:lnTo>
                      <a:pt x="1008" y="250"/>
                    </a:lnTo>
                    <a:lnTo>
                      <a:pt x="1001" y="246"/>
                    </a:lnTo>
                    <a:lnTo>
                      <a:pt x="992" y="242"/>
                    </a:lnTo>
                    <a:lnTo>
                      <a:pt x="984" y="237"/>
                    </a:lnTo>
                    <a:lnTo>
                      <a:pt x="975" y="234"/>
                    </a:lnTo>
                    <a:lnTo>
                      <a:pt x="968" y="229"/>
                    </a:lnTo>
                    <a:lnTo>
                      <a:pt x="959" y="225"/>
                    </a:lnTo>
                    <a:lnTo>
                      <a:pt x="952" y="221"/>
                    </a:lnTo>
                    <a:lnTo>
                      <a:pt x="943" y="216"/>
                    </a:lnTo>
                    <a:lnTo>
                      <a:pt x="935" y="212"/>
                    </a:lnTo>
                    <a:lnTo>
                      <a:pt x="927" y="208"/>
                    </a:lnTo>
                    <a:lnTo>
                      <a:pt x="919" y="206"/>
                    </a:lnTo>
                    <a:lnTo>
                      <a:pt x="910" y="202"/>
                    </a:lnTo>
                    <a:lnTo>
                      <a:pt x="903" y="200"/>
                    </a:lnTo>
                    <a:lnTo>
                      <a:pt x="901" y="198"/>
                    </a:lnTo>
                    <a:lnTo>
                      <a:pt x="899" y="197"/>
                    </a:lnTo>
                    <a:lnTo>
                      <a:pt x="894" y="195"/>
                    </a:lnTo>
                    <a:lnTo>
                      <a:pt x="888" y="191"/>
                    </a:lnTo>
                    <a:lnTo>
                      <a:pt x="883" y="190"/>
                    </a:lnTo>
                    <a:lnTo>
                      <a:pt x="879" y="187"/>
                    </a:lnTo>
                    <a:lnTo>
                      <a:pt x="874" y="185"/>
                    </a:lnTo>
                    <a:lnTo>
                      <a:pt x="869" y="183"/>
                    </a:lnTo>
                    <a:lnTo>
                      <a:pt x="864" y="180"/>
                    </a:lnTo>
                    <a:lnTo>
                      <a:pt x="857" y="178"/>
                    </a:lnTo>
                    <a:lnTo>
                      <a:pt x="851" y="175"/>
                    </a:lnTo>
                    <a:lnTo>
                      <a:pt x="846" y="173"/>
                    </a:lnTo>
                    <a:lnTo>
                      <a:pt x="837" y="169"/>
                    </a:lnTo>
                    <a:lnTo>
                      <a:pt x="831" y="167"/>
                    </a:lnTo>
                    <a:lnTo>
                      <a:pt x="824" y="163"/>
                    </a:lnTo>
                    <a:lnTo>
                      <a:pt x="816" y="161"/>
                    </a:lnTo>
                    <a:lnTo>
                      <a:pt x="807" y="157"/>
                    </a:lnTo>
                    <a:lnTo>
                      <a:pt x="798" y="156"/>
                    </a:lnTo>
                    <a:lnTo>
                      <a:pt x="791" y="152"/>
                    </a:lnTo>
                    <a:lnTo>
                      <a:pt x="782" y="149"/>
                    </a:lnTo>
                    <a:lnTo>
                      <a:pt x="772" y="146"/>
                    </a:lnTo>
                    <a:lnTo>
                      <a:pt x="763" y="143"/>
                    </a:lnTo>
                    <a:lnTo>
                      <a:pt x="753" y="139"/>
                    </a:lnTo>
                    <a:lnTo>
                      <a:pt x="743" y="137"/>
                    </a:lnTo>
                    <a:lnTo>
                      <a:pt x="734" y="134"/>
                    </a:lnTo>
                    <a:lnTo>
                      <a:pt x="724" y="132"/>
                    </a:lnTo>
                    <a:lnTo>
                      <a:pt x="713" y="128"/>
                    </a:lnTo>
                    <a:lnTo>
                      <a:pt x="703" y="127"/>
                    </a:lnTo>
                    <a:lnTo>
                      <a:pt x="692" y="123"/>
                    </a:lnTo>
                    <a:lnTo>
                      <a:pt x="682" y="119"/>
                    </a:lnTo>
                    <a:lnTo>
                      <a:pt x="670" y="118"/>
                    </a:lnTo>
                    <a:lnTo>
                      <a:pt x="659" y="115"/>
                    </a:lnTo>
                    <a:lnTo>
                      <a:pt x="648" y="113"/>
                    </a:lnTo>
                    <a:lnTo>
                      <a:pt x="637" y="110"/>
                    </a:lnTo>
                    <a:lnTo>
                      <a:pt x="625" y="109"/>
                    </a:lnTo>
                    <a:lnTo>
                      <a:pt x="614" y="108"/>
                    </a:lnTo>
                    <a:lnTo>
                      <a:pt x="603" y="105"/>
                    </a:lnTo>
                    <a:lnTo>
                      <a:pt x="591" y="104"/>
                    </a:lnTo>
                    <a:lnTo>
                      <a:pt x="579" y="103"/>
                    </a:lnTo>
                    <a:lnTo>
                      <a:pt x="568" y="102"/>
                    </a:lnTo>
                    <a:lnTo>
                      <a:pt x="556" y="102"/>
                    </a:lnTo>
                    <a:lnTo>
                      <a:pt x="545" y="100"/>
                    </a:lnTo>
                    <a:lnTo>
                      <a:pt x="532" y="100"/>
                    </a:lnTo>
                    <a:lnTo>
                      <a:pt x="521" y="102"/>
                    </a:lnTo>
                    <a:lnTo>
                      <a:pt x="509" y="102"/>
                    </a:lnTo>
                    <a:lnTo>
                      <a:pt x="497" y="102"/>
                    </a:lnTo>
                    <a:lnTo>
                      <a:pt x="486" y="102"/>
                    </a:lnTo>
                    <a:lnTo>
                      <a:pt x="475" y="104"/>
                    </a:lnTo>
                    <a:lnTo>
                      <a:pt x="462" y="105"/>
                    </a:lnTo>
                    <a:lnTo>
                      <a:pt x="451" y="107"/>
                    </a:lnTo>
                    <a:lnTo>
                      <a:pt x="440" y="108"/>
                    </a:lnTo>
                    <a:lnTo>
                      <a:pt x="428" y="112"/>
                    </a:lnTo>
                    <a:lnTo>
                      <a:pt x="417" y="113"/>
                    </a:lnTo>
                    <a:lnTo>
                      <a:pt x="406" y="117"/>
                    </a:lnTo>
                    <a:lnTo>
                      <a:pt x="396" y="120"/>
                    </a:lnTo>
                    <a:lnTo>
                      <a:pt x="384" y="124"/>
                    </a:lnTo>
                    <a:lnTo>
                      <a:pt x="373" y="128"/>
                    </a:lnTo>
                    <a:lnTo>
                      <a:pt x="363" y="133"/>
                    </a:lnTo>
                    <a:lnTo>
                      <a:pt x="353" y="138"/>
                    </a:lnTo>
                    <a:lnTo>
                      <a:pt x="343" y="144"/>
                    </a:lnTo>
                    <a:lnTo>
                      <a:pt x="342" y="144"/>
                    </a:lnTo>
                    <a:lnTo>
                      <a:pt x="338" y="147"/>
                    </a:lnTo>
                    <a:lnTo>
                      <a:pt x="333" y="151"/>
                    </a:lnTo>
                    <a:lnTo>
                      <a:pt x="327" y="156"/>
                    </a:lnTo>
                    <a:lnTo>
                      <a:pt x="322" y="157"/>
                    </a:lnTo>
                    <a:lnTo>
                      <a:pt x="318" y="161"/>
                    </a:lnTo>
                    <a:lnTo>
                      <a:pt x="313" y="163"/>
                    </a:lnTo>
                    <a:lnTo>
                      <a:pt x="308" y="168"/>
                    </a:lnTo>
                    <a:lnTo>
                      <a:pt x="303" y="172"/>
                    </a:lnTo>
                    <a:lnTo>
                      <a:pt x="298" y="177"/>
                    </a:lnTo>
                    <a:lnTo>
                      <a:pt x="293" y="181"/>
                    </a:lnTo>
                    <a:lnTo>
                      <a:pt x="288" y="186"/>
                    </a:lnTo>
                    <a:lnTo>
                      <a:pt x="280" y="191"/>
                    </a:lnTo>
                    <a:lnTo>
                      <a:pt x="274" y="196"/>
                    </a:lnTo>
                    <a:lnTo>
                      <a:pt x="268" y="201"/>
                    </a:lnTo>
                    <a:lnTo>
                      <a:pt x="263" y="207"/>
                    </a:lnTo>
                    <a:lnTo>
                      <a:pt x="256" y="213"/>
                    </a:lnTo>
                    <a:lnTo>
                      <a:pt x="250" y="220"/>
                    </a:lnTo>
                    <a:lnTo>
                      <a:pt x="244" y="226"/>
                    </a:lnTo>
                    <a:lnTo>
                      <a:pt x="237" y="234"/>
                    </a:lnTo>
                    <a:lnTo>
                      <a:pt x="231" y="240"/>
                    </a:lnTo>
                    <a:lnTo>
                      <a:pt x="224" y="246"/>
                    </a:lnTo>
                    <a:lnTo>
                      <a:pt x="219" y="254"/>
                    </a:lnTo>
                    <a:lnTo>
                      <a:pt x="212" y="261"/>
                    </a:lnTo>
                    <a:lnTo>
                      <a:pt x="206" y="268"/>
                    </a:lnTo>
                    <a:lnTo>
                      <a:pt x="201" y="276"/>
                    </a:lnTo>
                    <a:lnTo>
                      <a:pt x="199" y="279"/>
                    </a:lnTo>
                    <a:lnTo>
                      <a:pt x="196" y="284"/>
                    </a:lnTo>
                    <a:lnTo>
                      <a:pt x="194" y="288"/>
                    </a:lnTo>
                    <a:lnTo>
                      <a:pt x="191" y="291"/>
                    </a:lnTo>
                    <a:lnTo>
                      <a:pt x="186" y="299"/>
                    </a:lnTo>
                    <a:lnTo>
                      <a:pt x="180" y="307"/>
                    </a:lnTo>
                    <a:lnTo>
                      <a:pt x="175" y="313"/>
                    </a:lnTo>
                    <a:lnTo>
                      <a:pt x="168" y="322"/>
                    </a:lnTo>
                    <a:lnTo>
                      <a:pt x="162" y="328"/>
                    </a:lnTo>
                    <a:lnTo>
                      <a:pt x="156" y="334"/>
                    </a:lnTo>
                    <a:lnTo>
                      <a:pt x="150" y="340"/>
                    </a:lnTo>
                    <a:lnTo>
                      <a:pt x="143" y="348"/>
                    </a:lnTo>
                    <a:lnTo>
                      <a:pt x="136" y="354"/>
                    </a:lnTo>
                    <a:lnTo>
                      <a:pt x="128" y="361"/>
                    </a:lnTo>
                    <a:lnTo>
                      <a:pt x="122" y="366"/>
                    </a:lnTo>
                    <a:lnTo>
                      <a:pt x="116" y="372"/>
                    </a:lnTo>
                    <a:lnTo>
                      <a:pt x="107" y="377"/>
                    </a:lnTo>
                    <a:lnTo>
                      <a:pt x="101" y="382"/>
                    </a:lnTo>
                    <a:lnTo>
                      <a:pt x="94" y="387"/>
                    </a:lnTo>
                    <a:lnTo>
                      <a:pt x="88" y="393"/>
                    </a:lnTo>
                    <a:lnTo>
                      <a:pt x="81" y="396"/>
                    </a:lnTo>
                    <a:lnTo>
                      <a:pt x="74" y="401"/>
                    </a:lnTo>
                    <a:lnTo>
                      <a:pt x="68" y="405"/>
                    </a:lnTo>
                    <a:lnTo>
                      <a:pt x="62" y="410"/>
                    </a:lnTo>
                    <a:lnTo>
                      <a:pt x="55" y="412"/>
                    </a:lnTo>
                    <a:lnTo>
                      <a:pt x="50" y="415"/>
                    </a:lnTo>
                    <a:lnTo>
                      <a:pt x="45" y="417"/>
                    </a:lnTo>
                    <a:lnTo>
                      <a:pt x="42" y="421"/>
                    </a:lnTo>
                    <a:lnTo>
                      <a:pt x="38" y="423"/>
                    </a:lnTo>
                    <a:lnTo>
                      <a:pt x="34" y="426"/>
                    </a:lnTo>
                    <a:lnTo>
                      <a:pt x="30" y="427"/>
                    </a:lnTo>
                    <a:lnTo>
                      <a:pt x="28" y="428"/>
                    </a:lnTo>
                    <a:lnTo>
                      <a:pt x="24" y="430"/>
                    </a:lnTo>
                    <a:lnTo>
                      <a:pt x="23" y="432"/>
                    </a:lnTo>
                    <a:lnTo>
                      <a:pt x="0" y="411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6" name="Freeform 85"/>
              <p:cNvSpPr>
                <a:spLocks/>
              </p:cNvSpPr>
              <p:nvPr/>
            </p:nvSpPr>
            <p:spPr bwMode="auto">
              <a:xfrm>
                <a:off x="3032" y="3017"/>
                <a:ext cx="80" cy="30"/>
              </a:xfrm>
              <a:custGeom>
                <a:avLst/>
                <a:gdLst>
                  <a:gd name="T0" fmla="*/ 1 w 241"/>
                  <a:gd name="T1" fmla="*/ 40 h 89"/>
                  <a:gd name="T2" fmla="*/ 10 w 241"/>
                  <a:gd name="T3" fmla="*/ 39 h 89"/>
                  <a:gd name="T4" fmla="*/ 19 w 241"/>
                  <a:gd name="T5" fmla="*/ 37 h 89"/>
                  <a:gd name="T6" fmla="*/ 32 w 241"/>
                  <a:gd name="T7" fmla="*/ 35 h 89"/>
                  <a:gd name="T8" fmla="*/ 42 w 241"/>
                  <a:gd name="T9" fmla="*/ 34 h 89"/>
                  <a:gd name="T10" fmla="*/ 49 w 241"/>
                  <a:gd name="T11" fmla="*/ 34 h 89"/>
                  <a:gd name="T12" fmla="*/ 57 w 241"/>
                  <a:gd name="T13" fmla="*/ 32 h 89"/>
                  <a:gd name="T14" fmla="*/ 64 w 241"/>
                  <a:gd name="T15" fmla="*/ 31 h 89"/>
                  <a:gd name="T16" fmla="*/ 73 w 241"/>
                  <a:gd name="T17" fmla="*/ 31 h 89"/>
                  <a:gd name="T18" fmla="*/ 82 w 241"/>
                  <a:gd name="T19" fmla="*/ 29 h 89"/>
                  <a:gd name="T20" fmla="*/ 91 w 241"/>
                  <a:gd name="T21" fmla="*/ 27 h 89"/>
                  <a:gd name="T22" fmla="*/ 99 w 241"/>
                  <a:gd name="T23" fmla="*/ 26 h 89"/>
                  <a:gd name="T24" fmla="*/ 108 w 241"/>
                  <a:gd name="T25" fmla="*/ 24 h 89"/>
                  <a:gd name="T26" fmla="*/ 117 w 241"/>
                  <a:gd name="T27" fmla="*/ 22 h 89"/>
                  <a:gd name="T28" fmla="*/ 126 w 241"/>
                  <a:gd name="T29" fmla="*/ 21 h 89"/>
                  <a:gd name="T30" fmla="*/ 134 w 241"/>
                  <a:gd name="T31" fmla="*/ 20 h 89"/>
                  <a:gd name="T32" fmla="*/ 142 w 241"/>
                  <a:gd name="T33" fmla="*/ 17 h 89"/>
                  <a:gd name="T34" fmla="*/ 151 w 241"/>
                  <a:gd name="T35" fmla="*/ 16 h 89"/>
                  <a:gd name="T36" fmla="*/ 163 w 241"/>
                  <a:gd name="T37" fmla="*/ 15 h 89"/>
                  <a:gd name="T38" fmla="*/ 178 w 241"/>
                  <a:gd name="T39" fmla="*/ 10 h 89"/>
                  <a:gd name="T40" fmla="*/ 191 w 241"/>
                  <a:gd name="T41" fmla="*/ 6 h 89"/>
                  <a:gd name="T42" fmla="*/ 202 w 241"/>
                  <a:gd name="T43" fmla="*/ 1 h 89"/>
                  <a:gd name="T44" fmla="*/ 241 w 241"/>
                  <a:gd name="T45" fmla="*/ 6 h 89"/>
                  <a:gd name="T46" fmla="*/ 237 w 241"/>
                  <a:gd name="T47" fmla="*/ 10 h 89"/>
                  <a:gd name="T48" fmla="*/ 225 w 241"/>
                  <a:gd name="T49" fmla="*/ 20 h 89"/>
                  <a:gd name="T50" fmla="*/ 216 w 241"/>
                  <a:gd name="T51" fmla="*/ 26 h 89"/>
                  <a:gd name="T52" fmla="*/ 206 w 241"/>
                  <a:gd name="T53" fmla="*/ 34 h 89"/>
                  <a:gd name="T54" fmla="*/ 193 w 241"/>
                  <a:gd name="T55" fmla="*/ 42 h 89"/>
                  <a:gd name="T56" fmla="*/ 181 w 241"/>
                  <a:gd name="T57" fmla="*/ 51 h 89"/>
                  <a:gd name="T58" fmla="*/ 166 w 241"/>
                  <a:gd name="T59" fmla="*/ 59 h 89"/>
                  <a:gd name="T60" fmla="*/ 158 w 241"/>
                  <a:gd name="T61" fmla="*/ 62 h 89"/>
                  <a:gd name="T62" fmla="*/ 150 w 241"/>
                  <a:gd name="T63" fmla="*/ 66 h 89"/>
                  <a:gd name="T64" fmla="*/ 142 w 241"/>
                  <a:gd name="T65" fmla="*/ 70 h 89"/>
                  <a:gd name="T66" fmla="*/ 133 w 241"/>
                  <a:gd name="T67" fmla="*/ 73 h 89"/>
                  <a:gd name="T68" fmla="*/ 124 w 241"/>
                  <a:gd name="T69" fmla="*/ 76 h 89"/>
                  <a:gd name="T70" fmla="*/ 116 w 241"/>
                  <a:gd name="T71" fmla="*/ 80 h 89"/>
                  <a:gd name="T72" fmla="*/ 106 w 241"/>
                  <a:gd name="T73" fmla="*/ 83 h 89"/>
                  <a:gd name="T74" fmla="*/ 96 w 241"/>
                  <a:gd name="T75" fmla="*/ 84 h 89"/>
                  <a:gd name="T76" fmla="*/ 86 w 241"/>
                  <a:gd name="T77" fmla="*/ 85 h 89"/>
                  <a:gd name="T78" fmla="*/ 77 w 241"/>
                  <a:gd name="T79" fmla="*/ 88 h 89"/>
                  <a:gd name="T80" fmla="*/ 67 w 241"/>
                  <a:gd name="T81" fmla="*/ 89 h 89"/>
                  <a:gd name="T82" fmla="*/ 55 w 241"/>
                  <a:gd name="T83" fmla="*/ 89 h 89"/>
                  <a:gd name="T84" fmla="*/ 45 w 241"/>
                  <a:gd name="T85" fmla="*/ 89 h 89"/>
                  <a:gd name="T86" fmla="*/ 35 w 241"/>
                  <a:gd name="T87" fmla="*/ 89 h 89"/>
                  <a:gd name="T88" fmla="*/ 0 w 241"/>
                  <a:gd name="T89" fmla="*/ 40 h 8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41"/>
                  <a:gd name="T136" fmla="*/ 0 h 89"/>
                  <a:gd name="T137" fmla="*/ 241 w 241"/>
                  <a:gd name="T138" fmla="*/ 89 h 8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41" h="89">
                    <a:moveTo>
                      <a:pt x="0" y="40"/>
                    </a:moveTo>
                    <a:lnTo>
                      <a:pt x="1" y="40"/>
                    </a:lnTo>
                    <a:lnTo>
                      <a:pt x="6" y="39"/>
                    </a:lnTo>
                    <a:lnTo>
                      <a:pt x="10" y="39"/>
                    </a:lnTo>
                    <a:lnTo>
                      <a:pt x="15" y="37"/>
                    </a:lnTo>
                    <a:lnTo>
                      <a:pt x="19" y="37"/>
                    </a:lnTo>
                    <a:lnTo>
                      <a:pt x="25" y="37"/>
                    </a:lnTo>
                    <a:lnTo>
                      <a:pt x="32" y="35"/>
                    </a:lnTo>
                    <a:lnTo>
                      <a:pt x="39" y="35"/>
                    </a:lnTo>
                    <a:lnTo>
                      <a:pt x="42" y="34"/>
                    </a:lnTo>
                    <a:lnTo>
                      <a:pt x="45" y="34"/>
                    </a:lnTo>
                    <a:lnTo>
                      <a:pt x="49" y="34"/>
                    </a:lnTo>
                    <a:lnTo>
                      <a:pt x="53" y="34"/>
                    </a:lnTo>
                    <a:lnTo>
                      <a:pt x="57" y="32"/>
                    </a:lnTo>
                    <a:lnTo>
                      <a:pt x="60" y="32"/>
                    </a:lnTo>
                    <a:lnTo>
                      <a:pt x="64" y="31"/>
                    </a:lnTo>
                    <a:lnTo>
                      <a:pt x="69" y="31"/>
                    </a:lnTo>
                    <a:lnTo>
                      <a:pt x="73" y="31"/>
                    </a:lnTo>
                    <a:lnTo>
                      <a:pt x="77" y="30"/>
                    </a:lnTo>
                    <a:lnTo>
                      <a:pt x="82" y="29"/>
                    </a:lnTo>
                    <a:lnTo>
                      <a:pt x="87" y="29"/>
                    </a:lnTo>
                    <a:lnTo>
                      <a:pt x="91" y="27"/>
                    </a:lnTo>
                    <a:lnTo>
                      <a:pt x="96" y="27"/>
                    </a:lnTo>
                    <a:lnTo>
                      <a:pt x="99" y="26"/>
                    </a:lnTo>
                    <a:lnTo>
                      <a:pt x="103" y="26"/>
                    </a:lnTo>
                    <a:lnTo>
                      <a:pt x="108" y="24"/>
                    </a:lnTo>
                    <a:lnTo>
                      <a:pt x="112" y="24"/>
                    </a:lnTo>
                    <a:lnTo>
                      <a:pt x="117" y="22"/>
                    </a:lnTo>
                    <a:lnTo>
                      <a:pt x="121" y="22"/>
                    </a:lnTo>
                    <a:lnTo>
                      <a:pt x="126" y="21"/>
                    </a:lnTo>
                    <a:lnTo>
                      <a:pt x="129" y="21"/>
                    </a:lnTo>
                    <a:lnTo>
                      <a:pt x="134" y="20"/>
                    </a:lnTo>
                    <a:lnTo>
                      <a:pt x="138" y="18"/>
                    </a:lnTo>
                    <a:lnTo>
                      <a:pt x="142" y="17"/>
                    </a:lnTo>
                    <a:lnTo>
                      <a:pt x="147" y="17"/>
                    </a:lnTo>
                    <a:lnTo>
                      <a:pt x="151" y="16"/>
                    </a:lnTo>
                    <a:lnTo>
                      <a:pt x="156" y="16"/>
                    </a:lnTo>
                    <a:lnTo>
                      <a:pt x="163" y="15"/>
                    </a:lnTo>
                    <a:lnTo>
                      <a:pt x="171" y="12"/>
                    </a:lnTo>
                    <a:lnTo>
                      <a:pt x="178" y="10"/>
                    </a:lnTo>
                    <a:lnTo>
                      <a:pt x="185" y="7"/>
                    </a:lnTo>
                    <a:lnTo>
                      <a:pt x="191" y="6"/>
                    </a:lnTo>
                    <a:lnTo>
                      <a:pt x="197" y="3"/>
                    </a:lnTo>
                    <a:lnTo>
                      <a:pt x="202" y="1"/>
                    </a:lnTo>
                    <a:lnTo>
                      <a:pt x="209" y="0"/>
                    </a:lnTo>
                    <a:lnTo>
                      <a:pt x="241" y="6"/>
                    </a:lnTo>
                    <a:lnTo>
                      <a:pt x="240" y="7"/>
                    </a:lnTo>
                    <a:lnTo>
                      <a:pt x="237" y="10"/>
                    </a:lnTo>
                    <a:lnTo>
                      <a:pt x="231" y="13"/>
                    </a:lnTo>
                    <a:lnTo>
                      <a:pt x="225" y="20"/>
                    </a:lnTo>
                    <a:lnTo>
                      <a:pt x="220" y="22"/>
                    </a:lnTo>
                    <a:lnTo>
                      <a:pt x="216" y="26"/>
                    </a:lnTo>
                    <a:lnTo>
                      <a:pt x="211" y="30"/>
                    </a:lnTo>
                    <a:lnTo>
                      <a:pt x="206" y="34"/>
                    </a:lnTo>
                    <a:lnTo>
                      <a:pt x="200" y="39"/>
                    </a:lnTo>
                    <a:lnTo>
                      <a:pt x="193" y="42"/>
                    </a:lnTo>
                    <a:lnTo>
                      <a:pt x="187" y="47"/>
                    </a:lnTo>
                    <a:lnTo>
                      <a:pt x="181" y="51"/>
                    </a:lnTo>
                    <a:lnTo>
                      <a:pt x="173" y="55"/>
                    </a:lnTo>
                    <a:lnTo>
                      <a:pt x="166" y="59"/>
                    </a:lnTo>
                    <a:lnTo>
                      <a:pt x="162" y="60"/>
                    </a:lnTo>
                    <a:lnTo>
                      <a:pt x="158" y="62"/>
                    </a:lnTo>
                    <a:lnTo>
                      <a:pt x="153" y="65"/>
                    </a:lnTo>
                    <a:lnTo>
                      <a:pt x="150" y="66"/>
                    </a:lnTo>
                    <a:lnTo>
                      <a:pt x="146" y="68"/>
                    </a:lnTo>
                    <a:lnTo>
                      <a:pt x="142" y="70"/>
                    </a:lnTo>
                    <a:lnTo>
                      <a:pt x="137" y="71"/>
                    </a:lnTo>
                    <a:lnTo>
                      <a:pt x="133" y="73"/>
                    </a:lnTo>
                    <a:lnTo>
                      <a:pt x="128" y="74"/>
                    </a:lnTo>
                    <a:lnTo>
                      <a:pt x="124" y="76"/>
                    </a:lnTo>
                    <a:lnTo>
                      <a:pt x="119" y="78"/>
                    </a:lnTo>
                    <a:lnTo>
                      <a:pt x="116" y="80"/>
                    </a:lnTo>
                    <a:lnTo>
                      <a:pt x="111" y="81"/>
                    </a:lnTo>
                    <a:lnTo>
                      <a:pt x="106" y="83"/>
                    </a:lnTo>
                    <a:lnTo>
                      <a:pt x="101" y="83"/>
                    </a:lnTo>
                    <a:lnTo>
                      <a:pt x="96" y="84"/>
                    </a:lnTo>
                    <a:lnTo>
                      <a:pt x="91" y="85"/>
                    </a:lnTo>
                    <a:lnTo>
                      <a:pt x="86" y="85"/>
                    </a:lnTo>
                    <a:lnTo>
                      <a:pt x="81" y="86"/>
                    </a:lnTo>
                    <a:lnTo>
                      <a:pt x="77" y="88"/>
                    </a:lnTo>
                    <a:lnTo>
                      <a:pt x="70" y="88"/>
                    </a:lnTo>
                    <a:lnTo>
                      <a:pt x="67" y="89"/>
                    </a:lnTo>
                    <a:lnTo>
                      <a:pt x="60" y="89"/>
                    </a:lnTo>
                    <a:lnTo>
                      <a:pt x="55" y="89"/>
                    </a:lnTo>
                    <a:lnTo>
                      <a:pt x="50" y="89"/>
                    </a:lnTo>
                    <a:lnTo>
                      <a:pt x="45" y="89"/>
                    </a:lnTo>
                    <a:lnTo>
                      <a:pt x="40" y="89"/>
                    </a:lnTo>
                    <a:lnTo>
                      <a:pt x="35" y="89"/>
                    </a:lnTo>
                    <a:lnTo>
                      <a:pt x="14" y="62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7" name="Freeform 86"/>
              <p:cNvSpPr>
                <a:spLocks/>
              </p:cNvSpPr>
              <p:nvPr/>
            </p:nvSpPr>
            <p:spPr bwMode="auto">
              <a:xfrm>
                <a:off x="3275" y="3073"/>
                <a:ext cx="226" cy="99"/>
              </a:xfrm>
              <a:custGeom>
                <a:avLst/>
                <a:gdLst>
                  <a:gd name="T0" fmla="*/ 10 w 678"/>
                  <a:gd name="T1" fmla="*/ 268 h 295"/>
                  <a:gd name="T2" fmla="*/ 17 w 678"/>
                  <a:gd name="T3" fmla="*/ 268 h 295"/>
                  <a:gd name="T4" fmla="*/ 27 w 678"/>
                  <a:gd name="T5" fmla="*/ 267 h 295"/>
                  <a:gd name="T6" fmla="*/ 34 w 678"/>
                  <a:gd name="T7" fmla="*/ 265 h 295"/>
                  <a:gd name="T8" fmla="*/ 44 w 678"/>
                  <a:gd name="T9" fmla="*/ 264 h 295"/>
                  <a:gd name="T10" fmla="*/ 56 w 678"/>
                  <a:gd name="T11" fmla="*/ 263 h 295"/>
                  <a:gd name="T12" fmla="*/ 67 w 678"/>
                  <a:gd name="T13" fmla="*/ 260 h 295"/>
                  <a:gd name="T14" fmla="*/ 81 w 678"/>
                  <a:gd name="T15" fmla="*/ 258 h 295"/>
                  <a:gd name="T16" fmla="*/ 96 w 678"/>
                  <a:gd name="T17" fmla="*/ 254 h 295"/>
                  <a:gd name="T18" fmla="*/ 112 w 678"/>
                  <a:gd name="T19" fmla="*/ 250 h 295"/>
                  <a:gd name="T20" fmla="*/ 130 w 678"/>
                  <a:gd name="T21" fmla="*/ 246 h 295"/>
                  <a:gd name="T22" fmla="*/ 147 w 678"/>
                  <a:gd name="T23" fmla="*/ 241 h 295"/>
                  <a:gd name="T24" fmla="*/ 166 w 678"/>
                  <a:gd name="T25" fmla="*/ 236 h 295"/>
                  <a:gd name="T26" fmla="*/ 187 w 678"/>
                  <a:gd name="T27" fmla="*/ 230 h 295"/>
                  <a:gd name="T28" fmla="*/ 208 w 678"/>
                  <a:gd name="T29" fmla="*/ 224 h 295"/>
                  <a:gd name="T30" fmla="*/ 229 w 678"/>
                  <a:gd name="T31" fmla="*/ 215 h 295"/>
                  <a:gd name="T32" fmla="*/ 250 w 678"/>
                  <a:gd name="T33" fmla="*/ 207 h 295"/>
                  <a:gd name="T34" fmla="*/ 274 w 678"/>
                  <a:gd name="T35" fmla="*/ 197 h 295"/>
                  <a:gd name="T36" fmla="*/ 297 w 678"/>
                  <a:gd name="T37" fmla="*/ 187 h 295"/>
                  <a:gd name="T38" fmla="*/ 322 w 678"/>
                  <a:gd name="T39" fmla="*/ 177 h 295"/>
                  <a:gd name="T40" fmla="*/ 346 w 678"/>
                  <a:gd name="T41" fmla="*/ 166 h 295"/>
                  <a:gd name="T42" fmla="*/ 372 w 678"/>
                  <a:gd name="T43" fmla="*/ 153 h 295"/>
                  <a:gd name="T44" fmla="*/ 396 w 678"/>
                  <a:gd name="T45" fmla="*/ 138 h 295"/>
                  <a:gd name="T46" fmla="*/ 422 w 678"/>
                  <a:gd name="T47" fmla="*/ 125 h 295"/>
                  <a:gd name="T48" fmla="*/ 447 w 678"/>
                  <a:gd name="T49" fmla="*/ 108 h 295"/>
                  <a:gd name="T50" fmla="*/ 474 w 678"/>
                  <a:gd name="T51" fmla="*/ 92 h 295"/>
                  <a:gd name="T52" fmla="*/ 500 w 678"/>
                  <a:gd name="T53" fmla="*/ 73 h 295"/>
                  <a:gd name="T54" fmla="*/ 525 w 678"/>
                  <a:gd name="T55" fmla="*/ 53 h 295"/>
                  <a:gd name="T56" fmla="*/ 551 w 678"/>
                  <a:gd name="T57" fmla="*/ 33 h 295"/>
                  <a:gd name="T58" fmla="*/ 578 w 678"/>
                  <a:gd name="T59" fmla="*/ 10 h 295"/>
                  <a:gd name="T60" fmla="*/ 678 w 678"/>
                  <a:gd name="T61" fmla="*/ 55 h 295"/>
                  <a:gd name="T62" fmla="*/ 674 w 678"/>
                  <a:gd name="T63" fmla="*/ 58 h 295"/>
                  <a:gd name="T64" fmla="*/ 664 w 678"/>
                  <a:gd name="T65" fmla="*/ 65 h 295"/>
                  <a:gd name="T66" fmla="*/ 656 w 678"/>
                  <a:gd name="T67" fmla="*/ 70 h 295"/>
                  <a:gd name="T68" fmla="*/ 647 w 678"/>
                  <a:gd name="T69" fmla="*/ 77 h 295"/>
                  <a:gd name="T70" fmla="*/ 636 w 678"/>
                  <a:gd name="T71" fmla="*/ 84 h 295"/>
                  <a:gd name="T72" fmla="*/ 624 w 678"/>
                  <a:gd name="T73" fmla="*/ 93 h 295"/>
                  <a:gd name="T74" fmla="*/ 609 w 678"/>
                  <a:gd name="T75" fmla="*/ 102 h 295"/>
                  <a:gd name="T76" fmla="*/ 595 w 678"/>
                  <a:gd name="T77" fmla="*/ 111 h 295"/>
                  <a:gd name="T78" fmla="*/ 579 w 678"/>
                  <a:gd name="T79" fmla="*/ 121 h 295"/>
                  <a:gd name="T80" fmla="*/ 561 w 678"/>
                  <a:gd name="T81" fmla="*/ 131 h 295"/>
                  <a:gd name="T82" fmla="*/ 543 w 678"/>
                  <a:gd name="T83" fmla="*/ 142 h 295"/>
                  <a:gd name="T84" fmla="*/ 523 w 678"/>
                  <a:gd name="T85" fmla="*/ 152 h 295"/>
                  <a:gd name="T86" fmla="*/ 501 w 678"/>
                  <a:gd name="T87" fmla="*/ 163 h 295"/>
                  <a:gd name="T88" fmla="*/ 480 w 678"/>
                  <a:gd name="T89" fmla="*/ 176 h 295"/>
                  <a:gd name="T90" fmla="*/ 456 w 678"/>
                  <a:gd name="T91" fmla="*/ 186 h 295"/>
                  <a:gd name="T92" fmla="*/ 431 w 678"/>
                  <a:gd name="T93" fmla="*/ 197 h 295"/>
                  <a:gd name="T94" fmla="*/ 405 w 678"/>
                  <a:gd name="T95" fmla="*/ 209 h 295"/>
                  <a:gd name="T96" fmla="*/ 378 w 678"/>
                  <a:gd name="T97" fmla="*/ 220 h 295"/>
                  <a:gd name="T98" fmla="*/ 351 w 678"/>
                  <a:gd name="T99" fmla="*/ 230 h 295"/>
                  <a:gd name="T100" fmla="*/ 323 w 678"/>
                  <a:gd name="T101" fmla="*/ 240 h 295"/>
                  <a:gd name="T102" fmla="*/ 293 w 678"/>
                  <a:gd name="T103" fmla="*/ 249 h 295"/>
                  <a:gd name="T104" fmla="*/ 264 w 678"/>
                  <a:gd name="T105" fmla="*/ 258 h 295"/>
                  <a:gd name="T106" fmla="*/ 233 w 678"/>
                  <a:gd name="T107" fmla="*/ 265 h 295"/>
                  <a:gd name="T108" fmla="*/ 201 w 678"/>
                  <a:gd name="T109" fmla="*/ 273 h 295"/>
                  <a:gd name="T110" fmla="*/ 169 w 678"/>
                  <a:gd name="T111" fmla="*/ 279 h 295"/>
                  <a:gd name="T112" fmla="*/ 136 w 678"/>
                  <a:gd name="T113" fmla="*/ 285 h 295"/>
                  <a:gd name="T114" fmla="*/ 102 w 678"/>
                  <a:gd name="T115" fmla="*/ 288 h 295"/>
                  <a:gd name="T116" fmla="*/ 69 w 678"/>
                  <a:gd name="T117" fmla="*/ 292 h 295"/>
                  <a:gd name="T118" fmla="*/ 34 w 678"/>
                  <a:gd name="T119" fmla="*/ 293 h 295"/>
                  <a:gd name="T120" fmla="*/ 0 w 678"/>
                  <a:gd name="T121" fmla="*/ 295 h 295"/>
                  <a:gd name="T122" fmla="*/ 10 w 678"/>
                  <a:gd name="T123" fmla="*/ 269 h 2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678"/>
                  <a:gd name="T187" fmla="*/ 0 h 295"/>
                  <a:gd name="T188" fmla="*/ 678 w 678"/>
                  <a:gd name="T189" fmla="*/ 295 h 2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678" h="295">
                    <a:moveTo>
                      <a:pt x="10" y="269"/>
                    </a:moveTo>
                    <a:lnTo>
                      <a:pt x="10" y="268"/>
                    </a:lnTo>
                    <a:lnTo>
                      <a:pt x="13" y="268"/>
                    </a:lnTo>
                    <a:lnTo>
                      <a:pt x="17" y="268"/>
                    </a:lnTo>
                    <a:lnTo>
                      <a:pt x="23" y="268"/>
                    </a:lnTo>
                    <a:lnTo>
                      <a:pt x="27" y="267"/>
                    </a:lnTo>
                    <a:lnTo>
                      <a:pt x="31" y="265"/>
                    </a:lnTo>
                    <a:lnTo>
                      <a:pt x="34" y="265"/>
                    </a:lnTo>
                    <a:lnTo>
                      <a:pt x="39" y="264"/>
                    </a:lnTo>
                    <a:lnTo>
                      <a:pt x="44" y="264"/>
                    </a:lnTo>
                    <a:lnTo>
                      <a:pt x="49" y="263"/>
                    </a:lnTo>
                    <a:lnTo>
                      <a:pt x="56" y="263"/>
                    </a:lnTo>
                    <a:lnTo>
                      <a:pt x="62" y="262"/>
                    </a:lnTo>
                    <a:lnTo>
                      <a:pt x="67" y="260"/>
                    </a:lnTo>
                    <a:lnTo>
                      <a:pt x="73" y="259"/>
                    </a:lnTo>
                    <a:lnTo>
                      <a:pt x="81" y="258"/>
                    </a:lnTo>
                    <a:lnTo>
                      <a:pt x="88" y="256"/>
                    </a:lnTo>
                    <a:lnTo>
                      <a:pt x="96" y="254"/>
                    </a:lnTo>
                    <a:lnTo>
                      <a:pt x="103" y="253"/>
                    </a:lnTo>
                    <a:lnTo>
                      <a:pt x="112" y="250"/>
                    </a:lnTo>
                    <a:lnTo>
                      <a:pt x="121" y="249"/>
                    </a:lnTo>
                    <a:lnTo>
                      <a:pt x="130" y="246"/>
                    </a:lnTo>
                    <a:lnTo>
                      <a:pt x="139" y="244"/>
                    </a:lnTo>
                    <a:lnTo>
                      <a:pt x="147" y="241"/>
                    </a:lnTo>
                    <a:lnTo>
                      <a:pt x="157" y="239"/>
                    </a:lnTo>
                    <a:lnTo>
                      <a:pt x="166" y="236"/>
                    </a:lnTo>
                    <a:lnTo>
                      <a:pt x="176" y="234"/>
                    </a:lnTo>
                    <a:lnTo>
                      <a:pt x="187" y="230"/>
                    </a:lnTo>
                    <a:lnTo>
                      <a:pt x="197" y="228"/>
                    </a:lnTo>
                    <a:lnTo>
                      <a:pt x="208" y="224"/>
                    </a:lnTo>
                    <a:lnTo>
                      <a:pt x="218" y="220"/>
                    </a:lnTo>
                    <a:lnTo>
                      <a:pt x="229" y="215"/>
                    </a:lnTo>
                    <a:lnTo>
                      <a:pt x="240" y="213"/>
                    </a:lnTo>
                    <a:lnTo>
                      <a:pt x="250" y="207"/>
                    </a:lnTo>
                    <a:lnTo>
                      <a:pt x="263" y="202"/>
                    </a:lnTo>
                    <a:lnTo>
                      <a:pt x="274" y="197"/>
                    </a:lnTo>
                    <a:lnTo>
                      <a:pt x="287" y="194"/>
                    </a:lnTo>
                    <a:lnTo>
                      <a:pt x="297" y="187"/>
                    </a:lnTo>
                    <a:lnTo>
                      <a:pt x="309" y="182"/>
                    </a:lnTo>
                    <a:lnTo>
                      <a:pt x="322" y="177"/>
                    </a:lnTo>
                    <a:lnTo>
                      <a:pt x="334" y="172"/>
                    </a:lnTo>
                    <a:lnTo>
                      <a:pt x="346" y="166"/>
                    </a:lnTo>
                    <a:lnTo>
                      <a:pt x="358" y="160"/>
                    </a:lnTo>
                    <a:lnTo>
                      <a:pt x="372" y="153"/>
                    </a:lnTo>
                    <a:lnTo>
                      <a:pt x="385" y="147"/>
                    </a:lnTo>
                    <a:lnTo>
                      <a:pt x="396" y="138"/>
                    </a:lnTo>
                    <a:lnTo>
                      <a:pt x="408" y="132"/>
                    </a:lnTo>
                    <a:lnTo>
                      <a:pt x="422" y="125"/>
                    </a:lnTo>
                    <a:lnTo>
                      <a:pt x="435" y="117"/>
                    </a:lnTo>
                    <a:lnTo>
                      <a:pt x="447" y="108"/>
                    </a:lnTo>
                    <a:lnTo>
                      <a:pt x="461" y="99"/>
                    </a:lnTo>
                    <a:lnTo>
                      <a:pt x="474" y="92"/>
                    </a:lnTo>
                    <a:lnTo>
                      <a:pt x="486" y="83"/>
                    </a:lnTo>
                    <a:lnTo>
                      <a:pt x="500" y="73"/>
                    </a:lnTo>
                    <a:lnTo>
                      <a:pt x="513" y="63"/>
                    </a:lnTo>
                    <a:lnTo>
                      <a:pt x="525" y="53"/>
                    </a:lnTo>
                    <a:lnTo>
                      <a:pt x="539" y="43"/>
                    </a:lnTo>
                    <a:lnTo>
                      <a:pt x="551" y="33"/>
                    </a:lnTo>
                    <a:lnTo>
                      <a:pt x="564" y="21"/>
                    </a:lnTo>
                    <a:lnTo>
                      <a:pt x="578" y="10"/>
                    </a:lnTo>
                    <a:lnTo>
                      <a:pt x="590" y="0"/>
                    </a:lnTo>
                    <a:lnTo>
                      <a:pt x="678" y="55"/>
                    </a:lnTo>
                    <a:lnTo>
                      <a:pt x="677" y="55"/>
                    </a:lnTo>
                    <a:lnTo>
                      <a:pt x="674" y="58"/>
                    </a:lnTo>
                    <a:lnTo>
                      <a:pt x="669" y="60"/>
                    </a:lnTo>
                    <a:lnTo>
                      <a:pt x="664" y="65"/>
                    </a:lnTo>
                    <a:lnTo>
                      <a:pt x="659" y="67"/>
                    </a:lnTo>
                    <a:lnTo>
                      <a:pt x="656" y="70"/>
                    </a:lnTo>
                    <a:lnTo>
                      <a:pt x="652" y="73"/>
                    </a:lnTo>
                    <a:lnTo>
                      <a:pt x="647" y="77"/>
                    </a:lnTo>
                    <a:lnTo>
                      <a:pt x="642" y="81"/>
                    </a:lnTo>
                    <a:lnTo>
                      <a:pt x="636" y="84"/>
                    </a:lnTo>
                    <a:lnTo>
                      <a:pt x="631" y="88"/>
                    </a:lnTo>
                    <a:lnTo>
                      <a:pt x="624" y="93"/>
                    </a:lnTo>
                    <a:lnTo>
                      <a:pt x="617" y="97"/>
                    </a:lnTo>
                    <a:lnTo>
                      <a:pt x="609" y="102"/>
                    </a:lnTo>
                    <a:lnTo>
                      <a:pt x="602" y="106"/>
                    </a:lnTo>
                    <a:lnTo>
                      <a:pt x="595" y="111"/>
                    </a:lnTo>
                    <a:lnTo>
                      <a:pt x="587" y="114"/>
                    </a:lnTo>
                    <a:lnTo>
                      <a:pt x="579" y="121"/>
                    </a:lnTo>
                    <a:lnTo>
                      <a:pt x="570" y="126"/>
                    </a:lnTo>
                    <a:lnTo>
                      <a:pt x="561" y="131"/>
                    </a:lnTo>
                    <a:lnTo>
                      <a:pt x="551" y="136"/>
                    </a:lnTo>
                    <a:lnTo>
                      <a:pt x="543" y="142"/>
                    </a:lnTo>
                    <a:lnTo>
                      <a:pt x="533" y="147"/>
                    </a:lnTo>
                    <a:lnTo>
                      <a:pt x="523" y="152"/>
                    </a:lnTo>
                    <a:lnTo>
                      <a:pt x="513" y="158"/>
                    </a:lnTo>
                    <a:lnTo>
                      <a:pt x="501" y="163"/>
                    </a:lnTo>
                    <a:lnTo>
                      <a:pt x="490" y="170"/>
                    </a:lnTo>
                    <a:lnTo>
                      <a:pt x="480" y="176"/>
                    </a:lnTo>
                    <a:lnTo>
                      <a:pt x="467" y="181"/>
                    </a:lnTo>
                    <a:lnTo>
                      <a:pt x="456" y="186"/>
                    </a:lnTo>
                    <a:lnTo>
                      <a:pt x="444" y="192"/>
                    </a:lnTo>
                    <a:lnTo>
                      <a:pt x="431" y="197"/>
                    </a:lnTo>
                    <a:lnTo>
                      <a:pt x="417" y="202"/>
                    </a:lnTo>
                    <a:lnTo>
                      <a:pt x="405" y="209"/>
                    </a:lnTo>
                    <a:lnTo>
                      <a:pt x="391" y="214"/>
                    </a:lnTo>
                    <a:lnTo>
                      <a:pt x="378" y="220"/>
                    </a:lnTo>
                    <a:lnTo>
                      <a:pt x="364" y="225"/>
                    </a:lnTo>
                    <a:lnTo>
                      <a:pt x="351" y="230"/>
                    </a:lnTo>
                    <a:lnTo>
                      <a:pt x="337" y="235"/>
                    </a:lnTo>
                    <a:lnTo>
                      <a:pt x="323" y="240"/>
                    </a:lnTo>
                    <a:lnTo>
                      <a:pt x="308" y="244"/>
                    </a:lnTo>
                    <a:lnTo>
                      <a:pt x="293" y="249"/>
                    </a:lnTo>
                    <a:lnTo>
                      <a:pt x="278" y="253"/>
                    </a:lnTo>
                    <a:lnTo>
                      <a:pt x="264" y="258"/>
                    </a:lnTo>
                    <a:lnTo>
                      <a:pt x="248" y="262"/>
                    </a:lnTo>
                    <a:lnTo>
                      <a:pt x="233" y="265"/>
                    </a:lnTo>
                    <a:lnTo>
                      <a:pt x="216" y="269"/>
                    </a:lnTo>
                    <a:lnTo>
                      <a:pt x="201" y="273"/>
                    </a:lnTo>
                    <a:lnTo>
                      <a:pt x="185" y="275"/>
                    </a:lnTo>
                    <a:lnTo>
                      <a:pt x="169" y="279"/>
                    </a:lnTo>
                    <a:lnTo>
                      <a:pt x="152" y="282"/>
                    </a:lnTo>
                    <a:lnTo>
                      <a:pt x="136" y="285"/>
                    </a:lnTo>
                    <a:lnTo>
                      <a:pt x="118" y="287"/>
                    </a:lnTo>
                    <a:lnTo>
                      <a:pt x="102" y="288"/>
                    </a:lnTo>
                    <a:lnTo>
                      <a:pt x="86" y="290"/>
                    </a:lnTo>
                    <a:lnTo>
                      <a:pt x="69" y="292"/>
                    </a:lnTo>
                    <a:lnTo>
                      <a:pt x="51" y="293"/>
                    </a:lnTo>
                    <a:lnTo>
                      <a:pt x="34" y="293"/>
                    </a:lnTo>
                    <a:lnTo>
                      <a:pt x="17" y="294"/>
                    </a:lnTo>
                    <a:lnTo>
                      <a:pt x="0" y="295"/>
                    </a:lnTo>
                    <a:lnTo>
                      <a:pt x="5" y="280"/>
                    </a:lnTo>
                    <a:lnTo>
                      <a:pt x="10" y="26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8" name="Freeform 87"/>
              <p:cNvSpPr>
                <a:spLocks/>
              </p:cNvSpPr>
              <p:nvPr/>
            </p:nvSpPr>
            <p:spPr bwMode="auto">
              <a:xfrm>
                <a:off x="3190" y="3013"/>
                <a:ext cx="199" cy="119"/>
              </a:xfrm>
              <a:custGeom>
                <a:avLst/>
                <a:gdLst>
                  <a:gd name="T0" fmla="*/ 32 w 596"/>
                  <a:gd name="T1" fmla="*/ 14 h 358"/>
                  <a:gd name="T2" fmla="*/ 29 w 596"/>
                  <a:gd name="T3" fmla="*/ 35 h 358"/>
                  <a:gd name="T4" fmla="*/ 25 w 596"/>
                  <a:gd name="T5" fmla="*/ 62 h 358"/>
                  <a:gd name="T6" fmla="*/ 25 w 596"/>
                  <a:gd name="T7" fmla="*/ 94 h 358"/>
                  <a:gd name="T8" fmla="*/ 25 w 596"/>
                  <a:gd name="T9" fmla="*/ 128 h 358"/>
                  <a:gd name="T10" fmla="*/ 31 w 596"/>
                  <a:gd name="T11" fmla="*/ 166 h 358"/>
                  <a:gd name="T12" fmla="*/ 42 w 596"/>
                  <a:gd name="T13" fmla="*/ 201 h 358"/>
                  <a:gd name="T14" fmla="*/ 61 w 596"/>
                  <a:gd name="T15" fmla="*/ 236 h 358"/>
                  <a:gd name="T16" fmla="*/ 86 w 596"/>
                  <a:gd name="T17" fmla="*/ 268 h 358"/>
                  <a:gd name="T18" fmla="*/ 121 w 596"/>
                  <a:gd name="T19" fmla="*/ 295 h 358"/>
                  <a:gd name="T20" fmla="*/ 168 w 596"/>
                  <a:gd name="T21" fmla="*/ 317 h 358"/>
                  <a:gd name="T22" fmla="*/ 226 w 596"/>
                  <a:gd name="T23" fmla="*/ 331 h 358"/>
                  <a:gd name="T24" fmla="*/ 285 w 596"/>
                  <a:gd name="T25" fmla="*/ 331 h 358"/>
                  <a:gd name="T26" fmla="*/ 339 w 596"/>
                  <a:gd name="T27" fmla="*/ 322 h 358"/>
                  <a:gd name="T28" fmla="*/ 385 w 596"/>
                  <a:gd name="T29" fmla="*/ 303 h 358"/>
                  <a:gd name="T30" fmla="*/ 426 w 596"/>
                  <a:gd name="T31" fmla="*/ 277 h 358"/>
                  <a:gd name="T32" fmla="*/ 460 w 596"/>
                  <a:gd name="T33" fmla="*/ 243 h 358"/>
                  <a:gd name="T34" fmla="*/ 489 w 596"/>
                  <a:gd name="T35" fmla="*/ 206 h 358"/>
                  <a:gd name="T36" fmla="*/ 513 w 596"/>
                  <a:gd name="T37" fmla="*/ 169 h 358"/>
                  <a:gd name="T38" fmla="*/ 533 w 596"/>
                  <a:gd name="T39" fmla="*/ 132 h 358"/>
                  <a:gd name="T40" fmla="*/ 548 w 596"/>
                  <a:gd name="T41" fmla="*/ 97 h 358"/>
                  <a:gd name="T42" fmla="*/ 559 w 596"/>
                  <a:gd name="T43" fmla="*/ 67 h 358"/>
                  <a:gd name="T44" fmla="*/ 566 w 596"/>
                  <a:gd name="T45" fmla="*/ 44 h 358"/>
                  <a:gd name="T46" fmla="*/ 572 w 596"/>
                  <a:gd name="T47" fmla="*/ 26 h 358"/>
                  <a:gd name="T48" fmla="*/ 592 w 596"/>
                  <a:gd name="T49" fmla="*/ 47 h 358"/>
                  <a:gd name="T50" fmla="*/ 586 w 596"/>
                  <a:gd name="T51" fmla="*/ 65 h 358"/>
                  <a:gd name="T52" fmla="*/ 578 w 596"/>
                  <a:gd name="T53" fmla="*/ 91 h 358"/>
                  <a:gd name="T54" fmla="*/ 566 w 596"/>
                  <a:gd name="T55" fmla="*/ 122 h 358"/>
                  <a:gd name="T56" fmla="*/ 551 w 596"/>
                  <a:gd name="T57" fmla="*/ 156 h 358"/>
                  <a:gd name="T58" fmla="*/ 532 w 596"/>
                  <a:gd name="T59" fmla="*/ 191 h 358"/>
                  <a:gd name="T60" fmla="*/ 508 w 596"/>
                  <a:gd name="T61" fmla="*/ 228 h 358"/>
                  <a:gd name="T62" fmla="*/ 479 w 596"/>
                  <a:gd name="T63" fmla="*/ 262 h 358"/>
                  <a:gd name="T64" fmla="*/ 446 w 596"/>
                  <a:gd name="T65" fmla="*/ 294 h 358"/>
                  <a:gd name="T66" fmla="*/ 405 w 596"/>
                  <a:gd name="T67" fmla="*/ 321 h 358"/>
                  <a:gd name="T68" fmla="*/ 361 w 596"/>
                  <a:gd name="T69" fmla="*/ 342 h 358"/>
                  <a:gd name="T70" fmla="*/ 310 w 596"/>
                  <a:gd name="T71" fmla="*/ 355 h 358"/>
                  <a:gd name="T72" fmla="*/ 257 w 596"/>
                  <a:gd name="T73" fmla="*/ 358 h 358"/>
                  <a:gd name="T74" fmla="*/ 209 w 596"/>
                  <a:gd name="T75" fmla="*/ 355 h 358"/>
                  <a:gd name="T76" fmla="*/ 168 w 596"/>
                  <a:gd name="T77" fmla="*/ 344 h 358"/>
                  <a:gd name="T78" fmla="*/ 130 w 596"/>
                  <a:gd name="T79" fmla="*/ 331 h 358"/>
                  <a:gd name="T80" fmla="*/ 101 w 596"/>
                  <a:gd name="T81" fmla="*/ 313 h 358"/>
                  <a:gd name="T82" fmla="*/ 74 w 596"/>
                  <a:gd name="T83" fmla="*/ 290 h 358"/>
                  <a:gd name="T84" fmla="*/ 54 w 596"/>
                  <a:gd name="T85" fmla="*/ 268 h 358"/>
                  <a:gd name="T86" fmla="*/ 35 w 596"/>
                  <a:gd name="T87" fmla="*/ 244 h 358"/>
                  <a:gd name="T88" fmla="*/ 22 w 596"/>
                  <a:gd name="T89" fmla="*/ 220 h 358"/>
                  <a:gd name="T90" fmla="*/ 12 w 596"/>
                  <a:gd name="T91" fmla="*/ 197 h 358"/>
                  <a:gd name="T92" fmla="*/ 6 w 596"/>
                  <a:gd name="T93" fmla="*/ 177 h 358"/>
                  <a:gd name="T94" fmla="*/ 1 w 596"/>
                  <a:gd name="T95" fmla="*/ 153 h 358"/>
                  <a:gd name="T96" fmla="*/ 0 w 596"/>
                  <a:gd name="T97" fmla="*/ 133 h 358"/>
                  <a:gd name="T98" fmla="*/ 0 w 596"/>
                  <a:gd name="T99" fmla="*/ 107 h 358"/>
                  <a:gd name="T100" fmla="*/ 0 w 596"/>
                  <a:gd name="T101" fmla="*/ 81 h 358"/>
                  <a:gd name="T102" fmla="*/ 0 w 596"/>
                  <a:gd name="T103" fmla="*/ 55 h 358"/>
                  <a:gd name="T104" fmla="*/ 1 w 596"/>
                  <a:gd name="T105" fmla="*/ 37 h 358"/>
                  <a:gd name="T106" fmla="*/ 1 w 596"/>
                  <a:gd name="T107" fmla="*/ 23 h 358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96"/>
                  <a:gd name="T163" fmla="*/ 0 h 358"/>
                  <a:gd name="T164" fmla="*/ 596 w 596"/>
                  <a:gd name="T165" fmla="*/ 358 h 358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96" h="358">
                    <a:moveTo>
                      <a:pt x="1" y="23"/>
                    </a:moveTo>
                    <a:lnTo>
                      <a:pt x="36" y="0"/>
                    </a:lnTo>
                    <a:lnTo>
                      <a:pt x="35" y="6"/>
                    </a:lnTo>
                    <a:lnTo>
                      <a:pt x="34" y="13"/>
                    </a:lnTo>
                    <a:lnTo>
                      <a:pt x="32" y="14"/>
                    </a:lnTo>
                    <a:lnTo>
                      <a:pt x="31" y="18"/>
                    </a:lnTo>
                    <a:lnTo>
                      <a:pt x="31" y="23"/>
                    </a:lnTo>
                    <a:lnTo>
                      <a:pt x="30" y="26"/>
                    </a:lnTo>
                    <a:lnTo>
                      <a:pt x="30" y="30"/>
                    </a:lnTo>
                    <a:lnTo>
                      <a:pt x="29" y="35"/>
                    </a:lnTo>
                    <a:lnTo>
                      <a:pt x="29" y="40"/>
                    </a:lnTo>
                    <a:lnTo>
                      <a:pt x="29" y="47"/>
                    </a:lnTo>
                    <a:lnTo>
                      <a:pt x="26" y="50"/>
                    </a:lnTo>
                    <a:lnTo>
                      <a:pt x="26" y="57"/>
                    </a:lnTo>
                    <a:lnTo>
                      <a:pt x="25" y="62"/>
                    </a:lnTo>
                    <a:lnTo>
                      <a:pt x="25" y="68"/>
                    </a:lnTo>
                    <a:lnTo>
                      <a:pt x="25" y="74"/>
                    </a:lnTo>
                    <a:lnTo>
                      <a:pt x="25" y="81"/>
                    </a:lnTo>
                    <a:lnTo>
                      <a:pt x="25" y="87"/>
                    </a:lnTo>
                    <a:lnTo>
                      <a:pt x="25" y="94"/>
                    </a:lnTo>
                    <a:lnTo>
                      <a:pt x="25" y="101"/>
                    </a:lnTo>
                    <a:lnTo>
                      <a:pt x="25" y="107"/>
                    </a:lnTo>
                    <a:lnTo>
                      <a:pt x="25" y="114"/>
                    </a:lnTo>
                    <a:lnTo>
                      <a:pt x="25" y="122"/>
                    </a:lnTo>
                    <a:lnTo>
                      <a:pt x="25" y="128"/>
                    </a:lnTo>
                    <a:lnTo>
                      <a:pt x="26" y="136"/>
                    </a:lnTo>
                    <a:lnTo>
                      <a:pt x="27" y="143"/>
                    </a:lnTo>
                    <a:lnTo>
                      <a:pt x="30" y="151"/>
                    </a:lnTo>
                    <a:lnTo>
                      <a:pt x="30" y="157"/>
                    </a:lnTo>
                    <a:lnTo>
                      <a:pt x="31" y="166"/>
                    </a:lnTo>
                    <a:lnTo>
                      <a:pt x="34" y="172"/>
                    </a:lnTo>
                    <a:lnTo>
                      <a:pt x="35" y="180"/>
                    </a:lnTo>
                    <a:lnTo>
                      <a:pt x="37" y="186"/>
                    </a:lnTo>
                    <a:lnTo>
                      <a:pt x="40" y="194"/>
                    </a:lnTo>
                    <a:lnTo>
                      <a:pt x="42" y="201"/>
                    </a:lnTo>
                    <a:lnTo>
                      <a:pt x="46" y="209"/>
                    </a:lnTo>
                    <a:lnTo>
                      <a:pt x="49" y="215"/>
                    </a:lnTo>
                    <a:lnTo>
                      <a:pt x="52" y="223"/>
                    </a:lnTo>
                    <a:lnTo>
                      <a:pt x="56" y="229"/>
                    </a:lnTo>
                    <a:lnTo>
                      <a:pt x="61" y="236"/>
                    </a:lnTo>
                    <a:lnTo>
                      <a:pt x="65" y="243"/>
                    </a:lnTo>
                    <a:lnTo>
                      <a:pt x="70" y="249"/>
                    </a:lnTo>
                    <a:lnTo>
                      <a:pt x="75" y="255"/>
                    </a:lnTo>
                    <a:lnTo>
                      <a:pt x="81" y="263"/>
                    </a:lnTo>
                    <a:lnTo>
                      <a:pt x="86" y="268"/>
                    </a:lnTo>
                    <a:lnTo>
                      <a:pt x="93" y="274"/>
                    </a:lnTo>
                    <a:lnTo>
                      <a:pt x="99" y="279"/>
                    </a:lnTo>
                    <a:lnTo>
                      <a:pt x="106" y="285"/>
                    </a:lnTo>
                    <a:lnTo>
                      <a:pt x="113" y="290"/>
                    </a:lnTo>
                    <a:lnTo>
                      <a:pt x="121" y="295"/>
                    </a:lnTo>
                    <a:lnTo>
                      <a:pt x="130" y="300"/>
                    </a:lnTo>
                    <a:lnTo>
                      <a:pt x="139" y="306"/>
                    </a:lnTo>
                    <a:lnTo>
                      <a:pt x="148" y="308"/>
                    </a:lnTo>
                    <a:lnTo>
                      <a:pt x="158" y="313"/>
                    </a:lnTo>
                    <a:lnTo>
                      <a:pt x="168" y="317"/>
                    </a:lnTo>
                    <a:lnTo>
                      <a:pt x="178" y="319"/>
                    </a:lnTo>
                    <a:lnTo>
                      <a:pt x="189" y="323"/>
                    </a:lnTo>
                    <a:lnTo>
                      <a:pt x="200" y="326"/>
                    </a:lnTo>
                    <a:lnTo>
                      <a:pt x="213" y="328"/>
                    </a:lnTo>
                    <a:lnTo>
                      <a:pt x="226" y="331"/>
                    </a:lnTo>
                    <a:lnTo>
                      <a:pt x="237" y="331"/>
                    </a:lnTo>
                    <a:lnTo>
                      <a:pt x="249" y="333"/>
                    </a:lnTo>
                    <a:lnTo>
                      <a:pt x="262" y="333"/>
                    </a:lnTo>
                    <a:lnTo>
                      <a:pt x="273" y="333"/>
                    </a:lnTo>
                    <a:lnTo>
                      <a:pt x="285" y="331"/>
                    </a:lnTo>
                    <a:lnTo>
                      <a:pt x="296" y="331"/>
                    </a:lnTo>
                    <a:lnTo>
                      <a:pt x="307" y="329"/>
                    </a:lnTo>
                    <a:lnTo>
                      <a:pt x="318" y="328"/>
                    </a:lnTo>
                    <a:lnTo>
                      <a:pt x="327" y="324"/>
                    </a:lnTo>
                    <a:lnTo>
                      <a:pt x="339" y="322"/>
                    </a:lnTo>
                    <a:lnTo>
                      <a:pt x="349" y="318"/>
                    </a:lnTo>
                    <a:lnTo>
                      <a:pt x="359" y="316"/>
                    </a:lnTo>
                    <a:lnTo>
                      <a:pt x="367" y="312"/>
                    </a:lnTo>
                    <a:lnTo>
                      <a:pt x="376" y="307"/>
                    </a:lnTo>
                    <a:lnTo>
                      <a:pt x="385" y="303"/>
                    </a:lnTo>
                    <a:lnTo>
                      <a:pt x="394" y="299"/>
                    </a:lnTo>
                    <a:lnTo>
                      <a:pt x="403" y="293"/>
                    </a:lnTo>
                    <a:lnTo>
                      <a:pt x="410" y="288"/>
                    </a:lnTo>
                    <a:lnTo>
                      <a:pt x="419" y="282"/>
                    </a:lnTo>
                    <a:lnTo>
                      <a:pt x="426" y="277"/>
                    </a:lnTo>
                    <a:lnTo>
                      <a:pt x="433" y="269"/>
                    </a:lnTo>
                    <a:lnTo>
                      <a:pt x="440" y="263"/>
                    </a:lnTo>
                    <a:lnTo>
                      <a:pt x="448" y="256"/>
                    </a:lnTo>
                    <a:lnTo>
                      <a:pt x="454" y="250"/>
                    </a:lnTo>
                    <a:lnTo>
                      <a:pt x="460" y="243"/>
                    </a:lnTo>
                    <a:lnTo>
                      <a:pt x="467" y="235"/>
                    </a:lnTo>
                    <a:lnTo>
                      <a:pt x="472" y="229"/>
                    </a:lnTo>
                    <a:lnTo>
                      <a:pt x="479" y="221"/>
                    </a:lnTo>
                    <a:lnTo>
                      <a:pt x="483" y="214"/>
                    </a:lnTo>
                    <a:lnTo>
                      <a:pt x="489" y="206"/>
                    </a:lnTo>
                    <a:lnTo>
                      <a:pt x="494" y="200"/>
                    </a:lnTo>
                    <a:lnTo>
                      <a:pt x="500" y="192"/>
                    </a:lnTo>
                    <a:lnTo>
                      <a:pt x="504" y="184"/>
                    </a:lnTo>
                    <a:lnTo>
                      <a:pt x="509" y="177"/>
                    </a:lnTo>
                    <a:lnTo>
                      <a:pt x="513" y="169"/>
                    </a:lnTo>
                    <a:lnTo>
                      <a:pt x="518" y="161"/>
                    </a:lnTo>
                    <a:lnTo>
                      <a:pt x="522" y="153"/>
                    </a:lnTo>
                    <a:lnTo>
                      <a:pt x="526" y="146"/>
                    </a:lnTo>
                    <a:lnTo>
                      <a:pt x="529" y="138"/>
                    </a:lnTo>
                    <a:lnTo>
                      <a:pt x="533" y="132"/>
                    </a:lnTo>
                    <a:lnTo>
                      <a:pt x="536" y="125"/>
                    </a:lnTo>
                    <a:lnTo>
                      <a:pt x="538" y="117"/>
                    </a:lnTo>
                    <a:lnTo>
                      <a:pt x="542" y="109"/>
                    </a:lnTo>
                    <a:lnTo>
                      <a:pt x="544" y="103"/>
                    </a:lnTo>
                    <a:lnTo>
                      <a:pt x="548" y="97"/>
                    </a:lnTo>
                    <a:lnTo>
                      <a:pt x="551" y="91"/>
                    </a:lnTo>
                    <a:lnTo>
                      <a:pt x="553" y="84"/>
                    </a:lnTo>
                    <a:lnTo>
                      <a:pt x="556" y="79"/>
                    </a:lnTo>
                    <a:lnTo>
                      <a:pt x="557" y="73"/>
                    </a:lnTo>
                    <a:lnTo>
                      <a:pt x="559" y="67"/>
                    </a:lnTo>
                    <a:lnTo>
                      <a:pt x="561" y="62"/>
                    </a:lnTo>
                    <a:lnTo>
                      <a:pt x="562" y="57"/>
                    </a:lnTo>
                    <a:lnTo>
                      <a:pt x="563" y="52"/>
                    </a:lnTo>
                    <a:lnTo>
                      <a:pt x="564" y="48"/>
                    </a:lnTo>
                    <a:lnTo>
                      <a:pt x="566" y="44"/>
                    </a:lnTo>
                    <a:lnTo>
                      <a:pt x="567" y="40"/>
                    </a:lnTo>
                    <a:lnTo>
                      <a:pt x="569" y="34"/>
                    </a:lnTo>
                    <a:lnTo>
                      <a:pt x="571" y="30"/>
                    </a:lnTo>
                    <a:lnTo>
                      <a:pt x="571" y="28"/>
                    </a:lnTo>
                    <a:lnTo>
                      <a:pt x="572" y="26"/>
                    </a:lnTo>
                    <a:lnTo>
                      <a:pt x="596" y="34"/>
                    </a:lnTo>
                    <a:lnTo>
                      <a:pt x="595" y="34"/>
                    </a:lnTo>
                    <a:lnTo>
                      <a:pt x="595" y="37"/>
                    </a:lnTo>
                    <a:lnTo>
                      <a:pt x="593" y="40"/>
                    </a:lnTo>
                    <a:lnTo>
                      <a:pt x="592" y="47"/>
                    </a:lnTo>
                    <a:lnTo>
                      <a:pt x="591" y="49"/>
                    </a:lnTo>
                    <a:lnTo>
                      <a:pt x="591" y="53"/>
                    </a:lnTo>
                    <a:lnTo>
                      <a:pt x="588" y="57"/>
                    </a:lnTo>
                    <a:lnTo>
                      <a:pt x="588" y="62"/>
                    </a:lnTo>
                    <a:lnTo>
                      <a:pt x="586" y="65"/>
                    </a:lnTo>
                    <a:lnTo>
                      <a:pt x="586" y="69"/>
                    </a:lnTo>
                    <a:lnTo>
                      <a:pt x="583" y="74"/>
                    </a:lnTo>
                    <a:lnTo>
                      <a:pt x="582" y="81"/>
                    </a:lnTo>
                    <a:lnTo>
                      <a:pt x="581" y="86"/>
                    </a:lnTo>
                    <a:lnTo>
                      <a:pt x="578" y="91"/>
                    </a:lnTo>
                    <a:lnTo>
                      <a:pt x="576" y="97"/>
                    </a:lnTo>
                    <a:lnTo>
                      <a:pt x="575" y="103"/>
                    </a:lnTo>
                    <a:lnTo>
                      <a:pt x="571" y="108"/>
                    </a:lnTo>
                    <a:lnTo>
                      <a:pt x="569" y="114"/>
                    </a:lnTo>
                    <a:lnTo>
                      <a:pt x="566" y="122"/>
                    </a:lnTo>
                    <a:lnTo>
                      <a:pt x="564" y="128"/>
                    </a:lnTo>
                    <a:lnTo>
                      <a:pt x="561" y="135"/>
                    </a:lnTo>
                    <a:lnTo>
                      <a:pt x="558" y="141"/>
                    </a:lnTo>
                    <a:lnTo>
                      <a:pt x="554" y="148"/>
                    </a:lnTo>
                    <a:lnTo>
                      <a:pt x="551" y="156"/>
                    </a:lnTo>
                    <a:lnTo>
                      <a:pt x="547" y="162"/>
                    </a:lnTo>
                    <a:lnTo>
                      <a:pt x="543" y="170"/>
                    </a:lnTo>
                    <a:lnTo>
                      <a:pt x="541" y="177"/>
                    </a:lnTo>
                    <a:lnTo>
                      <a:pt x="537" y="185"/>
                    </a:lnTo>
                    <a:lnTo>
                      <a:pt x="532" y="191"/>
                    </a:lnTo>
                    <a:lnTo>
                      <a:pt x="527" y="200"/>
                    </a:lnTo>
                    <a:lnTo>
                      <a:pt x="522" y="206"/>
                    </a:lnTo>
                    <a:lnTo>
                      <a:pt x="518" y="214"/>
                    </a:lnTo>
                    <a:lnTo>
                      <a:pt x="513" y="220"/>
                    </a:lnTo>
                    <a:lnTo>
                      <a:pt x="508" y="228"/>
                    </a:lnTo>
                    <a:lnTo>
                      <a:pt x="503" y="234"/>
                    </a:lnTo>
                    <a:lnTo>
                      <a:pt x="498" y="241"/>
                    </a:lnTo>
                    <a:lnTo>
                      <a:pt x="492" y="248"/>
                    </a:lnTo>
                    <a:lnTo>
                      <a:pt x="485" y="255"/>
                    </a:lnTo>
                    <a:lnTo>
                      <a:pt x="479" y="262"/>
                    </a:lnTo>
                    <a:lnTo>
                      <a:pt x="473" y="269"/>
                    </a:lnTo>
                    <a:lnTo>
                      <a:pt x="465" y="275"/>
                    </a:lnTo>
                    <a:lnTo>
                      <a:pt x="459" y="282"/>
                    </a:lnTo>
                    <a:lnTo>
                      <a:pt x="453" y="288"/>
                    </a:lnTo>
                    <a:lnTo>
                      <a:pt x="446" y="294"/>
                    </a:lnTo>
                    <a:lnTo>
                      <a:pt x="438" y="299"/>
                    </a:lnTo>
                    <a:lnTo>
                      <a:pt x="430" y="306"/>
                    </a:lnTo>
                    <a:lnTo>
                      <a:pt x="421" y="311"/>
                    </a:lnTo>
                    <a:lnTo>
                      <a:pt x="414" y="317"/>
                    </a:lnTo>
                    <a:lnTo>
                      <a:pt x="405" y="321"/>
                    </a:lnTo>
                    <a:lnTo>
                      <a:pt x="398" y="326"/>
                    </a:lnTo>
                    <a:lnTo>
                      <a:pt x="389" y="329"/>
                    </a:lnTo>
                    <a:lnTo>
                      <a:pt x="380" y="334"/>
                    </a:lnTo>
                    <a:lnTo>
                      <a:pt x="370" y="338"/>
                    </a:lnTo>
                    <a:lnTo>
                      <a:pt x="361" y="342"/>
                    </a:lnTo>
                    <a:lnTo>
                      <a:pt x="351" y="344"/>
                    </a:lnTo>
                    <a:lnTo>
                      <a:pt x="342" y="348"/>
                    </a:lnTo>
                    <a:lnTo>
                      <a:pt x="331" y="351"/>
                    </a:lnTo>
                    <a:lnTo>
                      <a:pt x="321" y="352"/>
                    </a:lnTo>
                    <a:lnTo>
                      <a:pt x="310" y="355"/>
                    </a:lnTo>
                    <a:lnTo>
                      <a:pt x="301" y="357"/>
                    </a:lnTo>
                    <a:lnTo>
                      <a:pt x="288" y="357"/>
                    </a:lnTo>
                    <a:lnTo>
                      <a:pt x="277" y="358"/>
                    </a:lnTo>
                    <a:lnTo>
                      <a:pt x="267" y="358"/>
                    </a:lnTo>
                    <a:lnTo>
                      <a:pt x="257" y="358"/>
                    </a:lnTo>
                    <a:lnTo>
                      <a:pt x="247" y="357"/>
                    </a:lnTo>
                    <a:lnTo>
                      <a:pt x="237" y="357"/>
                    </a:lnTo>
                    <a:lnTo>
                      <a:pt x="227" y="357"/>
                    </a:lnTo>
                    <a:lnTo>
                      <a:pt x="218" y="356"/>
                    </a:lnTo>
                    <a:lnTo>
                      <a:pt x="209" y="355"/>
                    </a:lnTo>
                    <a:lnTo>
                      <a:pt x="199" y="353"/>
                    </a:lnTo>
                    <a:lnTo>
                      <a:pt x="192" y="351"/>
                    </a:lnTo>
                    <a:lnTo>
                      <a:pt x="184" y="350"/>
                    </a:lnTo>
                    <a:lnTo>
                      <a:pt x="175" y="347"/>
                    </a:lnTo>
                    <a:lnTo>
                      <a:pt x="168" y="344"/>
                    </a:lnTo>
                    <a:lnTo>
                      <a:pt x="159" y="342"/>
                    </a:lnTo>
                    <a:lnTo>
                      <a:pt x="153" y="341"/>
                    </a:lnTo>
                    <a:lnTo>
                      <a:pt x="145" y="337"/>
                    </a:lnTo>
                    <a:lnTo>
                      <a:pt x="138" y="334"/>
                    </a:lnTo>
                    <a:lnTo>
                      <a:pt x="130" y="331"/>
                    </a:lnTo>
                    <a:lnTo>
                      <a:pt x="124" y="328"/>
                    </a:lnTo>
                    <a:lnTo>
                      <a:pt x="118" y="323"/>
                    </a:lnTo>
                    <a:lnTo>
                      <a:pt x="111" y="319"/>
                    </a:lnTo>
                    <a:lnTo>
                      <a:pt x="106" y="317"/>
                    </a:lnTo>
                    <a:lnTo>
                      <a:pt x="101" y="313"/>
                    </a:lnTo>
                    <a:lnTo>
                      <a:pt x="95" y="308"/>
                    </a:lnTo>
                    <a:lnTo>
                      <a:pt x="90" y="304"/>
                    </a:lnTo>
                    <a:lnTo>
                      <a:pt x="84" y="300"/>
                    </a:lnTo>
                    <a:lnTo>
                      <a:pt x="79" y="295"/>
                    </a:lnTo>
                    <a:lnTo>
                      <a:pt x="74" y="290"/>
                    </a:lnTo>
                    <a:lnTo>
                      <a:pt x="70" y="287"/>
                    </a:lnTo>
                    <a:lnTo>
                      <a:pt x="66" y="283"/>
                    </a:lnTo>
                    <a:lnTo>
                      <a:pt x="62" y="278"/>
                    </a:lnTo>
                    <a:lnTo>
                      <a:pt x="57" y="273"/>
                    </a:lnTo>
                    <a:lnTo>
                      <a:pt x="54" y="268"/>
                    </a:lnTo>
                    <a:lnTo>
                      <a:pt x="50" y="263"/>
                    </a:lnTo>
                    <a:lnTo>
                      <a:pt x="46" y="259"/>
                    </a:lnTo>
                    <a:lnTo>
                      <a:pt x="41" y="254"/>
                    </a:lnTo>
                    <a:lnTo>
                      <a:pt x="39" y="249"/>
                    </a:lnTo>
                    <a:lnTo>
                      <a:pt x="35" y="244"/>
                    </a:lnTo>
                    <a:lnTo>
                      <a:pt x="34" y="240"/>
                    </a:lnTo>
                    <a:lnTo>
                      <a:pt x="30" y="235"/>
                    </a:lnTo>
                    <a:lnTo>
                      <a:pt x="26" y="230"/>
                    </a:lnTo>
                    <a:lnTo>
                      <a:pt x="25" y="225"/>
                    </a:lnTo>
                    <a:lnTo>
                      <a:pt x="22" y="220"/>
                    </a:lnTo>
                    <a:lnTo>
                      <a:pt x="20" y="216"/>
                    </a:lnTo>
                    <a:lnTo>
                      <a:pt x="18" y="211"/>
                    </a:lnTo>
                    <a:lnTo>
                      <a:pt x="16" y="207"/>
                    </a:lnTo>
                    <a:lnTo>
                      <a:pt x="15" y="202"/>
                    </a:lnTo>
                    <a:lnTo>
                      <a:pt x="12" y="197"/>
                    </a:lnTo>
                    <a:lnTo>
                      <a:pt x="11" y="194"/>
                    </a:lnTo>
                    <a:lnTo>
                      <a:pt x="8" y="190"/>
                    </a:lnTo>
                    <a:lnTo>
                      <a:pt x="8" y="186"/>
                    </a:lnTo>
                    <a:lnTo>
                      <a:pt x="6" y="182"/>
                    </a:lnTo>
                    <a:lnTo>
                      <a:pt x="6" y="177"/>
                    </a:lnTo>
                    <a:lnTo>
                      <a:pt x="5" y="174"/>
                    </a:lnTo>
                    <a:lnTo>
                      <a:pt x="5" y="171"/>
                    </a:lnTo>
                    <a:lnTo>
                      <a:pt x="2" y="165"/>
                    </a:lnTo>
                    <a:lnTo>
                      <a:pt x="1" y="158"/>
                    </a:lnTo>
                    <a:lnTo>
                      <a:pt x="1" y="153"/>
                    </a:lnTo>
                    <a:lnTo>
                      <a:pt x="1" y="151"/>
                    </a:lnTo>
                    <a:lnTo>
                      <a:pt x="1" y="146"/>
                    </a:lnTo>
                    <a:lnTo>
                      <a:pt x="1" y="141"/>
                    </a:lnTo>
                    <a:lnTo>
                      <a:pt x="0" y="137"/>
                    </a:lnTo>
                    <a:lnTo>
                      <a:pt x="0" y="133"/>
                    </a:lnTo>
                    <a:lnTo>
                      <a:pt x="0" y="128"/>
                    </a:lnTo>
                    <a:lnTo>
                      <a:pt x="0" y="123"/>
                    </a:lnTo>
                    <a:lnTo>
                      <a:pt x="0" y="118"/>
                    </a:lnTo>
                    <a:lnTo>
                      <a:pt x="0" y="113"/>
                    </a:lnTo>
                    <a:lnTo>
                      <a:pt x="0" y="107"/>
                    </a:lnTo>
                    <a:lnTo>
                      <a:pt x="0" y="102"/>
                    </a:lnTo>
                    <a:lnTo>
                      <a:pt x="0" y="97"/>
                    </a:lnTo>
                    <a:lnTo>
                      <a:pt x="0" y="92"/>
                    </a:lnTo>
                    <a:lnTo>
                      <a:pt x="0" y="86"/>
                    </a:lnTo>
                    <a:lnTo>
                      <a:pt x="0" y="81"/>
                    </a:lnTo>
                    <a:lnTo>
                      <a:pt x="0" y="75"/>
                    </a:lnTo>
                    <a:lnTo>
                      <a:pt x="0" y="72"/>
                    </a:lnTo>
                    <a:lnTo>
                      <a:pt x="0" y="65"/>
                    </a:lnTo>
                    <a:lnTo>
                      <a:pt x="0" y="60"/>
                    </a:lnTo>
                    <a:lnTo>
                      <a:pt x="0" y="55"/>
                    </a:lnTo>
                    <a:lnTo>
                      <a:pt x="0" y="52"/>
                    </a:lnTo>
                    <a:lnTo>
                      <a:pt x="0" y="47"/>
                    </a:lnTo>
                    <a:lnTo>
                      <a:pt x="0" y="43"/>
                    </a:lnTo>
                    <a:lnTo>
                      <a:pt x="0" y="39"/>
                    </a:lnTo>
                    <a:lnTo>
                      <a:pt x="1" y="37"/>
                    </a:lnTo>
                    <a:lnTo>
                      <a:pt x="1" y="30"/>
                    </a:lnTo>
                    <a:lnTo>
                      <a:pt x="1" y="25"/>
                    </a:lnTo>
                    <a:lnTo>
                      <a:pt x="1" y="23"/>
                    </a:lnTo>
                    <a:close/>
                  </a:path>
                </a:pathLst>
              </a:custGeom>
              <a:solidFill>
                <a:srgbClr val="637A5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9" name="Freeform 88"/>
              <p:cNvSpPr>
                <a:spLocks/>
              </p:cNvSpPr>
              <p:nvPr/>
            </p:nvSpPr>
            <p:spPr bwMode="auto">
              <a:xfrm>
                <a:off x="3109" y="2897"/>
                <a:ext cx="505" cy="130"/>
              </a:xfrm>
              <a:custGeom>
                <a:avLst/>
                <a:gdLst>
                  <a:gd name="T0" fmla="*/ 11 w 1516"/>
                  <a:gd name="T1" fmla="*/ 328 h 389"/>
                  <a:gd name="T2" fmla="*/ 36 w 1516"/>
                  <a:gd name="T3" fmla="*/ 299 h 389"/>
                  <a:gd name="T4" fmla="*/ 69 w 1516"/>
                  <a:gd name="T5" fmla="*/ 257 h 389"/>
                  <a:gd name="T6" fmla="*/ 113 w 1516"/>
                  <a:gd name="T7" fmla="*/ 210 h 389"/>
                  <a:gd name="T8" fmla="*/ 159 w 1516"/>
                  <a:gd name="T9" fmla="*/ 160 h 389"/>
                  <a:gd name="T10" fmla="*/ 209 w 1516"/>
                  <a:gd name="T11" fmla="*/ 112 h 389"/>
                  <a:gd name="T12" fmla="*/ 258 w 1516"/>
                  <a:gd name="T13" fmla="*/ 68 h 389"/>
                  <a:gd name="T14" fmla="*/ 306 w 1516"/>
                  <a:gd name="T15" fmla="*/ 37 h 389"/>
                  <a:gd name="T16" fmla="*/ 348 w 1516"/>
                  <a:gd name="T17" fmla="*/ 20 h 389"/>
                  <a:gd name="T18" fmla="*/ 393 w 1516"/>
                  <a:gd name="T19" fmla="*/ 10 h 389"/>
                  <a:gd name="T20" fmla="*/ 444 w 1516"/>
                  <a:gd name="T21" fmla="*/ 4 h 389"/>
                  <a:gd name="T22" fmla="*/ 501 w 1516"/>
                  <a:gd name="T23" fmla="*/ 1 h 389"/>
                  <a:gd name="T24" fmla="*/ 556 w 1516"/>
                  <a:gd name="T25" fmla="*/ 0 h 389"/>
                  <a:gd name="T26" fmla="*/ 610 w 1516"/>
                  <a:gd name="T27" fmla="*/ 1 h 389"/>
                  <a:gd name="T28" fmla="*/ 656 w 1516"/>
                  <a:gd name="T29" fmla="*/ 1 h 389"/>
                  <a:gd name="T30" fmla="*/ 694 w 1516"/>
                  <a:gd name="T31" fmla="*/ 4 h 389"/>
                  <a:gd name="T32" fmla="*/ 722 w 1516"/>
                  <a:gd name="T33" fmla="*/ 6 h 389"/>
                  <a:gd name="T34" fmla="*/ 739 w 1516"/>
                  <a:gd name="T35" fmla="*/ 10 h 389"/>
                  <a:gd name="T36" fmla="*/ 777 w 1516"/>
                  <a:gd name="T37" fmla="*/ 22 h 389"/>
                  <a:gd name="T38" fmla="*/ 838 w 1516"/>
                  <a:gd name="T39" fmla="*/ 40 h 389"/>
                  <a:gd name="T40" fmla="*/ 919 w 1516"/>
                  <a:gd name="T41" fmla="*/ 68 h 389"/>
                  <a:gd name="T42" fmla="*/ 1017 w 1516"/>
                  <a:gd name="T43" fmla="*/ 102 h 389"/>
                  <a:gd name="T44" fmla="*/ 1125 w 1516"/>
                  <a:gd name="T45" fmla="*/ 145 h 389"/>
                  <a:gd name="T46" fmla="*/ 1241 w 1516"/>
                  <a:gd name="T47" fmla="*/ 194 h 389"/>
                  <a:gd name="T48" fmla="*/ 1362 w 1516"/>
                  <a:gd name="T49" fmla="*/ 249 h 389"/>
                  <a:gd name="T50" fmla="*/ 1481 w 1516"/>
                  <a:gd name="T51" fmla="*/ 311 h 389"/>
                  <a:gd name="T52" fmla="*/ 1500 w 1516"/>
                  <a:gd name="T53" fmla="*/ 341 h 389"/>
                  <a:gd name="T54" fmla="*/ 1468 w 1516"/>
                  <a:gd name="T55" fmla="*/ 361 h 389"/>
                  <a:gd name="T56" fmla="*/ 1431 w 1516"/>
                  <a:gd name="T57" fmla="*/ 377 h 389"/>
                  <a:gd name="T58" fmla="*/ 1384 w 1516"/>
                  <a:gd name="T59" fmla="*/ 389 h 389"/>
                  <a:gd name="T60" fmla="*/ 1358 w 1516"/>
                  <a:gd name="T61" fmla="*/ 382 h 389"/>
                  <a:gd name="T62" fmla="*/ 1324 w 1516"/>
                  <a:gd name="T63" fmla="*/ 376 h 389"/>
                  <a:gd name="T64" fmla="*/ 1286 w 1516"/>
                  <a:gd name="T65" fmla="*/ 366 h 389"/>
                  <a:gd name="T66" fmla="*/ 1241 w 1516"/>
                  <a:gd name="T67" fmla="*/ 353 h 389"/>
                  <a:gd name="T68" fmla="*/ 1191 w 1516"/>
                  <a:gd name="T69" fmla="*/ 334 h 389"/>
                  <a:gd name="T70" fmla="*/ 1138 w 1516"/>
                  <a:gd name="T71" fmla="*/ 314 h 389"/>
                  <a:gd name="T72" fmla="*/ 1083 w 1516"/>
                  <a:gd name="T73" fmla="*/ 289 h 389"/>
                  <a:gd name="T74" fmla="*/ 1028 w 1516"/>
                  <a:gd name="T75" fmla="*/ 262 h 389"/>
                  <a:gd name="T76" fmla="*/ 969 w 1516"/>
                  <a:gd name="T77" fmla="*/ 229 h 389"/>
                  <a:gd name="T78" fmla="*/ 907 w 1516"/>
                  <a:gd name="T79" fmla="*/ 200 h 389"/>
                  <a:gd name="T80" fmla="*/ 842 w 1516"/>
                  <a:gd name="T81" fmla="*/ 171 h 389"/>
                  <a:gd name="T82" fmla="*/ 777 w 1516"/>
                  <a:gd name="T83" fmla="*/ 146 h 389"/>
                  <a:gd name="T84" fmla="*/ 713 w 1516"/>
                  <a:gd name="T85" fmla="*/ 123 h 389"/>
                  <a:gd name="T86" fmla="*/ 653 w 1516"/>
                  <a:gd name="T87" fmla="*/ 106 h 389"/>
                  <a:gd name="T88" fmla="*/ 595 w 1516"/>
                  <a:gd name="T89" fmla="*/ 93 h 389"/>
                  <a:gd name="T90" fmla="*/ 545 w 1516"/>
                  <a:gd name="T91" fmla="*/ 86 h 389"/>
                  <a:gd name="T92" fmla="*/ 502 w 1516"/>
                  <a:gd name="T93" fmla="*/ 84 h 389"/>
                  <a:gd name="T94" fmla="*/ 466 w 1516"/>
                  <a:gd name="T95" fmla="*/ 88 h 389"/>
                  <a:gd name="T96" fmla="*/ 432 w 1516"/>
                  <a:gd name="T97" fmla="*/ 94 h 389"/>
                  <a:gd name="T98" fmla="*/ 399 w 1516"/>
                  <a:gd name="T99" fmla="*/ 101 h 389"/>
                  <a:gd name="T100" fmla="*/ 369 w 1516"/>
                  <a:gd name="T101" fmla="*/ 109 h 389"/>
                  <a:gd name="T102" fmla="*/ 340 w 1516"/>
                  <a:gd name="T103" fmla="*/ 121 h 389"/>
                  <a:gd name="T104" fmla="*/ 304 w 1516"/>
                  <a:gd name="T105" fmla="*/ 137 h 389"/>
                  <a:gd name="T106" fmla="*/ 258 w 1516"/>
                  <a:gd name="T107" fmla="*/ 165 h 389"/>
                  <a:gd name="T108" fmla="*/ 213 w 1516"/>
                  <a:gd name="T109" fmla="*/ 199 h 389"/>
                  <a:gd name="T110" fmla="*/ 181 w 1516"/>
                  <a:gd name="T111" fmla="*/ 223 h 389"/>
                  <a:gd name="T112" fmla="*/ 152 w 1516"/>
                  <a:gd name="T113" fmla="*/ 245 h 389"/>
                  <a:gd name="T114" fmla="*/ 123 w 1516"/>
                  <a:gd name="T115" fmla="*/ 269 h 389"/>
                  <a:gd name="T116" fmla="*/ 94 w 1516"/>
                  <a:gd name="T117" fmla="*/ 291 h 389"/>
                  <a:gd name="T118" fmla="*/ 51 w 1516"/>
                  <a:gd name="T119" fmla="*/ 324 h 389"/>
                  <a:gd name="T120" fmla="*/ 29 w 1516"/>
                  <a:gd name="T121" fmla="*/ 342 h 38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516"/>
                  <a:gd name="T184" fmla="*/ 0 h 389"/>
                  <a:gd name="T185" fmla="*/ 1516 w 1516"/>
                  <a:gd name="T186" fmla="*/ 389 h 38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516" h="389">
                    <a:moveTo>
                      <a:pt x="29" y="342"/>
                    </a:moveTo>
                    <a:lnTo>
                      <a:pt x="0" y="345"/>
                    </a:lnTo>
                    <a:lnTo>
                      <a:pt x="0" y="343"/>
                    </a:lnTo>
                    <a:lnTo>
                      <a:pt x="1" y="342"/>
                    </a:lnTo>
                    <a:lnTo>
                      <a:pt x="4" y="337"/>
                    </a:lnTo>
                    <a:lnTo>
                      <a:pt x="9" y="332"/>
                    </a:lnTo>
                    <a:lnTo>
                      <a:pt x="11" y="328"/>
                    </a:lnTo>
                    <a:lnTo>
                      <a:pt x="14" y="326"/>
                    </a:lnTo>
                    <a:lnTo>
                      <a:pt x="16" y="321"/>
                    </a:lnTo>
                    <a:lnTo>
                      <a:pt x="20" y="317"/>
                    </a:lnTo>
                    <a:lnTo>
                      <a:pt x="24" y="312"/>
                    </a:lnTo>
                    <a:lnTo>
                      <a:pt x="27" y="308"/>
                    </a:lnTo>
                    <a:lnTo>
                      <a:pt x="31" y="303"/>
                    </a:lnTo>
                    <a:lnTo>
                      <a:pt x="36" y="299"/>
                    </a:lnTo>
                    <a:lnTo>
                      <a:pt x="40" y="293"/>
                    </a:lnTo>
                    <a:lnTo>
                      <a:pt x="45" y="288"/>
                    </a:lnTo>
                    <a:lnTo>
                      <a:pt x="49" y="282"/>
                    </a:lnTo>
                    <a:lnTo>
                      <a:pt x="55" y="277"/>
                    </a:lnTo>
                    <a:lnTo>
                      <a:pt x="59" y="270"/>
                    </a:lnTo>
                    <a:lnTo>
                      <a:pt x="64" y="264"/>
                    </a:lnTo>
                    <a:lnTo>
                      <a:pt x="69" y="257"/>
                    </a:lnTo>
                    <a:lnTo>
                      <a:pt x="75" y="252"/>
                    </a:lnTo>
                    <a:lnTo>
                      <a:pt x="81" y="244"/>
                    </a:lnTo>
                    <a:lnTo>
                      <a:pt x="86" y="238"/>
                    </a:lnTo>
                    <a:lnTo>
                      <a:pt x="94" y="230"/>
                    </a:lnTo>
                    <a:lnTo>
                      <a:pt x="100" y="224"/>
                    </a:lnTo>
                    <a:lnTo>
                      <a:pt x="107" y="216"/>
                    </a:lnTo>
                    <a:lnTo>
                      <a:pt x="113" y="210"/>
                    </a:lnTo>
                    <a:lnTo>
                      <a:pt x="119" y="204"/>
                    </a:lnTo>
                    <a:lnTo>
                      <a:pt x="127" y="196"/>
                    </a:lnTo>
                    <a:lnTo>
                      <a:pt x="133" y="189"/>
                    </a:lnTo>
                    <a:lnTo>
                      <a:pt x="139" y="182"/>
                    </a:lnTo>
                    <a:lnTo>
                      <a:pt x="147" y="175"/>
                    </a:lnTo>
                    <a:lnTo>
                      <a:pt x="153" y="167"/>
                    </a:lnTo>
                    <a:lnTo>
                      <a:pt x="159" y="160"/>
                    </a:lnTo>
                    <a:lnTo>
                      <a:pt x="167" y="153"/>
                    </a:lnTo>
                    <a:lnTo>
                      <a:pt x="174" y="146"/>
                    </a:lnTo>
                    <a:lnTo>
                      <a:pt x="182" y="140"/>
                    </a:lnTo>
                    <a:lnTo>
                      <a:pt x="188" y="132"/>
                    </a:lnTo>
                    <a:lnTo>
                      <a:pt x="196" y="125"/>
                    </a:lnTo>
                    <a:lnTo>
                      <a:pt x="202" y="118"/>
                    </a:lnTo>
                    <a:lnTo>
                      <a:pt x="209" y="112"/>
                    </a:lnTo>
                    <a:lnTo>
                      <a:pt x="217" y="104"/>
                    </a:lnTo>
                    <a:lnTo>
                      <a:pt x="225" y="98"/>
                    </a:lnTo>
                    <a:lnTo>
                      <a:pt x="231" y="93"/>
                    </a:lnTo>
                    <a:lnTo>
                      <a:pt x="240" y="87"/>
                    </a:lnTo>
                    <a:lnTo>
                      <a:pt x="246" y="81"/>
                    </a:lnTo>
                    <a:lnTo>
                      <a:pt x="252" y="74"/>
                    </a:lnTo>
                    <a:lnTo>
                      <a:pt x="258" y="68"/>
                    </a:lnTo>
                    <a:lnTo>
                      <a:pt x="266" y="63"/>
                    </a:lnTo>
                    <a:lnTo>
                      <a:pt x="272" y="59"/>
                    </a:lnTo>
                    <a:lnTo>
                      <a:pt x="280" y="54"/>
                    </a:lnTo>
                    <a:lnTo>
                      <a:pt x="286" y="49"/>
                    </a:lnTo>
                    <a:lnTo>
                      <a:pt x="294" y="45"/>
                    </a:lnTo>
                    <a:lnTo>
                      <a:pt x="300" y="40"/>
                    </a:lnTo>
                    <a:lnTo>
                      <a:pt x="306" y="37"/>
                    </a:lnTo>
                    <a:lnTo>
                      <a:pt x="312" y="33"/>
                    </a:lnTo>
                    <a:lnTo>
                      <a:pt x="319" y="30"/>
                    </a:lnTo>
                    <a:lnTo>
                      <a:pt x="325" y="28"/>
                    </a:lnTo>
                    <a:lnTo>
                      <a:pt x="331" y="25"/>
                    </a:lnTo>
                    <a:lnTo>
                      <a:pt x="336" y="23"/>
                    </a:lnTo>
                    <a:lnTo>
                      <a:pt x="343" y="22"/>
                    </a:lnTo>
                    <a:lnTo>
                      <a:pt x="348" y="20"/>
                    </a:lnTo>
                    <a:lnTo>
                      <a:pt x="354" y="18"/>
                    </a:lnTo>
                    <a:lnTo>
                      <a:pt x="360" y="16"/>
                    </a:lnTo>
                    <a:lnTo>
                      <a:pt x="366" y="15"/>
                    </a:lnTo>
                    <a:lnTo>
                      <a:pt x="373" y="13"/>
                    </a:lnTo>
                    <a:lnTo>
                      <a:pt x="379" y="13"/>
                    </a:lnTo>
                    <a:lnTo>
                      <a:pt x="386" y="11"/>
                    </a:lnTo>
                    <a:lnTo>
                      <a:pt x="393" y="10"/>
                    </a:lnTo>
                    <a:lnTo>
                      <a:pt x="399" y="9"/>
                    </a:lnTo>
                    <a:lnTo>
                      <a:pt x="408" y="8"/>
                    </a:lnTo>
                    <a:lnTo>
                      <a:pt x="414" y="6"/>
                    </a:lnTo>
                    <a:lnTo>
                      <a:pt x="423" y="6"/>
                    </a:lnTo>
                    <a:lnTo>
                      <a:pt x="429" y="5"/>
                    </a:lnTo>
                    <a:lnTo>
                      <a:pt x="437" y="5"/>
                    </a:lnTo>
                    <a:lnTo>
                      <a:pt x="444" y="4"/>
                    </a:lnTo>
                    <a:lnTo>
                      <a:pt x="453" y="4"/>
                    </a:lnTo>
                    <a:lnTo>
                      <a:pt x="461" y="4"/>
                    </a:lnTo>
                    <a:lnTo>
                      <a:pt x="468" y="3"/>
                    </a:lnTo>
                    <a:lnTo>
                      <a:pt x="476" y="1"/>
                    </a:lnTo>
                    <a:lnTo>
                      <a:pt x="484" y="1"/>
                    </a:lnTo>
                    <a:lnTo>
                      <a:pt x="492" y="1"/>
                    </a:lnTo>
                    <a:lnTo>
                      <a:pt x="501" y="1"/>
                    </a:lnTo>
                    <a:lnTo>
                      <a:pt x="508" y="1"/>
                    </a:lnTo>
                    <a:lnTo>
                      <a:pt x="517" y="1"/>
                    </a:lnTo>
                    <a:lnTo>
                      <a:pt x="525" y="0"/>
                    </a:lnTo>
                    <a:lnTo>
                      <a:pt x="532" y="0"/>
                    </a:lnTo>
                    <a:lnTo>
                      <a:pt x="541" y="0"/>
                    </a:lnTo>
                    <a:lnTo>
                      <a:pt x="548" y="0"/>
                    </a:lnTo>
                    <a:lnTo>
                      <a:pt x="556" y="0"/>
                    </a:lnTo>
                    <a:lnTo>
                      <a:pt x="565" y="0"/>
                    </a:lnTo>
                    <a:lnTo>
                      <a:pt x="572" y="0"/>
                    </a:lnTo>
                    <a:lnTo>
                      <a:pt x="581" y="1"/>
                    </a:lnTo>
                    <a:lnTo>
                      <a:pt x="587" y="1"/>
                    </a:lnTo>
                    <a:lnTo>
                      <a:pt x="595" y="1"/>
                    </a:lnTo>
                    <a:lnTo>
                      <a:pt x="602" y="1"/>
                    </a:lnTo>
                    <a:lnTo>
                      <a:pt x="610" y="1"/>
                    </a:lnTo>
                    <a:lnTo>
                      <a:pt x="616" y="1"/>
                    </a:lnTo>
                    <a:lnTo>
                      <a:pt x="624" y="1"/>
                    </a:lnTo>
                    <a:lnTo>
                      <a:pt x="631" y="1"/>
                    </a:lnTo>
                    <a:lnTo>
                      <a:pt x="638" y="1"/>
                    </a:lnTo>
                    <a:lnTo>
                      <a:pt x="644" y="1"/>
                    </a:lnTo>
                    <a:lnTo>
                      <a:pt x="650" y="1"/>
                    </a:lnTo>
                    <a:lnTo>
                      <a:pt x="656" y="1"/>
                    </a:lnTo>
                    <a:lnTo>
                      <a:pt x="663" y="3"/>
                    </a:lnTo>
                    <a:lnTo>
                      <a:pt x="669" y="3"/>
                    </a:lnTo>
                    <a:lnTo>
                      <a:pt x="674" y="4"/>
                    </a:lnTo>
                    <a:lnTo>
                      <a:pt x="680" y="4"/>
                    </a:lnTo>
                    <a:lnTo>
                      <a:pt x="685" y="4"/>
                    </a:lnTo>
                    <a:lnTo>
                      <a:pt x="689" y="4"/>
                    </a:lnTo>
                    <a:lnTo>
                      <a:pt x="694" y="4"/>
                    </a:lnTo>
                    <a:lnTo>
                      <a:pt x="699" y="4"/>
                    </a:lnTo>
                    <a:lnTo>
                      <a:pt x="703" y="5"/>
                    </a:lnTo>
                    <a:lnTo>
                      <a:pt x="707" y="5"/>
                    </a:lnTo>
                    <a:lnTo>
                      <a:pt x="710" y="5"/>
                    </a:lnTo>
                    <a:lnTo>
                      <a:pt x="714" y="5"/>
                    </a:lnTo>
                    <a:lnTo>
                      <a:pt x="717" y="6"/>
                    </a:lnTo>
                    <a:lnTo>
                      <a:pt x="722" y="6"/>
                    </a:lnTo>
                    <a:lnTo>
                      <a:pt x="725" y="6"/>
                    </a:lnTo>
                    <a:lnTo>
                      <a:pt x="728" y="6"/>
                    </a:lnTo>
                    <a:lnTo>
                      <a:pt x="729" y="8"/>
                    </a:lnTo>
                    <a:lnTo>
                      <a:pt x="730" y="8"/>
                    </a:lnTo>
                    <a:lnTo>
                      <a:pt x="733" y="8"/>
                    </a:lnTo>
                    <a:lnTo>
                      <a:pt x="735" y="8"/>
                    </a:lnTo>
                    <a:lnTo>
                      <a:pt x="739" y="10"/>
                    </a:lnTo>
                    <a:lnTo>
                      <a:pt x="743" y="10"/>
                    </a:lnTo>
                    <a:lnTo>
                      <a:pt x="748" y="13"/>
                    </a:lnTo>
                    <a:lnTo>
                      <a:pt x="752" y="13"/>
                    </a:lnTo>
                    <a:lnTo>
                      <a:pt x="758" y="15"/>
                    </a:lnTo>
                    <a:lnTo>
                      <a:pt x="763" y="16"/>
                    </a:lnTo>
                    <a:lnTo>
                      <a:pt x="771" y="19"/>
                    </a:lnTo>
                    <a:lnTo>
                      <a:pt x="777" y="22"/>
                    </a:lnTo>
                    <a:lnTo>
                      <a:pt x="784" y="23"/>
                    </a:lnTo>
                    <a:lnTo>
                      <a:pt x="792" y="27"/>
                    </a:lnTo>
                    <a:lnTo>
                      <a:pt x="801" y="29"/>
                    </a:lnTo>
                    <a:lnTo>
                      <a:pt x="809" y="32"/>
                    </a:lnTo>
                    <a:lnTo>
                      <a:pt x="820" y="34"/>
                    </a:lnTo>
                    <a:lnTo>
                      <a:pt x="828" y="37"/>
                    </a:lnTo>
                    <a:lnTo>
                      <a:pt x="838" y="40"/>
                    </a:lnTo>
                    <a:lnTo>
                      <a:pt x="848" y="44"/>
                    </a:lnTo>
                    <a:lnTo>
                      <a:pt x="860" y="48"/>
                    </a:lnTo>
                    <a:lnTo>
                      <a:pt x="871" y="52"/>
                    </a:lnTo>
                    <a:lnTo>
                      <a:pt x="882" y="55"/>
                    </a:lnTo>
                    <a:lnTo>
                      <a:pt x="894" y="59"/>
                    </a:lnTo>
                    <a:lnTo>
                      <a:pt x="906" y="63"/>
                    </a:lnTo>
                    <a:lnTo>
                      <a:pt x="919" y="68"/>
                    </a:lnTo>
                    <a:lnTo>
                      <a:pt x="932" y="73"/>
                    </a:lnTo>
                    <a:lnTo>
                      <a:pt x="945" y="77"/>
                    </a:lnTo>
                    <a:lnTo>
                      <a:pt x="960" y="82"/>
                    </a:lnTo>
                    <a:lnTo>
                      <a:pt x="973" y="87"/>
                    </a:lnTo>
                    <a:lnTo>
                      <a:pt x="988" y="93"/>
                    </a:lnTo>
                    <a:lnTo>
                      <a:pt x="1001" y="97"/>
                    </a:lnTo>
                    <a:lnTo>
                      <a:pt x="1017" y="102"/>
                    </a:lnTo>
                    <a:lnTo>
                      <a:pt x="1030" y="107"/>
                    </a:lnTo>
                    <a:lnTo>
                      <a:pt x="1045" y="115"/>
                    </a:lnTo>
                    <a:lnTo>
                      <a:pt x="1060" y="120"/>
                    </a:lnTo>
                    <a:lnTo>
                      <a:pt x="1077" y="126"/>
                    </a:lnTo>
                    <a:lnTo>
                      <a:pt x="1093" y="132"/>
                    </a:lnTo>
                    <a:lnTo>
                      <a:pt x="1108" y="138"/>
                    </a:lnTo>
                    <a:lnTo>
                      <a:pt x="1125" y="145"/>
                    </a:lnTo>
                    <a:lnTo>
                      <a:pt x="1141" y="151"/>
                    </a:lnTo>
                    <a:lnTo>
                      <a:pt x="1157" y="159"/>
                    </a:lnTo>
                    <a:lnTo>
                      <a:pt x="1173" y="165"/>
                    </a:lnTo>
                    <a:lnTo>
                      <a:pt x="1190" y="171"/>
                    </a:lnTo>
                    <a:lnTo>
                      <a:pt x="1207" y="179"/>
                    </a:lnTo>
                    <a:lnTo>
                      <a:pt x="1224" y="186"/>
                    </a:lnTo>
                    <a:lnTo>
                      <a:pt x="1241" y="194"/>
                    </a:lnTo>
                    <a:lnTo>
                      <a:pt x="1258" y="201"/>
                    </a:lnTo>
                    <a:lnTo>
                      <a:pt x="1275" y="209"/>
                    </a:lnTo>
                    <a:lnTo>
                      <a:pt x="1291" y="216"/>
                    </a:lnTo>
                    <a:lnTo>
                      <a:pt x="1310" y="224"/>
                    </a:lnTo>
                    <a:lnTo>
                      <a:pt x="1327" y="233"/>
                    </a:lnTo>
                    <a:lnTo>
                      <a:pt x="1344" y="240"/>
                    </a:lnTo>
                    <a:lnTo>
                      <a:pt x="1362" y="249"/>
                    </a:lnTo>
                    <a:lnTo>
                      <a:pt x="1379" y="257"/>
                    </a:lnTo>
                    <a:lnTo>
                      <a:pt x="1396" y="265"/>
                    </a:lnTo>
                    <a:lnTo>
                      <a:pt x="1413" y="274"/>
                    </a:lnTo>
                    <a:lnTo>
                      <a:pt x="1430" y="283"/>
                    </a:lnTo>
                    <a:lnTo>
                      <a:pt x="1447" y="292"/>
                    </a:lnTo>
                    <a:lnTo>
                      <a:pt x="1465" y="301"/>
                    </a:lnTo>
                    <a:lnTo>
                      <a:pt x="1481" y="311"/>
                    </a:lnTo>
                    <a:lnTo>
                      <a:pt x="1499" y="319"/>
                    </a:lnTo>
                    <a:lnTo>
                      <a:pt x="1516" y="329"/>
                    </a:lnTo>
                    <a:lnTo>
                      <a:pt x="1515" y="329"/>
                    </a:lnTo>
                    <a:lnTo>
                      <a:pt x="1514" y="331"/>
                    </a:lnTo>
                    <a:lnTo>
                      <a:pt x="1510" y="333"/>
                    </a:lnTo>
                    <a:lnTo>
                      <a:pt x="1505" y="337"/>
                    </a:lnTo>
                    <a:lnTo>
                      <a:pt x="1500" y="341"/>
                    </a:lnTo>
                    <a:lnTo>
                      <a:pt x="1494" y="345"/>
                    </a:lnTo>
                    <a:lnTo>
                      <a:pt x="1490" y="347"/>
                    </a:lnTo>
                    <a:lnTo>
                      <a:pt x="1486" y="350"/>
                    </a:lnTo>
                    <a:lnTo>
                      <a:pt x="1482" y="353"/>
                    </a:lnTo>
                    <a:lnTo>
                      <a:pt x="1478" y="356"/>
                    </a:lnTo>
                    <a:lnTo>
                      <a:pt x="1473" y="358"/>
                    </a:lnTo>
                    <a:lnTo>
                      <a:pt x="1468" y="361"/>
                    </a:lnTo>
                    <a:lnTo>
                      <a:pt x="1463" y="362"/>
                    </a:lnTo>
                    <a:lnTo>
                      <a:pt x="1458" y="366"/>
                    </a:lnTo>
                    <a:lnTo>
                      <a:pt x="1453" y="367"/>
                    </a:lnTo>
                    <a:lnTo>
                      <a:pt x="1447" y="371"/>
                    </a:lnTo>
                    <a:lnTo>
                      <a:pt x="1442" y="372"/>
                    </a:lnTo>
                    <a:lnTo>
                      <a:pt x="1437" y="376"/>
                    </a:lnTo>
                    <a:lnTo>
                      <a:pt x="1431" y="377"/>
                    </a:lnTo>
                    <a:lnTo>
                      <a:pt x="1424" y="378"/>
                    </a:lnTo>
                    <a:lnTo>
                      <a:pt x="1418" y="381"/>
                    </a:lnTo>
                    <a:lnTo>
                      <a:pt x="1412" y="384"/>
                    </a:lnTo>
                    <a:lnTo>
                      <a:pt x="1404" y="384"/>
                    </a:lnTo>
                    <a:lnTo>
                      <a:pt x="1397" y="386"/>
                    </a:lnTo>
                    <a:lnTo>
                      <a:pt x="1391" y="387"/>
                    </a:lnTo>
                    <a:lnTo>
                      <a:pt x="1384" y="389"/>
                    </a:lnTo>
                    <a:lnTo>
                      <a:pt x="1382" y="387"/>
                    </a:lnTo>
                    <a:lnTo>
                      <a:pt x="1381" y="387"/>
                    </a:lnTo>
                    <a:lnTo>
                      <a:pt x="1378" y="387"/>
                    </a:lnTo>
                    <a:lnTo>
                      <a:pt x="1374" y="386"/>
                    </a:lnTo>
                    <a:lnTo>
                      <a:pt x="1369" y="385"/>
                    </a:lnTo>
                    <a:lnTo>
                      <a:pt x="1364" y="384"/>
                    </a:lnTo>
                    <a:lnTo>
                      <a:pt x="1358" y="382"/>
                    </a:lnTo>
                    <a:lnTo>
                      <a:pt x="1352" y="382"/>
                    </a:lnTo>
                    <a:lnTo>
                      <a:pt x="1347" y="381"/>
                    </a:lnTo>
                    <a:lnTo>
                      <a:pt x="1342" y="380"/>
                    </a:lnTo>
                    <a:lnTo>
                      <a:pt x="1338" y="378"/>
                    </a:lnTo>
                    <a:lnTo>
                      <a:pt x="1334" y="377"/>
                    </a:lnTo>
                    <a:lnTo>
                      <a:pt x="1329" y="376"/>
                    </a:lnTo>
                    <a:lnTo>
                      <a:pt x="1324" y="376"/>
                    </a:lnTo>
                    <a:lnTo>
                      <a:pt x="1319" y="375"/>
                    </a:lnTo>
                    <a:lnTo>
                      <a:pt x="1314" y="373"/>
                    </a:lnTo>
                    <a:lnTo>
                      <a:pt x="1309" y="371"/>
                    </a:lnTo>
                    <a:lnTo>
                      <a:pt x="1303" y="370"/>
                    </a:lnTo>
                    <a:lnTo>
                      <a:pt x="1298" y="368"/>
                    </a:lnTo>
                    <a:lnTo>
                      <a:pt x="1293" y="367"/>
                    </a:lnTo>
                    <a:lnTo>
                      <a:pt x="1286" y="366"/>
                    </a:lnTo>
                    <a:lnTo>
                      <a:pt x="1280" y="365"/>
                    </a:lnTo>
                    <a:lnTo>
                      <a:pt x="1274" y="362"/>
                    </a:lnTo>
                    <a:lnTo>
                      <a:pt x="1269" y="361"/>
                    </a:lnTo>
                    <a:lnTo>
                      <a:pt x="1261" y="360"/>
                    </a:lnTo>
                    <a:lnTo>
                      <a:pt x="1255" y="357"/>
                    </a:lnTo>
                    <a:lnTo>
                      <a:pt x="1249" y="355"/>
                    </a:lnTo>
                    <a:lnTo>
                      <a:pt x="1241" y="353"/>
                    </a:lnTo>
                    <a:lnTo>
                      <a:pt x="1235" y="350"/>
                    </a:lnTo>
                    <a:lnTo>
                      <a:pt x="1227" y="348"/>
                    </a:lnTo>
                    <a:lnTo>
                      <a:pt x="1220" y="346"/>
                    </a:lnTo>
                    <a:lnTo>
                      <a:pt x="1214" y="343"/>
                    </a:lnTo>
                    <a:lnTo>
                      <a:pt x="1206" y="341"/>
                    </a:lnTo>
                    <a:lnTo>
                      <a:pt x="1199" y="338"/>
                    </a:lnTo>
                    <a:lnTo>
                      <a:pt x="1191" y="334"/>
                    </a:lnTo>
                    <a:lnTo>
                      <a:pt x="1183" y="333"/>
                    </a:lnTo>
                    <a:lnTo>
                      <a:pt x="1176" y="331"/>
                    </a:lnTo>
                    <a:lnTo>
                      <a:pt x="1168" y="327"/>
                    </a:lnTo>
                    <a:lnTo>
                      <a:pt x="1161" y="324"/>
                    </a:lnTo>
                    <a:lnTo>
                      <a:pt x="1155" y="322"/>
                    </a:lnTo>
                    <a:lnTo>
                      <a:pt x="1146" y="318"/>
                    </a:lnTo>
                    <a:lnTo>
                      <a:pt x="1138" y="314"/>
                    </a:lnTo>
                    <a:lnTo>
                      <a:pt x="1130" y="311"/>
                    </a:lnTo>
                    <a:lnTo>
                      <a:pt x="1122" y="308"/>
                    </a:lnTo>
                    <a:lnTo>
                      <a:pt x="1114" y="304"/>
                    </a:lnTo>
                    <a:lnTo>
                      <a:pt x="1107" y="301"/>
                    </a:lnTo>
                    <a:lnTo>
                      <a:pt x="1099" y="297"/>
                    </a:lnTo>
                    <a:lnTo>
                      <a:pt x="1091" y="294"/>
                    </a:lnTo>
                    <a:lnTo>
                      <a:pt x="1083" y="289"/>
                    </a:lnTo>
                    <a:lnTo>
                      <a:pt x="1074" y="287"/>
                    </a:lnTo>
                    <a:lnTo>
                      <a:pt x="1067" y="282"/>
                    </a:lnTo>
                    <a:lnTo>
                      <a:pt x="1059" y="278"/>
                    </a:lnTo>
                    <a:lnTo>
                      <a:pt x="1050" y="274"/>
                    </a:lnTo>
                    <a:lnTo>
                      <a:pt x="1043" y="270"/>
                    </a:lnTo>
                    <a:lnTo>
                      <a:pt x="1035" y="265"/>
                    </a:lnTo>
                    <a:lnTo>
                      <a:pt x="1028" y="262"/>
                    </a:lnTo>
                    <a:lnTo>
                      <a:pt x="1020" y="257"/>
                    </a:lnTo>
                    <a:lnTo>
                      <a:pt x="1012" y="253"/>
                    </a:lnTo>
                    <a:lnTo>
                      <a:pt x="1003" y="248"/>
                    </a:lnTo>
                    <a:lnTo>
                      <a:pt x="995" y="243"/>
                    </a:lnTo>
                    <a:lnTo>
                      <a:pt x="986" y="238"/>
                    </a:lnTo>
                    <a:lnTo>
                      <a:pt x="978" y="234"/>
                    </a:lnTo>
                    <a:lnTo>
                      <a:pt x="969" y="229"/>
                    </a:lnTo>
                    <a:lnTo>
                      <a:pt x="961" y="225"/>
                    </a:lnTo>
                    <a:lnTo>
                      <a:pt x="951" y="221"/>
                    </a:lnTo>
                    <a:lnTo>
                      <a:pt x="943" y="216"/>
                    </a:lnTo>
                    <a:lnTo>
                      <a:pt x="934" y="213"/>
                    </a:lnTo>
                    <a:lnTo>
                      <a:pt x="925" y="209"/>
                    </a:lnTo>
                    <a:lnTo>
                      <a:pt x="916" y="204"/>
                    </a:lnTo>
                    <a:lnTo>
                      <a:pt x="907" y="200"/>
                    </a:lnTo>
                    <a:lnTo>
                      <a:pt x="899" y="195"/>
                    </a:lnTo>
                    <a:lnTo>
                      <a:pt x="890" y="192"/>
                    </a:lnTo>
                    <a:lnTo>
                      <a:pt x="880" y="187"/>
                    </a:lnTo>
                    <a:lnTo>
                      <a:pt x="871" y="184"/>
                    </a:lnTo>
                    <a:lnTo>
                      <a:pt x="861" y="179"/>
                    </a:lnTo>
                    <a:lnTo>
                      <a:pt x="852" y="175"/>
                    </a:lnTo>
                    <a:lnTo>
                      <a:pt x="842" y="171"/>
                    </a:lnTo>
                    <a:lnTo>
                      <a:pt x="833" y="167"/>
                    </a:lnTo>
                    <a:lnTo>
                      <a:pt x="823" y="164"/>
                    </a:lnTo>
                    <a:lnTo>
                      <a:pt x="814" y="161"/>
                    </a:lnTo>
                    <a:lnTo>
                      <a:pt x="804" y="156"/>
                    </a:lnTo>
                    <a:lnTo>
                      <a:pt x="796" y="153"/>
                    </a:lnTo>
                    <a:lnTo>
                      <a:pt x="787" y="150"/>
                    </a:lnTo>
                    <a:lnTo>
                      <a:pt x="777" y="146"/>
                    </a:lnTo>
                    <a:lnTo>
                      <a:pt x="768" y="142"/>
                    </a:lnTo>
                    <a:lnTo>
                      <a:pt x="759" y="140"/>
                    </a:lnTo>
                    <a:lnTo>
                      <a:pt x="749" y="136"/>
                    </a:lnTo>
                    <a:lnTo>
                      <a:pt x="742" y="133"/>
                    </a:lnTo>
                    <a:lnTo>
                      <a:pt x="732" y="131"/>
                    </a:lnTo>
                    <a:lnTo>
                      <a:pt x="722" y="127"/>
                    </a:lnTo>
                    <a:lnTo>
                      <a:pt x="713" y="123"/>
                    </a:lnTo>
                    <a:lnTo>
                      <a:pt x="704" y="122"/>
                    </a:lnTo>
                    <a:lnTo>
                      <a:pt x="695" y="118"/>
                    </a:lnTo>
                    <a:lnTo>
                      <a:pt x="686" y="116"/>
                    </a:lnTo>
                    <a:lnTo>
                      <a:pt x="678" y="113"/>
                    </a:lnTo>
                    <a:lnTo>
                      <a:pt x="669" y="111"/>
                    </a:lnTo>
                    <a:lnTo>
                      <a:pt x="660" y="108"/>
                    </a:lnTo>
                    <a:lnTo>
                      <a:pt x="653" y="106"/>
                    </a:lnTo>
                    <a:lnTo>
                      <a:pt x="644" y="104"/>
                    </a:lnTo>
                    <a:lnTo>
                      <a:pt x="635" y="102"/>
                    </a:lnTo>
                    <a:lnTo>
                      <a:pt x="626" y="99"/>
                    </a:lnTo>
                    <a:lnTo>
                      <a:pt x="617" y="98"/>
                    </a:lnTo>
                    <a:lnTo>
                      <a:pt x="610" y="97"/>
                    </a:lnTo>
                    <a:lnTo>
                      <a:pt x="604" y="96"/>
                    </a:lnTo>
                    <a:lnTo>
                      <a:pt x="595" y="93"/>
                    </a:lnTo>
                    <a:lnTo>
                      <a:pt x="587" y="92"/>
                    </a:lnTo>
                    <a:lnTo>
                      <a:pt x="580" y="91"/>
                    </a:lnTo>
                    <a:lnTo>
                      <a:pt x="572" y="89"/>
                    </a:lnTo>
                    <a:lnTo>
                      <a:pt x="565" y="88"/>
                    </a:lnTo>
                    <a:lnTo>
                      <a:pt x="557" y="87"/>
                    </a:lnTo>
                    <a:lnTo>
                      <a:pt x="551" y="86"/>
                    </a:lnTo>
                    <a:lnTo>
                      <a:pt x="545" y="86"/>
                    </a:lnTo>
                    <a:lnTo>
                      <a:pt x="537" y="86"/>
                    </a:lnTo>
                    <a:lnTo>
                      <a:pt x="531" y="84"/>
                    </a:lnTo>
                    <a:lnTo>
                      <a:pt x="525" y="84"/>
                    </a:lnTo>
                    <a:lnTo>
                      <a:pt x="520" y="84"/>
                    </a:lnTo>
                    <a:lnTo>
                      <a:pt x="513" y="84"/>
                    </a:lnTo>
                    <a:lnTo>
                      <a:pt x="507" y="84"/>
                    </a:lnTo>
                    <a:lnTo>
                      <a:pt x="502" y="84"/>
                    </a:lnTo>
                    <a:lnTo>
                      <a:pt x="497" y="86"/>
                    </a:lnTo>
                    <a:lnTo>
                      <a:pt x="492" y="86"/>
                    </a:lnTo>
                    <a:lnTo>
                      <a:pt x="487" y="86"/>
                    </a:lnTo>
                    <a:lnTo>
                      <a:pt x="481" y="86"/>
                    </a:lnTo>
                    <a:lnTo>
                      <a:pt x="476" y="87"/>
                    </a:lnTo>
                    <a:lnTo>
                      <a:pt x="471" y="87"/>
                    </a:lnTo>
                    <a:lnTo>
                      <a:pt x="466" y="88"/>
                    </a:lnTo>
                    <a:lnTo>
                      <a:pt x="461" y="88"/>
                    </a:lnTo>
                    <a:lnTo>
                      <a:pt x="457" y="89"/>
                    </a:lnTo>
                    <a:lnTo>
                      <a:pt x="450" y="89"/>
                    </a:lnTo>
                    <a:lnTo>
                      <a:pt x="445" y="91"/>
                    </a:lnTo>
                    <a:lnTo>
                      <a:pt x="440" y="92"/>
                    </a:lnTo>
                    <a:lnTo>
                      <a:pt x="437" y="93"/>
                    </a:lnTo>
                    <a:lnTo>
                      <a:pt x="432" y="94"/>
                    </a:lnTo>
                    <a:lnTo>
                      <a:pt x="427" y="96"/>
                    </a:lnTo>
                    <a:lnTo>
                      <a:pt x="423" y="96"/>
                    </a:lnTo>
                    <a:lnTo>
                      <a:pt x="418" y="98"/>
                    </a:lnTo>
                    <a:lnTo>
                      <a:pt x="413" y="98"/>
                    </a:lnTo>
                    <a:lnTo>
                      <a:pt x="408" y="99"/>
                    </a:lnTo>
                    <a:lnTo>
                      <a:pt x="403" y="99"/>
                    </a:lnTo>
                    <a:lnTo>
                      <a:pt x="399" y="101"/>
                    </a:lnTo>
                    <a:lnTo>
                      <a:pt x="395" y="102"/>
                    </a:lnTo>
                    <a:lnTo>
                      <a:pt x="390" y="103"/>
                    </a:lnTo>
                    <a:lnTo>
                      <a:pt x="386" y="104"/>
                    </a:lnTo>
                    <a:lnTo>
                      <a:pt x="381" y="106"/>
                    </a:lnTo>
                    <a:lnTo>
                      <a:pt x="376" y="107"/>
                    </a:lnTo>
                    <a:lnTo>
                      <a:pt x="373" y="108"/>
                    </a:lnTo>
                    <a:lnTo>
                      <a:pt x="369" y="109"/>
                    </a:lnTo>
                    <a:lnTo>
                      <a:pt x="364" y="112"/>
                    </a:lnTo>
                    <a:lnTo>
                      <a:pt x="360" y="113"/>
                    </a:lnTo>
                    <a:lnTo>
                      <a:pt x="356" y="115"/>
                    </a:lnTo>
                    <a:lnTo>
                      <a:pt x="351" y="116"/>
                    </a:lnTo>
                    <a:lnTo>
                      <a:pt x="348" y="118"/>
                    </a:lnTo>
                    <a:lnTo>
                      <a:pt x="344" y="120"/>
                    </a:lnTo>
                    <a:lnTo>
                      <a:pt x="340" y="121"/>
                    </a:lnTo>
                    <a:lnTo>
                      <a:pt x="335" y="122"/>
                    </a:lnTo>
                    <a:lnTo>
                      <a:pt x="331" y="125"/>
                    </a:lnTo>
                    <a:lnTo>
                      <a:pt x="324" y="127"/>
                    </a:lnTo>
                    <a:lnTo>
                      <a:pt x="316" y="132"/>
                    </a:lnTo>
                    <a:lnTo>
                      <a:pt x="312" y="133"/>
                    </a:lnTo>
                    <a:lnTo>
                      <a:pt x="307" y="135"/>
                    </a:lnTo>
                    <a:lnTo>
                      <a:pt x="304" y="137"/>
                    </a:lnTo>
                    <a:lnTo>
                      <a:pt x="301" y="138"/>
                    </a:lnTo>
                    <a:lnTo>
                      <a:pt x="292" y="143"/>
                    </a:lnTo>
                    <a:lnTo>
                      <a:pt x="286" y="147"/>
                    </a:lnTo>
                    <a:lnTo>
                      <a:pt x="280" y="151"/>
                    </a:lnTo>
                    <a:lnTo>
                      <a:pt x="272" y="155"/>
                    </a:lnTo>
                    <a:lnTo>
                      <a:pt x="265" y="160"/>
                    </a:lnTo>
                    <a:lnTo>
                      <a:pt x="258" y="165"/>
                    </a:lnTo>
                    <a:lnTo>
                      <a:pt x="252" y="169"/>
                    </a:lnTo>
                    <a:lnTo>
                      <a:pt x="246" y="172"/>
                    </a:lnTo>
                    <a:lnTo>
                      <a:pt x="240" y="177"/>
                    </a:lnTo>
                    <a:lnTo>
                      <a:pt x="235" y="184"/>
                    </a:lnTo>
                    <a:lnTo>
                      <a:pt x="227" y="187"/>
                    </a:lnTo>
                    <a:lnTo>
                      <a:pt x="220" y="194"/>
                    </a:lnTo>
                    <a:lnTo>
                      <a:pt x="213" y="199"/>
                    </a:lnTo>
                    <a:lnTo>
                      <a:pt x="206" y="205"/>
                    </a:lnTo>
                    <a:lnTo>
                      <a:pt x="202" y="206"/>
                    </a:lnTo>
                    <a:lnTo>
                      <a:pt x="197" y="210"/>
                    </a:lnTo>
                    <a:lnTo>
                      <a:pt x="193" y="213"/>
                    </a:lnTo>
                    <a:lnTo>
                      <a:pt x="189" y="216"/>
                    </a:lnTo>
                    <a:lnTo>
                      <a:pt x="186" y="220"/>
                    </a:lnTo>
                    <a:lnTo>
                      <a:pt x="181" y="223"/>
                    </a:lnTo>
                    <a:lnTo>
                      <a:pt x="177" y="226"/>
                    </a:lnTo>
                    <a:lnTo>
                      <a:pt x="173" y="230"/>
                    </a:lnTo>
                    <a:lnTo>
                      <a:pt x="169" y="233"/>
                    </a:lnTo>
                    <a:lnTo>
                      <a:pt x="164" y="236"/>
                    </a:lnTo>
                    <a:lnTo>
                      <a:pt x="161" y="239"/>
                    </a:lnTo>
                    <a:lnTo>
                      <a:pt x="157" y="243"/>
                    </a:lnTo>
                    <a:lnTo>
                      <a:pt x="152" y="245"/>
                    </a:lnTo>
                    <a:lnTo>
                      <a:pt x="148" y="249"/>
                    </a:lnTo>
                    <a:lnTo>
                      <a:pt x="143" y="253"/>
                    </a:lnTo>
                    <a:lnTo>
                      <a:pt x="139" y="257"/>
                    </a:lnTo>
                    <a:lnTo>
                      <a:pt x="135" y="259"/>
                    </a:lnTo>
                    <a:lnTo>
                      <a:pt x="130" y="263"/>
                    </a:lnTo>
                    <a:lnTo>
                      <a:pt x="127" y="265"/>
                    </a:lnTo>
                    <a:lnTo>
                      <a:pt x="123" y="269"/>
                    </a:lnTo>
                    <a:lnTo>
                      <a:pt x="118" y="272"/>
                    </a:lnTo>
                    <a:lnTo>
                      <a:pt x="114" y="275"/>
                    </a:lnTo>
                    <a:lnTo>
                      <a:pt x="109" y="279"/>
                    </a:lnTo>
                    <a:lnTo>
                      <a:pt x="107" y="283"/>
                    </a:lnTo>
                    <a:lnTo>
                      <a:pt x="102" y="284"/>
                    </a:lnTo>
                    <a:lnTo>
                      <a:pt x="98" y="288"/>
                    </a:lnTo>
                    <a:lnTo>
                      <a:pt x="94" y="291"/>
                    </a:lnTo>
                    <a:lnTo>
                      <a:pt x="90" y="294"/>
                    </a:lnTo>
                    <a:lnTo>
                      <a:pt x="81" y="299"/>
                    </a:lnTo>
                    <a:lnTo>
                      <a:pt x="75" y="306"/>
                    </a:lnTo>
                    <a:lnTo>
                      <a:pt x="68" y="311"/>
                    </a:lnTo>
                    <a:lnTo>
                      <a:pt x="61" y="316"/>
                    </a:lnTo>
                    <a:lnTo>
                      <a:pt x="56" y="319"/>
                    </a:lnTo>
                    <a:lnTo>
                      <a:pt x="51" y="324"/>
                    </a:lnTo>
                    <a:lnTo>
                      <a:pt x="45" y="327"/>
                    </a:lnTo>
                    <a:lnTo>
                      <a:pt x="41" y="331"/>
                    </a:lnTo>
                    <a:lnTo>
                      <a:pt x="36" y="333"/>
                    </a:lnTo>
                    <a:lnTo>
                      <a:pt x="34" y="337"/>
                    </a:lnTo>
                    <a:lnTo>
                      <a:pt x="30" y="341"/>
                    </a:lnTo>
                    <a:lnTo>
                      <a:pt x="29" y="342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0" name="Freeform 89"/>
              <p:cNvSpPr>
                <a:spLocks/>
              </p:cNvSpPr>
              <p:nvPr/>
            </p:nvSpPr>
            <p:spPr bwMode="auto">
              <a:xfrm>
                <a:off x="3203" y="3038"/>
                <a:ext cx="32" cy="22"/>
              </a:xfrm>
              <a:custGeom>
                <a:avLst/>
                <a:gdLst>
                  <a:gd name="T0" fmla="*/ 0 w 95"/>
                  <a:gd name="T1" fmla="*/ 56 h 68"/>
                  <a:gd name="T2" fmla="*/ 31 w 95"/>
                  <a:gd name="T3" fmla="*/ 35 h 68"/>
                  <a:gd name="T4" fmla="*/ 91 w 95"/>
                  <a:gd name="T5" fmla="*/ 0 h 68"/>
                  <a:gd name="T6" fmla="*/ 95 w 95"/>
                  <a:gd name="T7" fmla="*/ 17 h 68"/>
                  <a:gd name="T8" fmla="*/ 0 w 95"/>
                  <a:gd name="T9" fmla="*/ 68 h 68"/>
                  <a:gd name="T10" fmla="*/ 0 w 95"/>
                  <a:gd name="T11" fmla="*/ 56 h 68"/>
                  <a:gd name="T12" fmla="*/ 0 w 95"/>
                  <a:gd name="T13" fmla="*/ 56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68"/>
                  <a:gd name="T23" fmla="*/ 95 w 95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68">
                    <a:moveTo>
                      <a:pt x="0" y="56"/>
                    </a:moveTo>
                    <a:lnTo>
                      <a:pt x="31" y="35"/>
                    </a:lnTo>
                    <a:lnTo>
                      <a:pt x="91" y="0"/>
                    </a:lnTo>
                    <a:lnTo>
                      <a:pt x="95" y="17"/>
                    </a:lnTo>
                    <a:lnTo>
                      <a:pt x="0" y="68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1" name="Freeform 90"/>
              <p:cNvSpPr>
                <a:spLocks/>
              </p:cNvSpPr>
              <p:nvPr/>
            </p:nvSpPr>
            <p:spPr bwMode="auto">
              <a:xfrm>
                <a:off x="3213" y="3055"/>
                <a:ext cx="32" cy="39"/>
              </a:xfrm>
              <a:custGeom>
                <a:avLst/>
                <a:gdLst>
                  <a:gd name="T0" fmla="*/ 79 w 95"/>
                  <a:gd name="T1" fmla="*/ 0 h 118"/>
                  <a:gd name="T2" fmla="*/ 95 w 95"/>
                  <a:gd name="T3" fmla="*/ 15 h 118"/>
                  <a:gd name="T4" fmla="*/ 7 w 95"/>
                  <a:gd name="T5" fmla="*/ 118 h 118"/>
                  <a:gd name="T6" fmla="*/ 0 w 95"/>
                  <a:gd name="T7" fmla="*/ 113 h 118"/>
                  <a:gd name="T8" fmla="*/ 74 w 95"/>
                  <a:gd name="T9" fmla="*/ 8 h 118"/>
                  <a:gd name="T10" fmla="*/ 79 w 95"/>
                  <a:gd name="T11" fmla="*/ 0 h 118"/>
                  <a:gd name="T12" fmla="*/ 79 w 95"/>
                  <a:gd name="T13" fmla="*/ 0 h 1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118"/>
                  <a:gd name="T23" fmla="*/ 95 w 95"/>
                  <a:gd name="T24" fmla="*/ 118 h 11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118">
                    <a:moveTo>
                      <a:pt x="79" y="0"/>
                    </a:moveTo>
                    <a:lnTo>
                      <a:pt x="95" y="15"/>
                    </a:lnTo>
                    <a:lnTo>
                      <a:pt x="7" y="118"/>
                    </a:lnTo>
                    <a:lnTo>
                      <a:pt x="0" y="113"/>
                    </a:lnTo>
                    <a:lnTo>
                      <a:pt x="74" y="8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2" name="Freeform 91"/>
              <p:cNvSpPr>
                <a:spLocks/>
              </p:cNvSpPr>
              <p:nvPr/>
            </p:nvSpPr>
            <p:spPr bwMode="auto">
              <a:xfrm>
                <a:off x="3234" y="3066"/>
                <a:ext cx="24" cy="45"/>
              </a:xfrm>
              <a:custGeom>
                <a:avLst/>
                <a:gdLst>
                  <a:gd name="T0" fmla="*/ 55 w 74"/>
                  <a:gd name="T1" fmla="*/ 0 h 137"/>
                  <a:gd name="T2" fmla="*/ 74 w 74"/>
                  <a:gd name="T3" fmla="*/ 8 h 137"/>
                  <a:gd name="T4" fmla="*/ 6 w 74"/>
                  <a:gd name="T5" fmla="*/ 137 h 137"/>
                  <a:gd name="T6" fmla="*/ 0 w 74"/>
                  <a:gd name="T7" fmla="*/ 130 h 137"/>
                  <a:gd name="T8" fmla="*/ 52 w 74"/>
                  <a:gd name="T9" fmla="*/ 12 h 137"/>
                  <a:gd name="T10" fmla="*/ 55 w 74"/>
                  <a:gd name="T11" fmla="*/ 0 h 137"/>
                  <a:gd name="T12" fmla="*/ 55 w 74"/>
                  <a:gd name="T13" fmla="*/ 0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4"/>
                  <a:gd name="T22" fmla="*/ 0 h 137"/>
                  <a:gd name="T23" fmla="*/ 74 w 74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4" h="137">
                    <a:moveTo>
                      <a:pt x="55" y="0"/>
                    </a:moveTo>
                    <a:lnTo>
                      <a:pt x="74" y="8"/>
                    </a:lnTo>
                    <a:lnTo>
                      <a:pt x="6" y="137"/>
                    </a:lnTo>
                    <a:lnTo>
                      <a:pt x="0" y="130"/>
                    </a:lnTo>
                    <a:lnTo>
                      <a:pt x="52" y="12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3" name="Freeform 92"/>
              <p:cNvSpPr>
                <a:spLocks/>
              </p:cNvSpPr>
              <p:nvPr/>
            </p:nvSpPr>
            <p:spPr bwMode="auto">
              <a:xfrm>
                <a:off x="3314" y="3057"/>
                <a:ext cx="30" cy="33"/>
              </a:xfrm>
              <a:custGeom>
                <a:avLst/>
                <a:gdLst>
                  <a:gd name="T0" fmla="*/ 20 w 91"/>
                  <a:gd name="T1" fmla="*/ 0 h 99"/>
                  <a:gd name="T2" fmla="*/ 39 w 91"/>
                  <a:gd name="T3" fmla="*/ 21 h 99"/>
                  <a:gd name="T4" fmla="*/ 91 w 91"/>
                  <a:gd name="T5" fmla="*/ 80 h 99"/>
                  <a:gd name="T6" fmla="*/ 86 w 91"/>
                  <a:gd name="T7" fmla="*/ 99 h 99"/>
                  <a:gd name="T8" fmla="*/ 0 w 91"/>
                  <a:gd name="T9" fmla="*/ 14 h 99"/>
                  <a:gd name="T10" fmla="*/ 20 w 91"/>
                  <a:gd name="T11" fmla="*/ 0 h 99"/>
                  <a:gd name="T12" fmla="*/ 20 w 91"/>
                  <a:gd name="T13" fmla="*/ 0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1"/>
                  <a:gd name="T22" fmla="*/ 0 h 99"/>
                  <a:gd name="T23" fmla="*/ 91 w 91"/>
                  <a:gd name="T24" fmla="*/ 99 h 9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1" h="99">
                    <a:moveTo>
                      <a:pt x="20" y="0"/>
                    </a:moveTo>
                    <a:lnTo>
                      <a:pt x="39" y="21"/>
                    </a:lnTo>
                    <a:lnTo>
                      <a:pt x="91" y="80"/>
                    </a:lnTo>
                    <a:lnTo>
                      <a:pt x="86" y="99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4" name="Freeform 93"/>
              <p:cNvSpPr>
                <a:spLocks/>
              </p:cNvSpPr>
              <p:nvPr/>
            </p:nvSpPr>
            <p:spPr bwMode="auto">
              <a:xfrm>
                <a:off x="3327" y="3043"/>
                <a:ext cx="23" cy="22"/>
              </a:xfrm>
              <a:custGeom>
                <a:avLst/>
                <a:gdLst>
                  <a:gd name="T0" fmla="*/ 9 w 70"/>
                  <a:gd name="T1" fmla="*/ 0 h 68"/>
                  <a:gd name="T2" fmla="*/ 30 w 70"/>
                  <a:gd name="T3" fmla="*/ 18 h 68"/>
                  <a:gd name="T4" fmla="*/ 70 w 70"/>
                  <a:gd name="T5" fmla="*/ 49 h 68"/>
                  <a:gd name="T6" fmla="*/ 70 w 70"/>
                  <a:gd name="T7" fmla="*/ 68 h 68"/>
                  <a:gd name="T8" fmla="*/ 0 w 70"/>
                  <a:gd name="T9" fmla="*/ 19 h 68"/>
                  <a:gd name="T10" fmla="*/ 9 w 70"/>
                  <a:gd name="T11" fmla="*/ 0 h 68"/>
                  <a:gd name="T12" fmla="*/ 9 w 70"/>
                  <a:gd name="T13" fmla="*/ 0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68"/>
                  <a:gd name="T23" fmla="*/ 70 w 70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68">
                    <a:moveTo>
                      <a:pt x="9" y="0"/>
                    </a:moveTo>
                    <a:lnTo>
                      <a:pt x="30" y="18"/>
                    </a:lnTo>
                    <a:lnTo>
                      <a:pt x="70" y="49"/>
                    </a:lnTo>
                    <a:lnTo>
                      <a:pt x="70" y="68"/>
                    </a:lnTo>
                    <a:lnTo>
                      <a:pt x="0" y="1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5" name="Freeform 94"/>
              <p:cNvSpPr>
                <a:spLocks/>
              </p:cNvSpPr>
              <p:nvPr/>
            </p:nvSpPr>
            <p:spPr bwMode="auto">
              <a:xfrm>
                <a:off x="3282" y="3074"/>
                <a:ext cx="7" cy="47"/>
              </a:xfrm>
              <a:custGeom>
                <a:avLst/>
                <a:gdLst>
                  <a:gd name="T0" fmla="*/ 0 w 21"/>
                  <a:gd name="T1" fmla="*/ 7 h 141"/>
                  <a:gd name="T2" fmla="*/ 20 w 21"/>
                  <a:gd name="T3" fmla="*/ 0 h 141"/>
                  <a:gd name="T4" fmla="*/ 21 w 21"/>
                  <a:gd name="T5" fmla="*/ 135 h 141"/>
                  <a:gd name="T6" fmla="*/ 16 w 21"/>
                  <a:gd name="T7" fmla="*/ 141 h 141"/>
                  <a:gd name="T8" fmla="*/ 4 w 21"/>
                  <a:gd name="T9" fmla="*/ 19 h 141"/>
                  <a:gd name="T10" fmla="*/ 0 w 21"/>
                  <a:gd name="T11" fmla="*/ 7 h 141"/>
                  <a:gd name="T12" fmla="*/ 0 w 21"/>
                  <a:gd name="T13" fmla="*/ 7 h 1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"/>
                  <a:gd name="T22" fmla="*/ 0 h 141"/>
                  <a:gd name="T23" fmla="*/ 21 w 21"/>
                  <a:gd name="T24" fmla="*/ 141 h 14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" h="141">
                    <a:moveTo>
                      <a:pt x="0" y="7"/>
                    </a:moveTo>
                    <a:lnTo>
                      <a:pt x="20" y="0"/>
                    </a:lnTo>
                    <a:lnTo>
                      <a:pt x="21" y="135"/>
                    </a:lnTo>
                    <a:lnTo>
                      <a:pt x="16" y="141"/>
                    </a:lnTo>
                    <a:lnTo>
                      <a:pt x="4" y="1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6" name="Freeform 95"/>
              <p:cNvSpPr>
                <a:spLocks/>
              </p:cNvSpPr>
              <p:nvPr/>
            </p:nvSpPr>
            <p:spPr bwMode="auto">
              <a:xfrm>
                <a:off x="3225" y="3002"/>
                <a:ext cx="100" cy="66"/>
              </a:xfrm>
              <a:custGeom>
                <a:avLst/>
                <a:gdLst>
                  <a:gd name="T0" fmla="*/ 14 w 299"/>
                  <a:gd name="T1" fmla="*/ 9 h 199"/>
                  <a:gd name="T2" fmla="*/ 26 w 299"/>
                  <a:gd name="T3" fmla="*/ 7 h 199"/>
                  <a:gd name="T4" fmla="*/ 40 w 299"/>
                  <a:gd name="T5" fmla="*/ 5 h 199"/>
                  <a:gd name="T6" fmla="*/ 54 w 299"/>
                  <a:gd name="T7" fmla="*/ 3 h 199"/>
                  <a:gd name="T8" fmla="*/ 70 w 299"/>
                  <a:gd name="T9" fmla="*/ 2 h 199"/>
                  <a:gd name="T10" fmla="*/ 87 w 299"/>
                  <a:gd name="T11" fmla="*/ 0 h 199"/>
                  <a:gd name="T12" fmla="*/ 104 w 299"/>
                  <a:gd name="T13" fmla="*/ 0 h 199"/>
                  <a:gd name="T14" fmla="*/ 119 w 299"/>
                  <a:gd name="T15" fmla="*/ 0 h 199"/>
                  <a:gd name="T16" fmla="*/ 136 w 299"/>
                  <a:gd name="T17" fmla="*/ 3 h 199"/>
                  <a:gd name="T18" fmla="*/ 131 w 299"/>
                  <a:gd name="T19" fmla="*/ 83 h 199"/>
                  <a:gd name="T20" fmla="*/ 196 w 299"/>
                  <a:gd name="T21" fmla="*/ 15 h 199"/>
                  <a:gd name="T22" fmla="*/ 208 w 299"/>
                  <a:gd name="T23" fmla="*/ 17 h 199"/>
                  <a:gd name="T24" fmla="*/ 222 w 299"/>
                  <a:gd name="T25" fmla="*/ 20 h 199"/>
                  <a:gd name="T26" fmla="*/ 235 w 299"/>
                  <a:gd name="T27" fmla="*/ 23 h 199"/>
                  <a:gd name="T28" fmla="*/ 247 w 299"/>
                  <a:gd name="T29" fmla="*/ 27 h 199"/>
                  <a:gd name="T30" fmla="*/ 261 w 299"/>
                  <a:gd name="T31" fmla="*/ 32 h 199"/>
                  <a:gd name="T32" fmla="*/ 274 w 299"/>
                  <a:gd name="T33" fmla="*/ 37 h 199"/>
                  <a:gd name="T34" fmla="*/ 286 w 299"/>
                  <a:gd name="T35" fmla="*/ 44 h 199"/>
                  <a:gd name="T36" fmla="*/ 299 w 299"/>
                  <a:gd name="T37" fmla="*/ 52 h 199"/>
                  <a:gd name="T38" fmla="*/ 293 w 299"/>
                  <a:gd name="T39" fmla="*/ 63 h 199"/>
                  <a:gd name="T40" fmla="*/ 286 w 299"/>
                  <a:gd name="T41" fmla="*/ 80 h 199"/>
                  <a:gd name="T42" fmla="*/ 275 w 299"/>
                  <a:gd name="T43" fmla="*/ 98 h 199"/>
                  <a:gd name="T44" fmla="*/ 261 w 299"/>
                  <a:gd name="T45" fmla="*/ 121 h 199"/>
                  <a:gd name="T46" fmla="*/ 254 w 299"/>
                  <a:gd name="T47" fmla="*/ 134 h 199"/>
                  <a:gd name="T48" fmla="*/ 237 w 299"/>
                  <a:gd name="T49" fmla="*/ 151 h 199"/>
                  <a:gd name="T50" fmla="*/ 220 w 299"/>
                  <a:gd name="T51" fmla="*/ 169 h 199"/>
                  <a:gd name="T52" fmla="*/ 206 w 299"/>
                  <a:gd name="T53" fmla="*/ 178 h 199"/>
                  <a:gd name="T54" fmla="*/ 193 w 299"/>
                  <a:gd name="T55" fmla="*/ 185 h 199"/>
                  <a:gd name="T56" fmla="*/ 180 w 299"/>
                  <a:gd name="T57" fmla="*/ 191 h 199"/>
                  <a:gd name="T58" fmla="*/ 164 w 299"/>
                  <a:gd name="T59" fmla="*/ 195 h 199"/>
                  <a:gd name="T60" fmla="*/ 148 w 299"/>
                  <a:gd name="T61" fmla="*/ 199 h 199"/>
                  <a:gd name="T62" fmla="*/ 131 w 299"/>
                  <a:gd name="T63" fmla="*/ 199 h 199"/>
                  <a:gd name="T64" fmla="*/ 113 w 299"/>
                  <a:gd name="T65" fmla="*/ 196 h 199"/>
                  <a:gd name="T66" fmla="*/ 93 w 299"/>
                  <a:gd name="T67" fmla="*/ 191 h 199"/>
                  <a:gd name="T68" fmla="*/ 75 w 299"/>
                  <a:gd name="T69" fmla="*/ 185 h 199"/>
                  <a:gd name="T70" fmla="*/ 60 w 299"/>
                  <a:gd name="T71" fmla="*/ 178 h 199"/>
                  <a:gd name="T72" fmla="*/ 47 w 299"/>
                  <a:gd name="T73" fmla="*/ 169 h 199"/>
                  <a:gd name="T74" fmla="*/ 31 w 299"/>
                  <a:gd name="T75" fmla="*/ 156 h 199"/>
                  <a:gd name="T76" fmla="*/ 20 w 299"/>
                  <a:gd name="T77" fmla="*/ 141 h 199"/>
                  <a:gd name="T78" fmla="*/ 11 w 299"/>
                  <a:gd name="T79" fmla="*/ 126 h 199"/>
                  <a:gd name="T80" fmla="*/ 6 w 299"/>
                  <a:gd name="T81" fmla="*/ 111 h 199"/>
                  <a:gd name="T82" fmla="*/ 3 w 299"/>
                  <a:gd name="T83" fmla="*/ 96 h 199"/>
                  <a:gd name="T84" fmla="*/ 1 w 299"/>
                  <a:gd name="T85" fmla="*/ 80 h 199"/>
                  <a:gd name="T86" fmla="*/ 0 w 299"/>
                  <a:gd name="T87" fmla="*/ 64 h 199"/>
                  <a:gd name="T88" fmla="*/ 1 w 299"/>
                  <a:gd name="T89" fmla="*/ 44 h 199"/>
                  <a:gd name="T90" fmla="*/ 4 w 299"/>
                  <a:gd name="T91" fmla="*/ 28 h 199"/>
                  <a:gd name="T92" fmla="*/ 8 w 299"/>
                  <a:gd name="T93" fmla="*/ 17 h 199"/>
                  <a:gd name="T94" fmla="*/ 10 w 299"/>
                  <a:gd name="T95" fmla="*/ 10 h 19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99"/>
                  <a:gd name="T145" fmla="*/ 0 h 199"/>
                  <a:gd name="T146" fmla="*/ 299 w 299"/>
                  <a:gd name="T147" fmla="*/ 199 h 19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99" h="199">
                    <a:moveTo>
                      <a:pt x="10" y="10"/>
                    </a:moveTo>
                    <a:lnTo>
                      <a:pt x="11" y="9"/>
                    </a:lnTo>
                    <a:lnTo>
                      <a:pt x="14" y="9"/>
                    </a:lnTo>
                    <a:lnTo>
                      <a:pt x="18" y="8"/>
                    </a:lnTo>
                    <a:lnTo>
                      <a:pt x="24" y="8"/>
                    </a:lnTo>
                    <a:lnTo>
                      <a:pt x="26" y="7"/>
                    </a:lnTo>
                    <a:lnTo>
                      <a:pt x="31" y="7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4" y="4"/>
                    </a:lnTo>
                    <a:lnTo>
                      <a:pt x="49" y="4"/>
                    </a:lnTo>
                    <a:lnTo>
                      <a:pt x="54" y="3"/>
                    </a:lnTo>
                    <a:lnTo>
                      <a:pt x="60" y="3"/>
                    </a:lnTo>
                    <a:lnTo>
                      <a:pt x="65" y="3"/>
                    </a:lnTo>
                    <a:lnTo>
                      <a:pt x="70" y="2"/>
                    </a:lnTo>
                    <a:lnTo>
                      <a:pt x="75" y="2"/>
                    </a:lnTo>
                    <a:lnTo>
                      <a:pt x="82" y="2"/>
                    </a:lnTo>
                    <a:lnTo>
                      <a:pt x="87" y="0"/>
                    </a:lnTo>
                    <a:lnTo>
                      <a:pt x="93" y="0"/>
                    </a:lnTo>
                    <a:lnTo>
                      <a:pt x="98" y="0"/>
                    </a:lnTo>
                    <a:lnTo>
                      <a:pt x="104" y="0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9" y="0"/>
                    </a:lnTo>
                    <a:lnTo>
                      <a:pt x="126" y="2"/>
                    </a:lnTo>
                    <a:lnTo>
                      <a:pt x="131" y="2"/>
                    </a:lnTo>
                    <a:lnTo>
                      <a:pt x="136" y="3"/>
                    </a:lnTo>
                    <a:lnTo>
                      <a:pt x="139" y="3"/>
                    </a:lnTo>
                    <a:lnTo>
                      <a:pt x="144" y="5"/>
                    </a:lnTo>
                    <a:lnTo>
                      <a:pt x="131" y="83"/>
                    </a:lnTo>
                    <a:lnTo>
                      <a:pt x="173" y="91"/>
                    </a:lnTo>
                    <a:lnTo>
                      <a:pt x="192" y="15"/>
                    </a:lnTo>
                    <a:lnTo>
                      <a:pt x="196" y="15"/>
                    </a:lnTo>
                    <a:lnTo>
                      <a:pt x="198" y="15"/>
                    </a:lnTo>
                    <a:lnTo>
                      <a:pt x="203" y="17"/>
                    </a:lnTo>
                    <a:lnTo>
                      <a:pt x="208" y="17"/>
                    </a:lnTo>
                    <a:lnTo>
                      <a:pt x="215" y="18"/>
                    </a:lnTo>
                    <a:lnTo>
                      <a:pt x="218" y="19"/>
                    </a:lnTo>
                    <a:lnTo>
                      <a:pt x="222" y="20"/>
                    </a:lnTo>
                    <a:lnTo>
                      <a:pt x="227" y="20"/>
                    </a:lnTo>
                    <a:lnTo>
                      <a:pt x="231" y="23"/>
                    </a:lnTo>
                    <a:lnTo>
                      <a:pt x="235" y="23"/>
                    </a:lnTo>
                    <a:lnTo>
                      <a:pt x="239" y="24"/>
                    </a:lnTo>
                    <a:lnTo>
                      <a:pt x="244" y="26"/>
                    </a:lnTo>
                    <a:lnTo>
                      <a:pt x="247" y="27"/>
                    </a:lnTo>
                    <a:lnTo>
                      <a:pt x="252" y="28"/>
                    </a:lnTo>
                    <a:lnTo>
                      <a:pt x="257" y="29"/>
                    </a:lnTo>
                    <a:lnTo>
                      <a:pt x="261" y="32"/>
                    </a:lnTo>
                    <a:lnTo>
                      <a:pt x="266" y="34"/>
                    </a:lnTo>
                    <a:lnTo>
                      <a:pt x="270" y="36"/>
                    </a:lnTo>
                    <a:lnTo>
                      <a:pt x="274" y="37"/>
                    </a:lnTo>
                    <a:lnTo>
                      <a:pt x="277" y="39"/>
                    </a:lnTo>
                    <a:lnTo>
                      <a:pt x="282" y="42"/>
                    </a:lnTo>
                    <a:lnTo>
                      <a:pt x="286" y="44"/>
                    </a:lnTo>
                    <a:lnTo>
                      <a:pt x="290" y="46"/>
                    </a:lnTo>
                    <a:lnTo>
                      <a:pt x="294" y="48"/>
                    </a:lnTo>
                    <a:lnTo>
                      <a:pt x="299" y="52"/>
                    </a:lnTo>
                    <a:lnTo>
                      <a:pt x="298" y="53"/>
                    </a:lnTo>
                    <a:lnTo>
                      <a:pt x="295" y="59"/>
                    </a:lnTo>
                    <a:lnTo>
                      <a:pt x="293" y="63"/>
                    </a:lnTo>
                    <a:lnTo>
                      <a:pt x="291" y="68"/>
                    </a:lnTo>
                    <a:lnTo>
                      <a:pt x="289" y="73"/>
                    </a:lnTo>
                    <a:lnTo>
                      <a:pt x="286" y="80"/>
                    </a:lnTo>
                    <a:lnTo>
                      <a:pt x="282" y="85"/>
                    </a:lnTo>
                    <a:lnTo>
                      <a:pt x="280" y="91"/>
                    </a:lnTo>
                    <a:lnTo>
                      <a:pt x="275" y="98"/>
                    </a:lnTo>
                    <a:lnTo>
                      <a:pt x="271" y="106"/>
                    </a:lnTo>
                    <a:lnTo>
                      <a:pt x="266" y="114"/>
                    </a:lnTo>
                    <a:lnTo>
                      <a:pt x="261" y="121"/>
                    </a:lnTo>
                    <a:lnTo>
                      <a:pt x="259" y="125"/>
                    </a:lnTo>
                    <a:lnTo>
                      <a:pt x="256" y="129"/>
                    </a:lnTo>
                    <a:lnTo>
                      <a:pt x="254" y="134"/>
                    </a:lnTo>
                    <a:lnTo>
                      <a:pt x="251" y="137"/>
                    </a:lnTo>
                    <a:lnTo>
                      <a:pt x="244" y="145"/>
                    </a:lnTo>
                    <a:lnTo>
                      <a:pt x="237" y="151"/>
                    </a:lnTo>
                    <a:lnTo>
                      <a:pt x="231" y="159"/>
                    </a:lnTo>
                    <a:lnTo>
                      <a:pt x="223" y="166"/>
                    </a:lnTo>
                    <a:lnTo>
                      <a:pt x="220" y="169"/>
                    </a:lnTo>
                    <a:lnTo>
                      <a:pt x="215" y="171"/>
                    </a:lnTo>
                    <a:lnTo>
                      <a:pt x="211" y="174"/>
                    </a:lnTo>
                    <a:lnTo>
                      <a:pt x="206" y="178"/>
                    </a:lnTo>
                    <a:lnTo>
                      <a:pt x="202" y="180"/>
                    </a:lnTo>
                    <a:lnTo>
                      <a:pt x="198" y="183"/>
                    </a:lnTo>
                    <a:lnTo>
                      <a:pt x="193" y="185"/>
                    </a:lnTo>
                    <a:lnTo>
                      <a:pt x="190" y="189"/>
                    </a:lnTo>
                    <a:lnTo>
                      <a:pt x="185" y="190"/>
                    </a:lnTo>
                    <a:lnTo>
                      <a:pt x="180" y="191"/>
                    </a:lnTo>
                    <a:lnTo>
                      <a:pt x="175" y="194"/>
                    </a:lnTo>
                    <a:lnTo>
                      <a:pt x="170" y="195"/>
                    </a:lnTo>
                    <a:lnTo>
                      <a:pt x="164" y="195"/>
                    </a:lnTo>
                    <a:lnTo>
                      <a:pt x="159" y="196"/>
                    </a:lnTo>
                    <a:lnTo>
                      <a:pt x="153" y="198"/>
                    </a:lnTo>
                    <a:lnTo>
                      <a:pt x="148" y="199"/>
                    </a:lnTo>
                    <a:lnTo>
                      <a:pt x="142" y="199"/>
                    </a:lnTo>
                    <a:lnTo>
                      <a:pt x="137" y="199"/>
                    </a:lnTo>
                    <a:lnTo>
                      <a:pt x="131" y="199"/>
                    </a:lnTo>
                    <a:lnTo>
                      <a:pt x="126" y="199"/>
                    </a:lnTo>
                    <a:lnTo>
                      <a:pt x="119" y="198"/>
                    </a:lnTo>
                    <a:lnTo>
                      <a:pt x="113" y="196"/>
                    </a:lnTo>
                    <a:lnTo>
                      <a:pt x="107" y="195"/>
                    </a:lnTo>
                    <a:lnTo>
                      <a:pt x="100" y="195"/>
                    </a:lnTo>
                    <a:lnTo>
                      <a:pt x="93" y="191"/>
                    </a:lnTo>
                    <a:lnTo>
                      <a:pt x="87" y="190"/>
                    </a:lnTo>
                    <a:lnTo>
                      <a:pt x="82" y="188"/>
                    </a:lnTo>
                    <a:lnTo>
                      <a:pt x="75" y="185"/>
                    </a:lnTo>
                    <a:lnTo>
                      <a:pt x="70" y="183"/>
                    </a:lnTo>
                    <a:lnTo>
                      <a:pt x="65" y="180"/>
                    </a:lnTo>
                    <a:lnTo>
                      <a:pt x="60" y="178"/>
                    </a:lnTo>
                    <a:lnTo>
                      <a:pt x="57" y="175"/>
                    </a:lnTo>
                    <a:lnTo>
                      <a:pt x="52" y="171"/>
                    </a:lnTo>
                    <a:lnTo>
                      <a:pt x="47" y="169"/>
                    </a:lnTo>
                    <a:lnTo>
                      <a:pt x="43" y="166"/>
                    </a:lnTo>
                    <a:lnTo>
                      <a:pt x="39" y="163"/>
                    </a:lnTo>
                    <a:lnTo>
                      <a:pt x="31" y="156"/>
                    </a:lnTo>
                    <a:lnTo>
                      <a:pt x="26" y="150"/>
                    </a:lnTo>
                    <a:lnTo>
                      <a:pt x="23" y="145"/>
                    </a:lnTo>
                    <a:lnTo>
                      <a:pt x="20" y="141"/>
                    </a:lnTo>
                    <a:lnTo>
                      <a:pt x="18" y="137"/>
                    </a:lnTo>
                    <a:lnTo>
                      <a:pt x="15" y="134"/>
                    </a:lnTo>
                    <a:lnTo>
                      <a:pt x="11" y="126"/>
                    </a:lnTo>
                    <a:lnTo>
                      <a:pt x="9" y="119"/>
                    </a:lnTo>
                    <a:lnTo>
                      <a:pt x="8" y="115"/>
                    </a:lnTo>
                    <a:lnTo>
                      <a:pt x="6" y="111"/>
                    </a:lnTo>
                    <a:lnTo>
                      <a:pt x="4" y="107"/>
                    </a:lnTo>
                    <a:lnTo>
                      <a:pt x="4" y="103"/>
                    </a:lnTo>
                    <a:lnTo>
                      <a:pt x="3" y="96"/>
                    </a:lnTo>
                    <a:lnTo>
                      <a:pt x="3" y="88"/>
                    </a:lnTo>
                    <a:lnTo>
                      <a:pt x="1" y="85"/>
                    </a:lnTo>
                    <a:lnTo>
                      <a:pt x="1" y="80"/>
                    </a:lnTo>
                    <a:lnTo>
                      <a:pt x="0" y="76"/>
                    </a:lnTo>
                    <a:lnTo>
                      <a:pt x="0" y="72"/>
                    </a:lnTo>
                    <a:lnTo>
                      <a:pt x="0" y="64"/>
                    </a:lnTo>
                    <a:lnTo>
                      <a:pt x="1" y="58"/>
                    </a:lnTo>
                    <a:lnTo>
                      <a:pt x="1" y="51"/>
                    </a:lnTo>
                    <a:lnTo>
                      <a:pt x="1" y="44"/>
                    </a:lnTo>
                    <a:lnTo>
                      <a:pt x="3" y="38"/>
                    </a:lnTo>
                    <a:lnTo>
                      <a:pt x="4" y="33"/>
                    </a:lnTo>
                    <a:lnTo>
                      <a:pt x="4" y="28"/>
                    </a:lnTo>
                    <a:lnTo>
                      <a:pt x="6" y="23"/>
                    </a:lnTo>
                    <a:lnTo>
                      <a:pt x="6" y="19"/>
                    </a:lnTo>
                    <a:lnTo>
                      <a:pt x="8" y="17"/>
                    </a:lnTo>
                    <a:lnTo>
                      <a:pt x="9" y="12"/>
                    </a:lnTo>
                    <a:lnTo>
                      <a:pt x="10" y="10"/>
                    </a:lnTo>
                    <a:close/>
                  </a:path>
                </a:pathLst>
              </a:custGeom>
              <a:solidFill>
                <a:srgbClr val="4D665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7" name="Freeform 96"/>
              <p:cNvSpPr>
                <a:spLocks/>
              </p:cNvSpPr>
              <p:nvPr/>
            </p:nvSpPr>
            <p:spPr bwMode="auto">
              <a:xfrm>
                <a:off x="3060" y="3097"/>
                <a:ext cx="57" cy="35"/>
              </a:xfrm>
              <a:custGeom>
                <a:avLst/>
                <a:gdLst>
                  <a:gd name="T0" fmla="*/ 157 w 172"/>
                  <a:gd name="T1" fmla="*/ 0 h 105"/>
                  <a:gd name="T2" fmla="*/ 172 w 172"/>
                  <a:gd name="T3" fmla="*/ 64 h 105"/>
                  <a:gd name="T4" fmla="*/ 170 w 172"/>
                  <a:gd name="T5" fmla="*/ 64 h 105"/>
                  <a:gd name="T6" fmla="*/ 166 w 172"/>
                  <a:gd name="T7" fmla="*/ 65 h 105"/>
                  <a:gd name="T8" fmla="*/ 162 w 172"/>
                  <a:gd name="T9" fmla="*/ 66 h 105"/>
                  <a:gd name="T10" fmla="*/ 160 w 172"/>
                  <a:gd name="T11" fmla="*/ 68 h 105"/>
                  <a:gd name="T12" fmla="*/ 156 w 172"/>
                  <a:gd name="T13" fmla="*/ 70 h 105"/>
                  <a:gd name="T14" fmla="*/ 152 w 172"/>
                  <a:gd name="T15" fmla="*/ 71 h 105"/>
                  <a:gd name="T16" fmla="*/ 146 w 172"/>
                  <a:gd name="T17" fmla="*/ 74 h 105"/>
                  <a:gd name="T18" fmla="*/ 141 w 172"/>
                  <a:gd name="T19" fmla="*/ 75 h 105"/>
                  <a:gd name="T20" fmla="*/ 136 w 172"/>
                  <a:gd name="T21" fmla="*/ 78 h 105"/>
                  <a:gd name="T22" fmla="*/ 130 w 172"/>
                  <a:gd name="T23" fmla="*/ 80 h 105"/>
                  <a:gd name="T24" fmla="*/ 123 w 172"/>
                  <a:gd name="T25" fmla="*/ 81 h 105"/>
                  <a:gd name="T26" fmla="*/ 116 w 172"/>
                  <a:gd name="T27" fmla="*/ 84 h 105"/>
                  <a:gd name="T28" fmla="*/ 109 w 172"/>
                  <a:gd name="T29" fmla="*/ 86 h 105"/>
                  <a:gd name="T30" fmla="*/ 103 w 172"/>
                  <a:gd name="T31" fmla="*/ 89 h 105"/>
                  <a:gd name="T32" fmla="*/ 96 w 172"/>
                  <a:gd name="T33" fmla="*/ 90 h 105"/>
                  <a:gd name="T34" fmla="*/ 89 w 172"/>
                  <a:gd name="T35" fmla="*/ 93 h 105"/>
                  <a:gd name="T36" fmla="*/ 82 w 172"/>
                  <a:gd name="T37" fmla="*/ 94 h 105"/>
                  <a:gd name="T38" fmla="*/ 76 w 172"/>
                  <a:gd name="T39" fmla="*/ 97 h 105"/>
                  <a:gd name="T40" fmla="*/ 68 w 172"/>
                  <a:gd name="T41" fmla="*/ 98 h 105"/>
                  <a:gd name="T42" fmla="*/ 62 w 172"/>
                  <a:gd name="T43" fmla="*/ 100 h 105"/>
                  <a:gd name="T44" fmla="*/ 56 w 172"/>
                  <a:gd name="T45" fmla="*/ 102 h 105"/>
                  <a:gd name="T46" fmla="*/ 49 w 172"/>
                  <a:gd name="T47" fmla="*/ 103 h 105"/>
                  <a:gd name="T48" fmla="*/ 43 w 172"/>
                  <a:gd name="T49" fmla="*/ 104 h 105"/>
                  <a:gd name="T50" fmla="*/ 37 w 172"/>
                  <a:gd name="T51" fmla="*/ 104 h 105"/>
                  <a:gd name="T52" fmla="*/ 30 w 172"/>
                  <a:gd name="T53" fmla="*/ 105 h 105"/>
                  <a:gd name="T54" fmla="*/ 25 w 172"/>
                  <a:gd name="T55" fmla="*/ 105 h 105"/>
                  <a:gd name="T56" fmla="*/ 20 w 172"/>
                  <a:gd name="T57" fmla="*/ 105 h 105"/>
                  <a:gd name="T58" fmla="*/ 17 w 172"/>
                  <a:gd name="T59" fmla="*/ 105 h 105"/>
                  <a:gd name="T60" fmla="*/ 12 w 172"/>
                  <a:gd name="T61" fmla="*/ 104 h 105"/>
                  <a:gd name="T62" fmla="*/ 9 w 172"/>
                  <a:gd name="T63" fmla="*/ 104 h 105"/>
                  <a:gd name="T64" fmla="*/ 3 w 172"/>
                  <a:gd name="T65" fmla="*/ 99 h 105"/>
                  <a:gd name="T66" fmla="*/ 0 w 172"/>
                  <a:gd name="T67" fmla="*/ 97 h 105"/>
                  <a:gd name="T68" fmla="*/ 0 w 172"/>
                  <a:gd name="T69" fmla="*/ 90 h 105"/>
                  <a:gd name="T70" fmla="*/ 3 w 172"/>
                  <a:gd name="T71" fmla="*/ 85 h 105"/>
                  <a:gd name="T72" fmla="*/ 7 w 172"/>
                  <a:gd name="T73" fmla="*/ 79 h 105"/>
                  <a:gd name="T74" fmla="*/ 13 w 172"/>
                  <a:gd name="T75" fmla="*/ 73 h 105"/>
                  <a:gd name="T76" fmla="*/ 19 w 172"/>
                  <a:gd name="T77" fmla="*/ 66 h 105"/>
                  <a:gd name="T78" fmla="*/ 27 w 172"/>
                  <a:gd name="T79" fmla="*/ 60 h 105"/>
                  <a:gd name="T80" fmla="*/ 34 w 172"/>
                  <a:gd name="T81" fmla="*/ 54 h 105"/>
                  <a:gd name="T82" fmla="*/ 42 w 172"/>
                  <a:gd name="T83" fmla="*/ 47 h 105"/>
                  <a:gd name="T84" fmla="*/ 45 w 172"/>
                  <a:gd name="T85" fmla="*/ 45 h 105"/>
                  <a:gd name="T86" fmla="*/ 49 w 172"/>
                  <a:gd name="T87" fmla="*/ 42 h 105"/>
                  <a:gd name="T88" fmla="*/ 53 w 172"/>
                  <a:gd name="T89" fmla="*/ 40 h 105"/>
                  <a:gd name="T90" fmla="*/ 57 w 172"/>
                  <a:gd name="T91" fmla="*/ 37 h 105"/>
                  <a:gd name="T92" fmla="*/ 63 w 172"/>
                  <a:gd name="T93" fmla="*/ 32 h 105"/>
                  <a:gd name="T94" fmla="*/ 68 w 172"/>
                  <a:gd name="T95" fmla="*/ 30 h 105"/>
                  <a:gd name="T96" fmla="*/ 71 w 172"/>
                  <a:gd name="T97" fmla="*/ 27 h 105"/>
                  <a:gd name="T98" fmla="*/ 73 w 172"/>
                  <a:gd name="T99" fmla="*/ 27 h 105"/>
                  <a:gd name="T100" fmla="*/ 118 w 172"/>
                  <a:gd name="T101" fmla="*/ 7 h 105"/>
                  <a:gd name="T102" fmla="*/ 157 w 172"/>
                  <a:gd name="T103" fmla="*/ 0 h 105"/>
                  <a:gd name="T104" fmla="*/ 157 w 172"/>
                  <a:gd name="T105" fmla="*/ 0 h 10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72"/>
                  <a:gd name="T160" fmla="*/ 0 h 105"/>
                  <a:gd name="T161" fmla="*/ 172 w 172"/>
                  <a:gd name="T162" fmla="*/ 105 h 105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72" h="105">
                    <a:moveTo>
                      <a:pt x="157" y="0"/>
                    </a:moveTo>
                    <a:lnTo>
                      <a:pt x="172" y="64"/>
                    </a:lnTo>
                    <a:lnTo>
                      <a:pt x="170" y="64"/>
                    </a:lnTo>
                    <a:lnTo>
                      <a:pt x="166" y="65"/>
                    </a:lnTo>
                    <a:lnTo>
                      <a:pt x="162" y="66"/>
                    </a:lnTo>
                    <a:lnTo>
                      <a:pt x="160" y="68"/>
                    </a:lnTo>
                    <a:lnTo>
                      <a:pt x="156" y="70"/>
                    </a:lnTo>
                    <a:lnTo>
                      <a:pt x="152" y="71"/>
                    </a:lnTo>
                    <a:lnTo>
                      <a:pt x="146" y="74"/>
                    </a:lnTo>
                    <a:lnTo>
                      <a:pt x="141" y="75"/>
                    </a:lnTo>
                    <a:lnTo>
                      <a:pt x="136" y="78"/>
                    </a:lnTo>
                    <a:lnTo>
                      <a:pt x="130" y="80"/>
                    </a:lnTo>
                    <a:lnTo>
                      <a:pt x="123" y="81"/>
                    </a:lnTo>
                    <a:lnTo>
                      <a:pt x="116" y="84"/>
                    </a:lnTo>
                    <a:lnTo>
                      <a:pt x="109" y="86"/>
                    </a:lnTo>
                    <a:lnTo>
                      <a:pt x="103" y="89"/>
                    </a:lnTo>
                    <a:lnTo>
                      <a:pt x="96" y="90"/>
                    </a:lnTo>
                    <a:lnTo>
                      <a:pt x="89" y="93"/>
                    </a:lnTo>
                    <a:lnTo>
                      <a:pt x="82" y="94"/>
                    </a:lnTo>
                    <a:lnTo>
                      <a:pt x="76" y="97"/>
                    </a:lnTo>
                    <a:lnTo>
                      <a:pt x="68" y="98"/>
                    </a:lnTo>
                    <a:lnTo>
                      <a:pt x="62" y="100"/>
                    </a:lnTo>
                    <a:lnTo>
                      <a:pt x="56" y="102"/>
                    </a:lnTo>
                    <a:lnTo>
                      <a:pt x="49" y="103"/>
                    </a:lnTo>
                    <a:lnTo>
                      <a:pt x="43" y="104"/>
                    </a:lnTo>
                    <a:lnTo>
                      <a:pt x="37" y="104"/>
                    </a:lnTo>
                    <a:lnTo>
                      <a:pt x="30" y="105"/>
                    </a:lnTo>
                    <a:lnTo>
                      <a:pt x="25" y="105"/>
                    </a:lnTo>
                    <a:lnTo>
                      <a:pt x="20" y="105"/>
                    </a:lnTo>
                    <a:lnTo>
                      <a:pt x="17" y="105"/>
                    </a:lnTo>
                    <a:lnTo>
                      <a:pt x="12" y="104"/>
                    </a:lnTo>
                    <a:lnTo>
                      <a:pt x="9" y="104"/>
                    </a:lnTo>
                    <a:lnTo>
                      <a:pt x="3" y="99"/>
                    </a:lnTo>
                    <a:lnTo>
                      <a:pt x="0" y="97"/>
                    </a:lnTo>
                    <a:lnTo>
                      <a:pt x="0" y="90"/>
                    </a:lnTo>
                    <a:lnTo>
                      <a:pt x="3" y="85"/>
                    </a:lnTo>
                    <a:lnTo>
                      <a:pt x="7" y="79"/>
                    </a:lnTo>
                    <a:lnTo>
                      <a:pt x="13" y="73"/>
                    </a:lnTo>
                    <a:lnTo>
                      <a:pt x="19" y="66"/>
                    </a:lnTo>
                    <a:lnTo>
                      <a:pt x="27" y="60"/>
                    </a:lnTo>
                    <a:lnTo>
                      <a:pt x="34" y="54"/>
                    </a:lnTo>
                    <a:lnTo>
                      <a:pt x="42" y="47"/>
                    </a:lnTo>
                    <a:lnTo>
                      <a:pt x="45" y="45"/>
                    </a:lnTo>
                    <a:lnTo>
                      <a:pt x="49" y="42"/>
                    </a:lnTo>
                    <a:lnTo>
                      <a:pt x="53" y="40"/>
                    </a:lnTo>
                    <a:lnTo>
                      <a:pt x="57" y="37"/>
                    </a:lnTo>
                    <a:lnTo>
                      <a:pt x="63" y="32"/>
                    </a:lnTo>
                    <a:lnTo>
                      <a:pt x="68" y="30"/>
                    </a:lnTo>
                    <a:lnTo>
                      <a:pt x="71" y="27"/>
                    </a:lnTo>
                    <a:lnTo>
                      <a:pt x="73" y="27"/>
                    </a:lnTo>
                    <a:lnTo>
                      <a:pt x="118" y="7"/>
                    </a:lnTo>
                    <a:lnTo>
                      <a:pt x="157" y="0"/>
                    </a:lnTo>
                    <a:close/>
                  </a:path>
                </a:pathLst>
              </a:custGeom>
              <a:solidFill>
                <a:srgbClr val="693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8" name="Freeform 97"/>
              <p:cNvSpPr>
                <a:spLocks/>
              </p:cNvSpPr>
              <p:nvPr/>
            </p:nvSpPr>
            <p:spPr bwMode="auto">
              <a:xfrm>
                <a:off x="3501" y="3136"/>
                <a:ext cx="60" cy="30"/>
              </a:xfrm>
              <a:custGeom>
                <a:avLst/>
                <a:gdLst>
                  <a:gd name="T0" fmla="*/ 0 w 180"/>
                  <a:gd name="T1" fmla="*/ 77 h 91"/>
                  <a:gd name="T2" fmla="*/ 59 w 180"/>
                  <a:gd name="T3" fmla="*/ 47 h 91"/>
                  <a:gd name="T4" fmla="*/ 143 w 180"/>
                  <a:gd name="T5" fmla="*/ 0 h 91"/>
                  <a:gd name="T6" fmla="*/ 180 w 180"/>
                  <a:gd name="T7" fmla="*/ 26 h 91"/>
                  <a:gd name="T8" fmla="*/ 58 w 180"/>
                  <a:gd name="T9" fmla="*/ 91 h 91"/>
                  <a:gd name="T10" fmla="*/ 0 w 180"/>
                  <a:gd name="T11" fmla="*/ 77 h 91"/>
                  <a:gd name="T12" fmla="*/ 0 w 180"/>
                  <a:gd name="T13" fmla="*/ 77 h 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0"/>
                  <a:gd name="T22" fmla="*/ 0 h 91"/>
                  <a:gd name="T23" fmla="*/ 180 w 180"/>
                  <a:gd name="T24" fmla="*/ 91 h 9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0" h="91">
                    <a:moveTo>
                      <a:pt x="0" y="77"/>
                    </a:moveTo>
                    <a:lnTo>
                      <a:pt x="59" y="47"/>
                    </a:lnTo>
                    <a:lnTo>
                      <a:pt x="143" y="0"/>
                    </a:lnTo>
                    <a:lnTo>
                      <a:pt x="180" y="26"/>
                    </a:lnTo>
                    <a:lnTo>
                      <a:pt x="58" y="9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</p:grpSp>
        <p:pic>
          <p:nvPicPr>
            <p:cNvPr id="6150" name="Picture 4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40000" contrast="-40000"/>
            </a:blip>
            <a:srcRect l="13631" t="35336" r="24677" b="7637"/>
            <a:stretch>
              <a:fillRect/>
            </a:stretch>
          </p:blipFill>
          <p:spPr bwMode="auto">
            <a:xfrm>
              <a:off x="4876800" y="2171700"/>
              <a:ext cx="3048000" cy="1866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1" name="Straight Connector 30"/>
            <p:cNvCxnSpPr>
              <a:cxnSpLocks noChangeShapeType="1"/>
            </p:cNvCxnSpPr>
            <p:nvPr/>
          </p:nvCxnSpPr>
          <p:spPr bwMode="auto">
            <a:xfrm>
              <a:off x="1447800" y="3505200"/>
              <a:ext cx="70866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6152" name="Straight Connector 32"/>
            <p:cNvCxnSpPr>
              <a:cxnSpLocks noChangeShapeType="1"/>
            </p:cNvCxnSpPr>
            <p:nvPr/>
          </p:nvCxnSpPr>
          <p:spPr bwMode="auto">
            <a:xfrm flipV="1">
              <a:off x="1447800" y="2286000"/>
              <a:ext cx="5257800" cy="12192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3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9488" y="2933700"/>
              <a:ext cx="1293812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4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40088" y="2781300"/>
              <a:ext cx="1446212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155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901817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  <p:sp>
          <p:nvSpPr>
            <p:cNvPr id="6156" name="TextBox 41"/>
            <p:cNvSpPr txBox="1">
              <a:spLocks noChangeArrowheads="1"/>
            </p:cNvSpPr>
            <p:nvPr/>
          </p:nvSpPr>
          <p:spPr bwMode="auto">
            <a:xfrm>
              <a:off x="8534400" y="3276600"/>
              <a:ext cx="409102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-z</a:t>
              </a:r>
            </a:p>
          </p:txBody>
        </p:sp>
        <p:cxnSp>
          <p:nvCxnSpPr>
            <p:cNvPr id="6157" name="Straight Arrow Connector 43"/>
            <p:cNvCxnSpPr>
              <a:cxnSpLocks noChangeShapeType="1"/>
            </p:cNvCxnSpPr>
            <p:nvPr/>
          </p:nvCxnSpPr>
          <p:spPr bwMode="auto">
            <a:xfrm rot="5400000" flipH="1" flipV="1">
              <a:off x="876301" y="2933700"/>
              <a:ext cx="1143000" cy="31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6158" name="TextBox 44"/>
            <p:cNvSpPr txBox="1">
              <a:spLocks noChangeArrowheads="1"/>
            </p:cNvSpPr>
            <p:nvPr/>
          </p:nvSpPr>
          <p:spPr bwMode="auto">
            <a:xfrm>
              <a:off x="1312870" y="1922215"/>
              <a:ext cx="334449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159" name="TextBox 45"/>
            <p:cNvSpPr txBox="1">
              <a:spLocks noChangeArrowheads="1"/>
            </p:cNvSpPr>
            <p:nvPr/>
          </p:nvSpPr>
          <p:spPr bwMode="auto">
            <a:xfrm>
              <a:off x="6435725" y="3505200"/>
              <a:ext cx="668525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  <p:sp>
          <p:nvSpPr>
            <p:cNvPr id="6160" name="TextBox 49"/>
            <p:cNvSpPr txBox="1">
              <a:spLocks noChangeArrowheads="1"/>
            </p:cNvSpPr>
            <p:nvPr/>
          </p:nvSpPr>
          <p:spPr bwMode="auto">
            <a:xfrm>
              <a:off x="6880225" y="2057400"/>
              <a:ext cx="683455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  <p:cxnSp>
          <p:nvCxnSpPr>
            <p:cNvPr id="6161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162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164" name="Oval 61"/>
            <p:cNvSpPr>
              <a:spLocks noChangeArrowheads="1"/>
            </p:cNvSpPr>
            <p:nvPr/>
          </p:nvSpPr>
          <p:spPr bwMode="auto">
            <a:xfrm>
              <a:off x="3922713" y="2886075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165" name="TextBox 62"/>
            <p:cNvSpPr txBox="1">
              <a:spLocks noChangeArrowheads="1"/>
            </p:cNvSpPr>
            <p:nvPr/>
          </p:nvSpPr>
          <p:spPr bwMode="auto">
            <a:xfrm>
              <a:off x="3937000" y="2792413"/>
              <a:ext cx="605069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clip</a:t>
              </a:r>
            </a:p>
          </p:txBody>
        </p:sp>
      </p:grp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2033588" y="4473576"/>
          <a:ext cx="177641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1777680" imgH="1473120" progId="Equation.DSMT4">
                  <p:embed/>
                </p:oleObj>
              </mc:Choice>
              <mc:Fallback>
                <p:oleObj name="Equation" r:id="rId5" imgW="1777680" imgH="1473120" progId="Equation.DSMT4">
                  <p:embed/>
                  <p:pic>
                    <p:nvPicPr>
                      <p:cNvPr id="61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473576"/>
                        <a:ext cx="1776412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921250" y="4129089"/>
          <a:ext cx="5670550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7" imgW="5676840" imgH="2209680" progId="Equation.3">
                  <p:embed/>
                </p:oleObj>
              </mc:Choice>
              <mc:Fallback>
                <p:oleObj name="Equation" r:id="rId7" imgW="5676840" imgH="220968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129089"/>
                        <a:ext cx="5670550" cy="220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ight Arrow 46"/>
          <p:cNvSpPr/>
          <p:nvPr/>
        </p:nvSpPr>
        <p:spPr bwMode="auto">
          <a:xfrm>
            <a:off x="4038600" y="4572000"/>
            <a:ext cx="762000" cy="13716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59625" y="3335453"/>
            <a:ext cx="87189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y allowing w to change we represent more kinds of transforma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1032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902" y="472399"/>
            <a:ext cx="8913813" cy="914400"/>
          </a:xfrm>
        </p:spPr>
        <p:txBody>
          <a:bodyPr/>
          <a:lstStyle/>
          <a:p>
            <a:r>
              <a:rPr lang="en-US" altLang="en-US" sz="4100" dirty="0">
                <a:ea typeface="ＭＳ Ｐゴシック" pitchFamily="-84" charset="-128"/>
              </a:rPr>
              <a:t>Example: WebGL Perspectiv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524000"/>
            <a:ext cx="8686800" cy="5051461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sz="2700" b="1" dirty="0">
                <a:latin typeface="Courier New" panose="02070309020205020404" pitchFamily="49" charset="0"/>
                <a:ea typeface="ＭＳ Ｐゴシック" pitchFamily="-84" charset="-128"/>
              </a:rPr>
              <a:t>mat4.frustum</a:t>
            </a:r>
            <a:r>
              <a:rPr lang="en-US" altLang="en-US" dirty="0">
                <a:ea typeface="ＭＳ Ｐゴシック" pitchFamily="-84" charset="-128"/>
              </a:rPr>
              <a:t> allows for an asymmetric viewing frustum 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using left, right, bottom, top, near, far</a:t>
            </a: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endParaRPr lang="en-US" altLang="en-US" dirty="0">
              <a:ea typeface="ＭＳ Ｐゴシック" pitchFamily="-84" charset="-128"/>
            </a:endParaRPr>
          </a:p>
          <a:p>
            <a:r>
              <a:rPr lang="en-US" altLang="en-US" sz="2700" b="1" dirty="0">
                <a:latin typeface="Courier New" panose="02070309020205020404" pitchFamily="49" charset="0"/>
                <a:ea typeface="ＭＳ Ｐゴシック" pitchFamily="-84" charset="-128"/>
              </a:rPr>
              <a:t>mat4.perspective</a:t>
            </a:r>
            <a:r>
              <a:rPr lang="en-US" altLang="en-US" dirty="0">
                <a:ea typeface="ＭＳ Ｐゴシック" pitchFamily="-84" charset="-128"/>
              </a:rPr>
              <a:t> generates a symmetric frustum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using </a:t>
            </a:r>
            <a:r>
              <a:rPr lang="en-US" altLang="en-US" dirty="0" err="1">
                <a:ea typeface="ＭＳ Ｐゴシック" pitchFamily="-84" charset="-128"/>
              </a:rPr>
              <a:t>fovy</a:t>
            </a:r>
            <a:r>
              <a:rPr lang="en-US" altLang="en-US" dirty="0">
                <a:ea typeface="ＭＳ Ｐゴシック" pitchFamily="-84" charset="-128"/>
              </a:rPr>
              <a:t>, aspect, near, far</a:t>
            </a: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 err="1">
                <a:ea typeface="ＭＳ Ｐゴシック" pitchFamily="-84" charset="-128"/>
              </a:rPr>
              <a:t>fovy</a:t>
            </a:r>
            <a:r>
              <a:rPr lang="en-US" altLang="en-US" dirty="0">
                <a:ea typeface="ＭＳ Ｐゴシック" pitchFamily="-84" charset="-128"/>
              </a:rPr>
              <a:t> </a:t>
            </a: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 vertical viewing angle in radians</a:t>
            </a:r>
          </a:p>
          <a:p>
            <a:pPr marL="0" indent="0">
              <a:buNone/>
            </a:pP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aspect  aspect ratio of the viewport</a:t>
            </a:r>
          </a:p>
          <a:p>
            <a:pPr marL="0" indent="0">
              <a:buNone/>
            </a:pP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near  </a:t>
            </a:r>
            <a:r>
              <a:rPr lang="en-US" altLang="en-US" b="1" i="1" dirty="0">
                <a:ea typeface="ＭＳ Ｐゴシック" pitchFamily="-84" charset="-128"/>
                <a:sym typeface="Wingdings" panose="05000000000000000000" pitchFamily="2" charset="2"/>
              </a:rPr>
              <a:t>distance</a:t>
            </a: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from center of projection to near clip plane</a:t>
            </a:r>
          </a:p>
          <a:p>
            <a:pPr marL="0" indent="0">
              <a:buNone/>
            </a:pP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 far  </a:t>
            </a:r>
            <a:r>
              <a:rPr lang="en-US" altLang="en-US" b="1" i="1" dirty="0">
                <a:ea typeface="ＭＳ Ｐゴシック" pitchFamily="-84" charset="-128"/>
                <a:sym typeface="Wingdings" panose="05000000000000000000" pitchFamily="2" charset="2"/>
              </a:rPr>
              <a:t>distance</a:t>
            </a: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from center of projection to far clip plane</a:t>
            </a:r>
            <a:b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</a:br>
            <a:b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</a:b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</a:t>
            </a:r>
            <a:r>
              <a:rPr lang="en-US" altLang="en-US" dirty="0">
                <a:ea typeface="ＭＳ Ｐゴシック" pitchFamily="-84" charset="-128"/>
              </a:rPr>
              <a:t>it computes a frustum with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                  right=top x aspect 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                  top = near x tan(</a:t>
            </a:r>
            <a:r>
              <a:rPr lang="en-US" altLang="en-US" dirty="0" err="1">
                <a:ea typeface="ＭＳ Ｐゴシック" pitchFamily="-84" charset="-128"/>
              </a:rPr>
              <a:t>fovy</a:t>
            </a:r>
            <a:r>
              <a:rPr lang="en-US" altLang="en-US" dirty="0">
                <a:ea typeface="ＭＳ Ｐゴシック" pitchFamily="-84" charset="-128"/>
              </a:rPr>
              <a:t>)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                  left = -right and bottom = -top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528" y="1801915"/>
            <a:ext cx="2765768" cy="11645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529" y="5222457"/>
            <a:ext cx="2747481" cy="1153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1152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itle 1"/>
          <p:cNvSpPr>
            <a:spLocks noGrp="1"/>
          </p:cNvSpPr>
          <p:nvPr>
            <p:ph type="title"/>
          </p:nvPr>
        </p:nvSpPr>
        <p:spPr>
          <a:xfrm>
            <a:off x="1524001" y="303213"/>
            <a:ext cx="8913813" cy="914400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pitchFamily="-84" charset="-128"/>
              </a:rPr>
              <a:t>Perspective Matrices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/>
          </p:nvPr>
        </p:nvGraphicFramePr>
        <p:xfrm>
          <a:off x="3148013" y="1633539"/>
          <a:ext cx="5961062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Microsoft Equation" r:id="rId3" imgW="4076700" imgH="1625600" progId="">
                  <p:embed/>
                </p:oleObj>
              </mc:Choice>
              <mc:Fallback>
                <p:oleObj name="Microsoft Equation" r:id="rId3" imgW="4076700" imgH="1625600" progId="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1633539"/>
                        <a:ext cx="5961062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3822700" y="4114800"/>
          <a:ext cx="4641850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3175000" imgH="1358900" progId="Equation.3">
                  <p:embed/>
                </p:oleObj>
              </mc:Choice>
              <mc:Fallback>
                <p:oleObj name="Equation" r:id="rId5" imgW="3175000" imgH="1358900" progId="Equation.3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114800"/>
                        <a:ext cx="4641850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Box 6"/>
          <p:cNvSpPr txBox="1">
            <a:spLocks noChangeArrowheads="1"/>
          </p:cNvSpPr>
          <p:nvPr/>
        </p:nvSpPr>
        <p:spPr bwMode="auto">
          <a:xfrm>
            <a:off x="1981200" y="2057401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/>
              <a:t>frustum</a:t>
            </a:r>
          </a:p>
        </p:txBody>
      </p:sp>
      <p:sp>
        <p:nvSpPr>
          <p:cNvPr id="28680" name="TextBox 7"/>
          <p:cNvSpPr txBox="1">
            <a:spLocks noChangeArrowheads="1"/>
          </p:cNvSpPr>
          <p:nvPr/>
        </p:nvSpPr>
        <p:spPr bwMode="auto">
          <a:xfrm>
            <a:off x="1981200" y="4038601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/>
              <a:t>perspective</a:t>
            </a:r>
          </a:p>
        </p:txBody>
      </p:sp>
    </p:spTree>
    <p:extLst>
      <p:ext uri="{BB962C8B-B14F-4D97-AF65-F5344CB8AC3E}">
        <p14:creationId xmlns:p14="http://schemas.microsoft.com/office/powerpoint/2010/main" val="7927007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52345A-F7B1-4A16-8148-B1715E2E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iewport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48157C-5B89-4A75-A459-A04513305A7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11217965" cy="4351338"/>
          </a:xfrm>
        </p:spPr>
        <p:txBody>
          <a:bodyPr/>
          <a:lstStyle/>
          <a:p>
            <a:r>
              <a:rPr lang="en-US" dirty="0"/>
              <a:t>Moves from 2D canonical coordinates</a:t>
            </a:r>
          </a:p>
          <a:p>
            <a:pPr lvl="1"/>
            <a:r>
              <a:rPr lang="en-US" dirty="0"/>
              <a:t>x in [-1,1] and y in [-1,1]</a:t>
            </a:r>
            <a:br>
              <a:rPr lang="en-US" dirty="0"/>
            </a:br>
            <a:endParaRPr lang="en-US" dirty="0"/>
          </a:p>
          <a:p>
            <a:r>
              <a:rPr lang="en-US" dirty="0"/>
              <a:t>To viewport coordinates</a:t>
            </a:r>
          </a:p>
          <a:p>
            <a:pPr lvl="1"/>
            <a:r>
              <a:rPr lang="en-US" dirty="0"/>
              <a:t>Integer pixel coordinates</a:t>
            </a:r>
          </a:p>
          <a:p>
            <a:r>
              <a:rPr lang="en-US" dirty="0"/>
              <a:t>We can do this!</a:t>
            </a:r>
          </a:p>
          <a:p>
            <a:pPr lvl="1"/>
            <a:r>
              <a:rPr lang="en-US" dirty="0"/>
              <a:t>What affine transforms do we need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5703B4-88CF-4479-994D-ED1122B2E0D7}"/>
              </a:ext>
            </a:extLst>
          </p:cNvPr>
          <p:cNvSpPr txBox="1"/>
          <p:nvPr/>
        </p:nvSpPr>
        <p:spPr>
          <a:xfrm>
            <a:off x="7712765" y="3110948"/>
            <a:ext cx="73066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26031745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11A445-D502-4A18-923A-CAB88C7AD4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iewport transform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35BBB19-3FEF-460F-B105-A120B47B14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8390" y="1540564"/>
            <a:ext cx="7323870" cy="5317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88667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D8A60-0AD2-4EF8-8964-40B0CCCE54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review the rasterization pipe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E344BB-6736-4FB5-9A26-F04ACBF573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5016321"/>
            <a:ext cx="10823620" cy="161784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start out by setting up our geometry in world coordinates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ich transformation does this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24136B2-6FCB-48DC-80BC-4A55627720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0473" y="1398631"/>
            <a:ext cx="4914607" cy="3506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98907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EDC80F-2F24-4977-84E7-878EBAC28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iew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45521C-FA96-49E5-9AC0-746E299074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5409127"/>
            <a:ext cx="11203546" cy="76783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pick a specific viewing position and direction in </a:t>
            </a:r>
            <a:r>
              <a:rPr lang="en-US" dirty="0" err="1"/>
              <a:t>worldspace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284A88F-984F-4012-A35B-6B973A9E1A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3555" y="1446085"/>
            <a:ext cx="5216495" cy="3791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636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1680765" y="342111"/>
            <a:ext cx="8913813" cy="914400"/>
          </a:xfrm>
        </p:spPr>
        <p:txBody>
          <a:bodyPr/>
          <a:lstStyle/>
          <a:p>
            <a:r>
              <a:rPr lang="en-US"/>
              <a:t>Pixel Discretiza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423656" y="2667869"/>
            <a:ext cx="5200649" cy="2854331"/>
            <a:chOff x="1184672" y="2201864"/>
            <a:chExt cx="5200649" cy="3981451"/>
          </a:xfrm>
        </p:grpSpPr>
        <p:grpSp>
          <p:nvGrpSpPr>
            <p:cNvPr id="9218" name="Group 59"/>
            <p:cNvGrpSpPr>
              <a:grpSpLocks/>
            </p:cNvGrpSpPr>
            <p:nvPr/>
          </p:nvGrpSpPr>
          <p:grpSpPr bwMode="auto">
            <a:xfrm>
              <a:off x="5870971" y="4146552"/>
              <a:ext cx="514350" cy="341312"/>
              <a:chOff x="2976" y="2897"/>
              <a:chExt cx="702" cy="359"/>
            </a:xfrm>
          </p:grpSpPr>
          <p:sp>
            <p:nvSpPr>
              <p:cNvPr id="9229" name="Freeform 60"/>
              <p:cNvSpPr>
                <a:spLocks/>
              </p:cNvSpPr>
              <p:nvPr/>
            </p:nvSpPr>
            <p:spPr bwMode="auto">
              <a:xfrm>
                <a:off x="2982" y="2922"/>
                <a:ext cx="623" cy="334"/>
              </a:xfrm>
              <a:custGeom>
                <a:avLst/>
                <a:gdLst>
                  <a:gd name="T0" fmla="*/ 264 w 1868"/>
                  <a:gd name="T1" fmla="*/ 773 h 1001"/>
                  <a:gd name="T2" fmla="*/ 0 w 1868"/>
                  <a:gd name="T3" fmla="*/ 661 h 1001"/>
                  <a:gd name="T4" fmla="*/ 0 w 1868"/>
                  <a:gd name="T5" fmla="*/ 658 h 1001"/>
                  <a:gd name="T6" fmla="*/ 3 w 1868"/>
                  <a:gd name="T7" fmla="*/ 651 h 1001"/>
                  <a:gd name="T8" fmla="*/ 8 w 1868"/>
                  <a:gd name="T9" fmla="*/ 641 h 1001"/>
                  <a:gd name="T10" fmla="*/ 13 w 1868"/>
                  <a:gd name="T11" fmla="*/ 629 h 1001"/>
                  <a:gd name="T12" fmla="*/ 16 w 1868"/>
                  <a:gd name="T13" fmla="*/ 620 h 1001"/>
                  <a:gd name="T14" fmla="*/ 18 w 1868"/>
                  <a:gd name="T15" fmla="*/ 612 h 1001"/>
                  <a:gd name="T16" fmla="*/ 21 w 1868"/>
                  <a:gd name="T17" fmla="*/ 604 h 1001"/>
                  <a:gd name="T18" fmla="*/ 23 w 1868"/>
                  <a:gd name="T19" fmla="*/ 596 h 1001"/>
                  <a:gd name="T20" fmla="*/ 25 w 1868"/>
                  <a:gd name="T21" fmla="*/ 589 h 1001"/>
                  <a:gd name="T22" fmla="*/ 27 w 1868"/>
                  <a:gd name="T23" fmla="*/ 580 h 1001"/>
                  <a:gd name="T24" fmla="*/ 27 w 1868"/>
                  <a:gd name="T25" fmla="*/ 572 h 1001"/>
                  <a:gd name="T26" fmla="*/ 28 w 1868"/>
                  <a:gd name="T27" fmla="*/ 563 h 1001"/>
                  <a:gd name="T28" fmla="*/ 30 w 1868"/>
                  <a:gd name="T29" fmla="*/ 553 h 1001"/>
                  <a:gd name="T30" fmla="*/ 38 w 1868"/>
                  <a:gd name="T31" fmla="*/ 542 h 1001"/>
                  <a:gd name="T32" fmla="*/ 51 w 1868"/>
                  <a:gd name="T33" fmla="*/ 527 h 1001"/>
                  <a:gd name="T34" fmla="*/ 59 w 1868"/>
                  <a:gd name="T35" fmla="*/ 519 h 1001"/>
                  <a:gd name="T36" fmla="*/ 69 w 1868"/>
                  <a:gd name="T37" fmla="*/ 512 h 1001"/>
                  <a:gd name="T38" fmla="*/ 77 w 1868"/>
                  <a:gd name="T39" fmla="*/ 502 h 1001"/>
                  <a:gd name="T40" fmla="*/ 89 w 1868"/>
                  <a:gd name="T41" fmla="*/ 493 h 1001"/>
                  <a:gd name="T42" fmla="*/ 99 w 1868"/>
                  <a:gd name="T43" fmla="*/ 484 h 1001"/>
                  <a:gd name="T44" fmla="*/ 111 w 1868"/>
                  <a:gd name="T45" fmla="*/ 475 h 1001"/>
                  <a:gd name="T46" fmla="*/ 123 w 1868"/>
                  <a:gd name="T47" fmla="*/ 467 h 1001"/>
                  <a:gd name="T48" fmla="*/ 135 w 1868"/>
                  <a:gd name="T49" fmla="*/ 458 h 1001"/>
                  <a:gd name="T50" fmla="*/ 148 w 1868"/>
                  <a:gd name="T51" fmla="*/ 448 h 1001"/>
                  <a:gd name="T52" fmla="*/ 161 w 1868"/>
                  <a:gd name="T53" fmla="*/ 440 h 1001"/>
                  <a:gd name="T54" fmla="*/ 173 w 1868"/>
                  <a:gd name="T55" fmla="*/ 430 h 1001"/>
                  <a:gd name="T56" fmla="*/ 185 w 1868"/>
                  <a:gd name="T57" fmla="*/ 420 h 1001"/>
                  <a:gd name="T58" fmla="*/ 198 w 1868"/>
                  <a:gd name="T59" fmla="*/ 413 h 1001"/>
                  <a:gd name="T60" fmla="*/ 210 w 1868"/>
                  <a:gd name="T61" fmla="*/ 404 h 1001"/>
                  <a:gd name="T62" fmla="*/ 222 w 1868"/>
                  <a:gd name="T63" fmla="*/ 396 h 1001"/>
                  <a:gd name="T64" fmla="*/ 233 w 1868"/>
                  <a:gd name="T65" fmla="*/ 389 h 1001"/>
                  <a:gd name="T66" fmla="*/ 243 w 1868"/>
                  <a:gd name="T67" fmla="*/ 381 h 1001"/>
                  <a:gd name="T68" fmla="*/ 254 w 1868"/>
                  <a:gd name="T69" fmla="*/ 375 h 1001"/>
                  <a:gd name="T70" fmla="*/ 263 w 1868"/>
                  <a:gd name="T71" fmla="*/ 369 h 1001"/>
                  <a:gd name="T72" fmla="*/ 271 w 1868"/>
                  <a:gd name="T73" fmla="*/ 364 h 1001"/>
                  <a:gd name="T74" fmla="*/ 284 w 1868"/>
                  <a:gd name="T75" fmla="*/ 355 h 1001"/>
                  <a:gd name="T76" fmla="*/ 293 w 1868"/>
                  <a:gd name="T77" fmla="*/ 348 h 1001"/>
                  <a:gd name="T78" fmla="*/ 297 w 1868"/>
                  <a:gd name="T79" fmla="*/ 347 h 1001"/>
                  <a:gd name="T80" fmla="*/ 1276 w 1868"/>
                  <a:gd name="T81" fmla="*/ 79 h 1001"/>
                  <a:gd name="T82" fmla="*/ 1658 w 1868"/>
                  <a:gd name="T83" fmla="*/ 654 h 1001"/>
                  <a:gd name="T84" fmla="*/ 1147 w 1868"/>
                  <a:gd name="T85" fmla="*/ 934 h 1001"/>
                  <a:gd name="T86" fmla="*/ 937 w 1868"/>
                  <a:gd name="T87" fmla="*/ 1001 h 1001"/>
                  <a:gd name="T88" fmla="*/ 485 w 1868"/>
                  <a:gd name="T89" fmla="*/ 864 h 100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868"/>
                  <a:gd name="T136" fmla="*/ 0 h 1001"/>
                  <a:gd name="T137" fmla="*/ 1868 w 1868"/>
                  <a:gd name="T138" fmla="*/ 1001 h 100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868" h="1001">
                    <a:moveTo>
                      <a:pt x="485" y="864"/>
                    </a:moveTo>
                    <a:lnTo>
                      <a:pt x="264" y="773"/>
                    </a:lnTo>
                    <a:lnTo>
                      <a:pt x="84" y="649"/>
                    </a:lnTo>
                    <a:lnTo>
                      <a:pt x="0" y="661"/>
                    </a:lnTo>
                    <a:lnTo>
                      <a:pt x="0" y="659"/>
                    </a:lnTo>
                    <a:lnTo>
                      <a:pt x="0" y="658"/>
                    </a:lnTo>
                    <a:lnTo>
                      <a:pt x="1" y="655"/>
                    </a:lnTo>
                    <a:lnTo>
                      <a:pt x="3" y="651"/>
                    </a:lnTo>
                    <a:lnTo>
                      <a:pt x="6" y="646"/>
                    </a:lnTo>
                    <a:lnTo>
                      <a:pt x="8" y="641"/>
                    </a:lnTo>
                    <a:lnTo>
                      <a:pt x="11" y="635"/>
                    </a:lnTo>
                    <a:lnTo>
                      <a:pt x="13" y="629"/>
                    </a:lnTo>
                    <a:lnTo>
                      <a:pt x="15" y="624"/>
                    </a:lnTo>
                    <a:lnTo>
                      <a:pt x="16" y="620"/>
                    </a:lnTo>
                    <a:lnTo>
                      <a:pt x="17" y="616"/>
                    </a:lnTo>
                    <a:lnTo>
                      <a:pt x="18" y="612"/>
                    </a:lnTo>
                    <a:lnTo>
                      <a:pt x="20" y="609"/>
                    </a:lnTo>
                    <a:lnTo>
                      <a:pt x="21" y="604"/>
                    </a:lnTo>
                    <a:lnTo>
                      <a:pt x="22" y="600"/>
                    </a:lnTo>
                    <a:lnTo>
                      <a:pt x="23" y="596"/>
                    </a:lnTo>
                    <a:lnTo>
                      <a:pt x="25" y="592"/>
                    </a:lnTo>
                    <a:lnTo>
                      <a:pt x="25" y="589"/>
                    </a:lnTo>
                    <a:lnTo>
                      <a:pt x="26" y="584"/>
                    </a:lnTo>
                    <a:lnTo>
                      <a:pt x="27" y="580"/>
                    </a:lnTo>
                    <a:lnTo>
                      <a:pt x="27" y="576"/>
                    </a:lnTo>
                    <a:lnTo>
                      <a:pt x="27" y="572"/>
                    </a:lnTo>
                    <a:lnTo>
                      <a:pt x="27" y="567"/>
                    </a:lnTo>
                    <a:lnTo>
                      <a:pt x="28" y="563"/>
                    </a:lnTo>
                    <a:lnTo>
                      <a:pt x="28" y="558"/>
                    </a:lnTo>
                    <a:lnTo>
                      <a:pt x="30" y="553"/>
                    </a:lnTo>
                    <a:lnTo>
                      <a:pt x="33" y="547"/>
                    </a:lnTo>
                    <a:lnTo>
                      <a:pt x="38" y="542"/>
                    </a:lnTo>
                    <a:lnTo>
                      <a:pt x="45" y="535"/>
                    </a:lnTo>
                    <a:lnTo>
                      <a:pt x="51" y="527"/>
                    </a:lnTo>
                    <a:lnTo>
                      <a:pt x="55" y="523"/>
                    </a:lnTo>
                    <a:lnTo>
                      <a:pt x="59" y="519"/>
                    </a:lnTo>
                    <a:lnTo>
                      <a:pt x="64" y="514"/>
                    </a:lnTo>
                    <a:lnTo>
                      <a:pt x="69" y="512"/>
                    </a:lnTo>
                    <a:lnTo>
                      <a:pt x="72" y="507"/>
                    </a:lnTo>
                    <a:lnTo>
                      <a:pt x="77" y="502"/>
                    </a:lnTo>
                    <a:lnTo>
                      <a:pt x="82" y="498"/>
                    </a:lnTo>
                    <a:lnTo>
                      <a:pt x="89" y="493"/>
                    </a:lnTo>
                    <a:lnTo>
                      <a:pt x="92" y="489"/>
                    </a:lnTo>
                    <a:lnTo>
                      <a:pt x="99" y="484"/>
                    </a:lnTo>
                    <a:lnTo>
                      <a:pt x="105" y="480"/>
                    </a:lnTo>
                    <a:lnTo>
                      <a:pt x="111" y="475"/>
                    </a:lnTo>
                    <a:lnTo>
                      <a:pt x="118" y="470"/>
                    </a:lnTo>
                    <a:lnTo>
                      <a:pt x="123" y="467"/>
                    </a:lnTo>
                    <a:lnTo>
                      <a:pt x="129" y="462"/>
                    </a:lnTo>
                    <a:lnTo>
                      <a:pt x="135" y="458"/>
                    </a:lnTo>
                    <a:lnTo>
                      <a:pt x="141" y="453"/>
                    </a:lnTo>
                    <a:lnTo>
                      <a:pt x="148" y="448"/>
                    </a:lnTo>
                    <a:lnTo>
                      <a:pt x="155" y="444"/>
                    </a:lnTo>
                    <a:lnTo>
                      <a:pt x="161" y="440"/>
                    </a:lnTo>
                    <a:lnTo>
                      <a:pt x="167" y="435"/>
                    </a:lnTo>
                    <a:lnTo>
                      <a:pt x="173" y="430"/>
                    </a:lnTo>
                    <a:lnTo>
                      <a:pt x="179" y="425"/>
                    </a:lnTo>
                    <a:lnTo>
                      <a:pt x="185" y="420"/>
                    </a:lnTo>
                    <a:lnTo>
                      <a:pt x="192" y="416"/>
                    </a:lnTo>
                    <a:lnTo>
                      <a:pt x="198" y="413"/>
                    </a:lnTo>
                    <a:lnTo>
                      <a:pt x="204" y="408"/>
                    </a:lnTo>
                    <a:lnTo>
                      <a:pt x="210" y="404"/>
                    </a:lnTo>
                    <a:lnTo>
                      <a:pt x="217" y="400"/>
                    </a:lnTo>
                    <a:lnTo>
                      <a:pt x="222" y="396"/>
                    </a:lnTo>
                    <a:lnTo>
                      <a:pt x="227" y="392"/>
                    </a:lnTo>
                    <a:lnTo>
                      <a:pt x="233" y="389"/>
                    </a:lnTo>
                    <a:lnTo>
                      <a:pt x="238" y="385"/>
                    </a:lnTo>
                    <a:lnTo>
                      <a:pt x="243" y="381"/>
                    </a:lnTo>
                    <a:lnTo>
                      <a:pt x="248" y="379"/>
                    </a:lnTo>
                    <a:lnTo>
                      <a:pt x="254" y="375"/>
                    </a:lnTo>
                    <a:lnTo>
                      <a:pt x="258" y="371"/>
                    </a:lnTo>
                    <a:lnTo>
                      <a:pt x="263" y="369"/>
                    </a:lnTo>
                    <a:lnTo>
                      <a:pt x="267" y="365"/>
                    </a:lnTo>
                    <a:lnTo>
                      <a:pt x="271" y="364"/>
                    </a:lnTo>
                    <a:lnTo>
                      <a:pt x="278" y="359"/>
                    </a:lnTo>
                    <a:lnTo>
                      <a:pt x="284" y="355"/>
                    </a:lnTo>
                    <a:lnTo>
                      <a:pt x="288" y="351"/>
                    </a:lnTo>
                    <a:lnTo>
                      <a:pt x="293" y="348"/>
                    </a:lnTo>
                    <a:lnTo>
                      <a:pt x="296" y="347"/>
                    </a:lnTo>
                    <a:lnTo>
                      <a:pt x="297" y="347"/>
                    </a:lnTo>
                    <a:lnTo>
                      <a:pt x="723" y="0"/>
                    </a:lnTo>
                    <a:lnTo>
                      <a:pt x="1276" y="79"/>
                    </a:lnTo>
                    <a:lnTo>
                      <a:pt x="1868" y="497"/>
                    </a:lnTo>
                    <a:lnTo>
                      <a:pt x="1658" y="654"/>
                    </a:lnTo>
                    <a:lnTo>
                      <a:pt x="1235" y="900"/>
                    </a:lnTo>
                    <a:lnTo>
                      <a:pt x="1147" y="934"/>
                    </a:lnTo>
                    <a:lnTo>
                      <a:pt x="1038" y="969"/>
                    </a:lnTo>
                    <a:lnTo>
                      <a:pt x="937" y="1001"/>
                    </a:lnTo>
                    <a:lnTo>
                      <a:pt x="485" y="86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0" name="Freeform 61"/>
              <p:cNvSpPr>
                <a:spLocks/>
              </p:cNvSpPr>
              <p:nvPr/>
            </p:nvSpPr>
            <p:spPr bwMode="auto">
              <a:xfrm>
                <a:off x="3107" y="2994"/>
                <a:ext cx="394" cy="165"/>
              </a:xfrm>
              <a:custGeom>
                <a:avLst/>
                <a:gdLst>
                  <a:gd name="T0" fmla="*/ 22 w 1182"/>
                  <a:gd name="T1" fmla="*/ 274 h 495"/>
                  <a:gd name="T2" fmla="*/ 65 w 1182"/>
                  <a:gd name="T3" fmla="*/ 245 h 495"/>
                  <a:gd name="T4" fmla="*/ 92 w 1182"/>
                  <a:gd name="T5" fmla="*/ 225 h 495"/>
                  <a:gd name="T6" fmla="*/ 121 w 1182"/>
                  <a:gd name="T7" fmla="*/ 202 h 495"/>
                  <a:gd name="T8" fmla="*/ 149 w 1182"/>
                  <a:gd name="T9" fmla="*/ 177 h 495"/>
                  <a:gd name="T10" fmla="*/ 179 w 1182"/>
                  <a:gd name="T11" fmla="*/ 142 h 495"/>
                  <a:gd name="T12" fmla="*/ 198 w 1182"/>
                  <a:gd name="T13" fmla="*/ 113 h 495"/>
                  <a:gd name="T14" fmla="*/ 229 w 1182"/>
                  <a:gd name="T15" fmla="*/ 70 h 495"/>
                  <a:gd name="T16" fmla="*/ 266 w 1182"/>
                  <a:gd name="T17" fmla="*/ 33 h 495"/>
                  <a:gd name="T18" fmla="*/ 301 w 1182"/>
                  <a:gd name="T19" fmla="*/ 8 h 495"/>
                  <a:gd name="T20" fmla="*/ 320 w 1182"/>
                  <a:gd name="T21" fmla="*/ 7 h 495"/>
                  <a:gd name="T22" fmla="*/ 313 w 1182"/>
                  <a:gd name="T23" fmla="*/ 43 h 495"/>
                  <a:gd name="T24" fmla="*/ 311 w 1182"/>
                  <a:gd name="T25" fmla="*/ 75 h 495"/>
                  <a:gd name="T26" fmla="*/ 308 w 1182"/>
                  <a:gd name="T27" fmla="*/ 109 h 495"/>
                  <a:gd name="T28" fmla="*/ 308 w 1182"/>
                  <a:gd name="T29" fmla="*/ 147 h 495"/>
                  <a:gd name="T30" fmla="*/ 312 w 1182"/>
                  <a:gd name="T31" fmla="*/ 184 h 495"/>
                  <a:gd name="T32" fmla="*/ 318 w 1182"/>
                  <a:gd name="T33" fmla="*/ 219 h 495"/>
                  <a:gd name="T34" fmla="*/ 330 w 1182"/>
                  <a:gd name="T35" fmla="*/ 251 h 495"/>
                  <a:gd name="T36" fmla="*/ 359 w 1182"/>
                  <a:gd name="T37" fmla="*/ 297 h 495"/>
                  <a:gd name="T38" fmla="*/ 397 w 1182"/>
                  <a:gd name="T39" fmla="*/ 333 h 495"/>
                  <a:gd name="T40" fmla="*/ 435 w 1182"/>
                  <a:gd name="T41" fmla="*/ 356 h 495"/>
                  <a:gd name="T42" fmla="*/ 465 w 1182"/>
                  <a:gd name="T43" fmla="*/ 369 h 495"/>
                  <a:gd name="T44" fmla="*/ 492 w 1182"/>
                  <a:gd name="T45" fmla="*/ 375 h 495"/>
                  <a:gd name="T46" fmla="*/ 524 w 1182"/>
                  <a:gd name="T47" fmla="*/ 379 h 495"/>
                  <a:gd name="T48" fmla="*/ 556 w 1182"/>
                  <a:gd name="T49" fmla="*/ 380 h 495"/>
                  <a:gd name="T50" fmla="*/ 591 w 1182"/>
                  <a:gd name="T51" fmla="*/ 377 h 495"/>
                  <a:gd name="T52" fmla="*/ 630 w 1182"/>
                  <a:gd name="T53" fmla="*/ 369 h 495"/>
                  <a:gd name="T54" fmla="*/ 669 w 1182"/>
                  <a:gd name="T55" fmla="*/ 356 h 495"/>
                  <a:gd name="T56" fmla="*/ 706 w 1182"/>
                  <a:gd name="T57" fmla="*/ 335 h 495"/>
                  <a:gd name="T58" fmla="*/ 743 w 1182"/>
                  <a:gd name="T59" fmla="*/ 305 h 495"/>
                  <a:gd name="T60" fmla="*/ 775 w 1182"/>
                  <a:gd name="T61" fmla="*/ 270 h 495"/>
                  <a:gd name="T62" fmla="*/ 802 w 1182"/>
                  <a:gd name="T63" fmla="*/ 235 h 495"/>
                  <a:gd name="T64" fmla="*/ 824 w 1182"/>
                  <a:gd name="T65" fmla="*/ 197 h 495"/>
                  <a:gd name="T66" fmla="*/ 842 w 1182"/>
                  <a:gd name="T67" fmla="*/ 162 h 495"/>
                  <a:gd name="T68" fmla="*/ 854 w 1182"/>
                  <a:gd name="T69" fmla="*/ 129 h 495"/>
                  <a:gd name="T70" fmla="*/ 866 w 1182"/>
                  <a:gd name="T71" fmla="*/ 98 h 495"/>
                  <a:gd name="T72" fmla="*/ 877 w 1182"/>
                  <a:gd name="T73" fmla="*/ 66 h 495"/>
                  <a:gd name="T74" fmla="*/ 906 w 1182"/>
                  <a:gd name="T75" fmla="*/ 31 h 495"/>
                  <a:gd name="T76" fmla="*/ 935 w 1182"/>
                  <a:gd name="T77" fmla="*/ 45 h 495"/>
                  <a:gd name="T78" fmla="*/ 969 w 1182"/>
                  <a:gd name="T79" fmla="*/ 62 h 495"/>
                  <a:gd name="T80" fmla="*/ 1010 w 1182"/>
                  <a:gd name="T81" fmla="*/ 85 h 495"/>
                  <a:gd name="T82" fmla="*/ 1053 w 1182"/>
                  <a:gd name="T83" fmla="*/ 109 h 495"/>
                  <a:gd name="T84" fmla="*/ 1097 w 1182"/>
                  <a:gd name="T85" fmla="*/ 135 h 495"/>
                  <a:gd name="T86" fmla="*/ 1137 w 1182"/>
                  <a:gd name="T87" fmla="*/ 162 h 495"/>
                  <a:gd name="T88" fmla="*/ 1173 w 1182"/>
                  <a:gd name="T89" fmla="*/ 189 h 495"/>
                  <a:gd name="T90" fmla="*/ 1166 w 1182"/>
                  <a:gd name="T91" fmla="*/ 209 h 495"/>
                  <a:gd name="T92" fmla="*/ 1136 w 1182"/>
                  <a:gd name="T93" fmla="*/ 237 h 495"/>
                  <a:gd name="T94" fmla="*/ 1089 w 1182"/>
                  <a:gd name="T95" fmla="*/ 272 h 495"/>
                  <a:gd name="T96" fmla="*/ 1029 w 1182"/>
                  <a:gd name="T97" fmla="*/ 315 h 495"/>
                  <a:gd name="T98" fmla="*/ 957 w 1182"/>
                  <a:gd name="T99" fmla="*/ 359 h 495"/>
                  <a:gd name="T100" fmla="*/ 876 w 1182"/>
                  <a:gd name="T101" fmla="*/ 403 h 495"/>
                  <a:gd name="T102" fmla="*/ 784 w 1182"/>
                  <a:gd name="T103" fmla="*/ 441 h 495"/>
                  <a:gd name="T104" fmla="*/ 687 w 1182"/>
                  <a:gd name="T105" fmla="*/ 472 h 495"/>
                  <a:gd name="T106" fmla="*/ 583 w 1182"/>
                  <a:gd name="T107" fmla="*/ 490 h 495"/>
                  <a:gd name="T108" fmla="*/ 482 w 1182"/>
                  <a:gd name="T109" fmla="*/ 495 h 495"/>
                  <a:gd name="T110" fmla="*/ 387 w 1182"/>
                  <a:gd name="T111" fmla="*/ 488 h 495"/>
                  <a:gd name="T112" fmla="*/ 301 w 1182"/>
                  <a:gd name="T113" fmla="*/ 473 h 495"/>
                  <a:gd name="T114" fmla="*/ 223 w 1182"/>
                  <a:gd name="T115" fmla="*/ 452 h 495"/>
                  <a:gd name="T116" fmla="*/ 158 w 1182"/>
                  <a:gd name="T117" fmla="*/ 429 h 495"/>
                  <a:gd name="T118" fmla="*/ 104 w 1182"/>
                  <a:gd name="T119" fmla="*/ 407 h 495"/>
                  <a:gd name="T120" fmla="*/ 64 w 1182"/>
                  <a:gd name="T121" fmla="*/ 387 h 495"/>
                  <a:gd name="T122" fmla="*/ 36 w 1182"/>
                  <a:gd name="T123" fmla="*/ 372 h 4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1182"/>
                  <a:gd name="T187" fmla="*/ 0 h 495"/>
                  <a:gd name="T188" fmla="*/ 1182 w 1182"/>
                  <a:gd name="T189" fmla="*/ 495 h 4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1182" h="495">
                    <a:moveTo>
                      <a:pt x="0" y="287"/>
                    </a:moveTo>
                    <a:lnTo>
                      <a:pt x="1" y="286"/>
                    </a:lnTo>
                    <a:lnTo>
                      <a:pt x="6" y="284"/>
                    </a:lnTo>
                    <a:lnTo>
                      <a:pt x="8" y="281"/>
                    </a:lnTo>
                    <a:lnTo>
                      <a:pt x="12" y="279"/>
                    </a:lnTo>
                    <a:lnTo>
                      <a:pt x="17" y="276"/>
                    </a:lnTo>
                    <a:lnTo>
                      <a:pt x="22" y="274"/>
                    </a:lnTo>
                    <a:lnTo>
                      <a:pt x="27" y="270"/>
                    </a:lnTo>
                    <a:lnTo>
                      <a:pt x="33" y="266"/>
                    </a:lnTo>
                    <a:lnTo>
                      <a:pt x="40" y="262"/>
                    </a:lnTo>
                    <a:lnTo>
                      <a:pt x="47" y="257"/>
                    </a:lnTo>
                    <a:lnTo>
                      <a:pt x="54" y="252"/>
                    </a:lnTo>
                    <a:lnTo>
                      <a:pt x="61" y="247"/>
                    </a:lnTo>
                    <a:lnTo>
                      <a:pt x="65" y="245"/>
                    </a:lnTo>
                    <a:lnTo>
                      <a:pt x="69" y="242"/>
                    </a:lnTo>
                    <a:lnTo>
                      <a:pt x="74" y="240"/>
                    </a:lnTo>
                    <a:lnTo>
                      <a:pt x="77" y="238"/>
                    </a:lnTo>
                    <a:lnTo>
                      <a:pt x="81" y="235"/>
                    </a:lnTo>
                    <a:lnTo>
                      <a:pt x="85" y="231"/>
                    </a:lnTo>
                    <a:lnTo>
                      <a:pt x="89" y="228"/>
                    </a:lnTo>
                    <a:lnTo>
                      <a:pt x="92" y="225"/>
                    </a:lnTo>
                    <a:lnTo>
                      <a:pt x="96" y="222"/>
                    </a:lnTo>
                    <a:lnTo>
                      <a:pt x="101" y="218"/>
                    </a:lnTo>
                    <a:lnTo>
                      <a:pt x="105" y="216"/>
                    </a:lnTo>
                    <a:lnTo>
                      <a:pt x="109" y="213"/>
                    </a:lnTo>
                    <a:lnTo>
                      <a:pt x="113" y="208"/>
                    </a:lnTo>
                    <a:lnTo>
                      <a:pt x="118" y="206"/>
                    </a:lnTo>
                    <a:lnTo>
                      <a:pt x="121" y="202"/>
                    </a:lnTo>
                    <a:lnTo>
                      <a:pt x="125" y="198"/>
                    </a:lnTo>
                    <a:lnTo>
                      <a:pt x="129" y="194"/>
                    </a:lnTo>
                    <a:lnTo>
                      <a:pt x="134" y="192"/>
                    </a:lnTo>
                    <a:lnTo>
                      <a:pt x="138" y="187"/>
                    </a:lnTo>
                    <a:lnTo>
                      <a:pt x="141" y="184"/>
                    </a:lnTo>
                    <a:lnTo>
                      <a:pt x="145" y="181"/>
                    </a:lnTo>
                    <a:lnTo>
                      <a:pt x="149" y="177"/>
                    </a:lnTo>
                    <a:lnTo>
                      <a:pt x="153" y="173"/>
                    </a:lnTo>
                    <a:lnTo>
                      <a:pt x="157" y="169"/>
                    </a:lnTo>
                    <a:lnTo>
                      <a:pt x="163" y="162"/>
                    </a:lnTo>
                    <a:lnTo>
                      <a:pt x="170" y="154"/>
                    </a:lnTo>
                    <a:lnTo>
                      <a:pt x="174" y="150"/>
                    </a:lnTo>
                    <a:lnTo>
                      <a:pt x="177" y="145"/>
                    </a:lnTo>
                    <a:lnTo>
                      <a:pt x="179" y="142"/>
                    </a:lnTo>
                    <a:lnTo>
                      <a:pt x="183" y="138"/>
                    </a:lnTo>
                    <a:lnTo>
                      <a:pt x="185" y="134"/>
                    </a:lnTo>
                    <a:lnTo>
                      <a:pt x="189" y="129"/>
                    </a:lnTo>
                    <a:lnTo>
                      <a:pt x="192" y="125"/>
                    </a:lnTo>
                    <a:lnTo>
                      <a:pt x="194" y="121"/>
                    </a:lnTo>
                    <a:lnTo>
                      <a:pt x="197" y="118"/>
                    </a:lnTo>
                    <a:lnTo>
                      <a:pt x="198" y="113"/>
                    </a:lnTo>
                    <a:lnTo>
                      <a:pt x="200" y="109"/>
                    </a:lnTo>
                    <a:lnTo>
                      <a:pt x="203" y="104"/>
                    </a:lnTo>
                    <a:lnTo>
                      <a:pt x="208" y="96"/>
                    </a:lnTo>
                    <a:lnTo>
                      <a:pt x="213" y="90"/>
                    </a:lnTo>
                    <a:lnTo>
                      <a:pt x="218" y="82"/>
                    </a:lnTo>
                    <a:lnTo>
                      <a:pt x="224" y="76"/>
                    </a:lnTo>
                    <a:lnTo>
                      <a:pt x="229" y="70"/>
                    </a:lnTo>
                    <a:lnTo>
                      <a:pt x="234" y="64"/>
                    </a:lnTo>
                    <a:lnTo>
                      <a:pt x="239" y="57"/>
                    </a:lnTo>
                    <a:lnTo>
                      <a:pt x="246" y="52"/>
                    </a:lnTo>
                    <a:lnTo>
                      <a:pt x="251" y="47"/>
                    </a:lnTo>
                    <a:lnTo>
                      <a:pt x="256" y="42"/>
                    </a:lnTo>
                    <a:lnTo>
                      <a:pt x="261" y="37"/>
                    </a:lnTo>
                    <a:lnTo>
                      <a:pt x="266" y="33"/>
                    </a:lnTo>
                    <a:lnTo>
                      <a:pt x="271" y="30"/>
                    </a:lnTo>
                    <a:lnTo>
                      <a:pt x="276" y="26"/>
                    </a:lnTo>
                    <a:lnTo>
                      <a:pt x="281" y="22"/>
                    </a:lnTo>
                    <a:lnTo>
                      <a:pt x="285" y="20"/>
                    </a:lnTo>
                    <a:lnTo>
                      <a:pt x="290" y="16"/>
                    </a:lnTo>
                    <a:lnTo>
                      <a:pt x="293" y="13"/>
                    </a:lnTo>
                    <a:lnTo>
                      <a:pt x="301" y="8"/>
                    </a:lnTo>
                    <a:lnTo>
                      <a:pt x="308" y="6"/>
                    </a:lnTo>
                    <a:lnTo>
                      <a:pt x="313" y="2"/>
                    </a:lnTo>
                    <a:lnTo>
                      <a:pt x="318" y="1"/>
                    </a:lnTo>
                    <a:lnTo>
                      <a:pt x="320" y="0"/>
                    </a:lnTo>
                    <a:lnTo>
                      <a:pt x="321" y="0"/>
                    </a:lnTo>
                    <a:lnTo>
                      <a:pt x="321" y="1"/>
                    </a:lnTo>
                    <a:lnTo>
                      <a:pt x="320" y="7"/>
                    </a:lnTo>
                    <a:lnTo>
                      <a:pt x="318" y="10"/>
                    </a:lnTo>
                    <a:lnTo>
                      <a:pt x="318" y="15"/>
                    </a:lnTo>
                    <a:lnTo>
                      <a:pt x="317" y="21"/>
                    </a:lnTo>
                    <a:lnTo>
                      <a:pt x="317" y="27"/>
                    </a:lnTo>
                    <a:lnTo>
                      <a:pt x="315" y="33"/>
                    </a:lnTo>
                    <a:lnTo>
                      <a:pt x="315" y="41"/>
                    </a:lnTo>
                    <a:lnTo>
                      <a:pt x="313" y="43"/>
                    </a:lnTo>
                    <a:lnTo>
                      <a:pt x="313" y="49"/>
                    </a:lnTo>
                    <a:lnTo>
                      <a:pt x="313" y="52"/>
                    </a:lnTo>
                    <a:lnTo>
                      <a:pt x="313" y="57"/>
                    </a:lnTo>
                    <a:lnTo>
                      <a:pt x="312" y="61"/>
                    </a:lnTo>
                    <a:lnTo>
                      <a:pt x="312" y="65"/>
                    </a:lnTo>
                    <a:lnTo>
                      <a:pt x="311" y="70"/>
                    </a:lnTo>
                    <a:lnTo>
                      <a:pt x="311" y="75"/>
                    </a:lnTo>
                    <a:lnTo>
                      <a:pt x="310" y="80"/>
                    </a:lnTo>
                    <a:lnTo>
                      <a:pt x="310" y="85"/>
                    </a:lnTo>
                    <a:lnTo>
                      <a:pt x="310" y="90"/>
                    </a:lnTo>
                    <a:lnTo>
                      <a:pt x="310" y="95"/>
                    </a:lnTo>
                    <a:lnTo>
                      <a:pt x="310" y="100"/>
                    </a:lnTo>
                    <a:lnTo>
                      <a:pt x="310" y="105"/>
                    </a:lnTo>
                    <a:lnTo>
                      <a:pt x="308" y="109"/>
                    </a:lnTo>
                    <a:lnTo>
                      <a:pt x="308" y="115"/>
                    </a:lnTo>
                    <a:lnTo>
                      <a:pt x="308" y="120"/>
                    </a:lnTo>
                    <a:lnTo>
                      <a:pt x="308" y="125"/>
                    </a:lnTo>
                    <a:lnTo>
                      <a:pt x="308" y="130"/>
                    </a:lnTo>
                    <a:lnTo>
                      <a:pt x="308" y="137"/>
                    </a:lnTo>
                    <a:lnTo>
                      <a:pt x="308" y="142"/>
                    </a:lnTo>
                    <a:lnTo>
                      <a:pt x="308" y="147"/>
                    </a:lnTo>
                    <a:lnTo>
                      <a:pt x="308" y="152"/>
                    </a:lnTo>
                    <a:lnTo>
                      <a:pt x="310" y="158"/>
                    </a:lnTo>
                    <a:lnTo>
                      <a:pt x="310" y="163"/>
                    </a:lnTo>
                    <a:lnTo>
                      <a:pt x="310" y="168"/>
                    </a:lnTo>
                    <a:lnTo>
                      <a:pt x="311" y="174"/>
                    </a:lnTo>
                    <a:lnTo>
                      <a:pt x="312" y="179"/>
                    </a:lnTo>
                    <a:lnTo>
                      <a:pt x="312" y="184"/>
                    </a:lnTo>
                    <a:lnTo>
                      <a:pt x="312" y="189"/>
                    </a:lnTo>
                    <a:lnTo>
                      <a:pt x="313" y="194"/>
                    </a:lnTo>
                    <a:lnTo>
                      <a:pt x="313" y="199"/>
                    </a:lnTo>
                    <a:lnTo>
                      <a:pt x="315" y="204"/>
                    </a:lnTo>
                    <a:lnTo>
                      <a:pt x="316" y="209"/>
                    </a:lnTo>
                    <a:lnTo>
                      <a:pt x="317" y="214"/>
                    </a:lnTo>
                    <a:lnTo>
                      <a:pt x="318" y="219"/>
                    </a:lnTo>
                    <a:lnTo>
                      <a:pt x="318" y="225"/>
                    </a:lnTo>
                    <a:lnTo>
                      <a:pt x="320" y="230"/>
                    </a:lnTo>
                    <a:lnTo>
                      <a:pt x="321" y="233"/>
                    </a:lnTo>
                    <a:lnTo>
                      <a:pt x="323" y="238"/>
                    </a:lnTo>
                    <a:lnTo>
                      <a:pt x="325" y="242"/>
                    </a:lnTo>
                    <a:lnTo>
                      <a:pt x="327" y="247"/>
                    </a:lnTo>
                    <a:lnTo>
                      <a:pt x="330" y="251"/>
                    </a:lnTo>
                    <a:lnTo>
                      <a:pt x="331" y="256"/>
                    </a:lnTo>
                    <a:lnTo>
                      <a:pt x="335" y="263"/>
                    </a:lnTo>
                    <a:lnTo>
                      <a:pt x="339" y="271"/>
                    </a:lnTo>
                    <a:lnTo>
                      <a:pt x="344" y="279"/>
                    </a:lnTo>
                    <a:lnTo>
                      <a:pt x="349" y="285"/>
                    </a:lnTo>
                    <a:lnTo>
                      <a:pt x="354" y="291"/>
                    </a:lnTo>
                    <a:lnTo>
                      <a:pt x="359" y="297"/>
                    </a:lnTo>
                    <a:lnTo>
                      <a:pt x="364" y="302"/>
                    </a:lnTo>
                    <a:lnTo>
                      <a:pt x="370" y="309"/>
                    </a:lnTo>
                    <a:lnTo>
                      <a:pt x="375" y="314"/>
                    </a:lnTo>
                    <a:lnTo>
                      <a:pt x="381" y="319"/>
                    </a:lnTo>
                    <a:lnTo>
                      <a:pt x="386" y="324"/>
                    </a:lnTo>
                    <a:lnTo>
                      <a:pt x="392" y="329"/>
                    </a:lnTo>
                    <a:lnTo>
                      <a:pt x="397" y="333"/>
                    </a:lnTo>
                    <a:lnTo>
                      <a:pt x="404" y="336"/>
                    </a:lnTo>
                    <a:lnTo>
                      <a:pt x="409" y="340"/>
                    </a:lnTo>
                    <a:lnTo>
                      <a:pt x="415" y="345"/>
                    </a:lnTo>
                    <a:lnTo>
                      <a:pt x="420" y="348"/>
                    </a:lnTo>
                    <a:lnTo>
                      <a:pt x="425" y="350"/>
                    </a:lnTo>
                    <a:lnTo>
                      <a:pt x="430" y="353"/>
                    </a:lnTo>
                    <a:lnTo>
                      <a:pt x="435" y="356"/>
                    </a:lnTo>
                    <a:lnTo>
                      <a:pt x="439" y="358"/>
                    </a:lnTo>
                    <a:lnTo>
                      <a:pt x="443" y="360"/>
                    </a:lnTo>
                    <a:lnTo>
                      <a:pt x="448" y="362"/>
                    </a:lnTo>
                    <a:lnTo>
                      <a:pt x="451" y="364"/>
                    </a:lnTo>
                    <a:lnTo>
                      <a:pt x="458" y="367"/>
                    </a:lnTo>
                    <a:lnTo>
                      <a:pt x="463" y="368"/>
                    </a:lnTo>
                    <a:lnTo>
                      <a:pt x="465" y="369"/>
                    </a:lnTo>
                    <a:lnTo>
                      <a:pt x="467" y="370"/>
                    </a:lnTo>
                    <a:lnTo>
                      <a:pt x="469" y="370"/>
                    </a:lnTo>
                    <a:lnTo>
                      <a:pt x="474" y="372"/>
                    </a:lnTo>
                    <a:lnTo>
                      <a:pt x="477" y="372"/>
                    </a:lnTo>
                    <a:lnTo>
                      <a:pt x="482" y="373"/>
                    </a:lnTo>
                    <a:lnTo>
                      <a:pt x="485" y="374"/>
                    </a:lnTo>
                    <a:lnTo>
                      <a:pt x="492" y="375"/>
                    </a:lnTo>
                    <a:lnTo>
                      <a:pt x="498" y="375"/>
                    </a:lnTo>
                    <a:lnTo>
                      <a:pt x="504" y="377"/>
                    </a:lnTo>
                    <a:lnTo>
                      <a:pt x="508" y="377"/>
                    </a:lnTo>
                    <a:lnTo>
                      <a:pt x="512" y="378"/>
                    </a:lnTo>
                    <a:lnTo>
                      <a:pt x="515" y="378"/>
                    </a:lnTo>
                    <a:lnTo>
                      <a:pt x="520" y="379"/>
                    </a:lnTo>
                    <a:lnTo>
                      <a:pt x="524" y="379"/>
                    </a:lnTo>
                    <a:lnTo>
                      <a:pt x="528" y="379"/>
                    </a:lnTo>
                    <a:lnTo>
                      <a:pt x="532" y="379"/>
                    </a:lnTo>
                    <a:lnTo>
                      <a:pt x="537" y="379"/>
                    </a:lnTo>
                    <a:lnTo>
                      <a:pt x="542" y="379"/>
                    </a:lnTo>
                    <a:lnTo>
                      <a:pt x="546" y="379"/>
                    </a:lnTo>
                    <a:lnTo>
                      <a:pt x="551" y="379"/>
                    </a:lnTo>
                    <a:lnTo>
                      <a:pt x="556" y="380"/>
                    </a:lnTo>
                    <a:lnTo>
                      <a:pt x="561" y="379"/>
                    </a:lnTo>
                    <a:lnTo>
                      <a:pt x="566" y="379"/>
                    </a:lnTo>
                    <a:lnTo>
                      <a:pt x="571" y="379"/>
                    </a:lnTo>
                    <a:lnTo>
                      <a:pt x="576" y="379"/>
                    </a:lnTo>
                    <a:lnTo>
                      <a:pt x="581" y="378"/>
                    </a:lnTo>
                    <a:lnTo>
                      <a:pt x="586" y="378"/>
                    </a:lnTo>
                    <a:lnTo>
                      <a:pt x="591" y="377"/>
                    </a:lnTo>
                    <a:lnTo>
                      <a:pt x="597" y="377"/>
                    </a:lnTo>
                    <a:lnTo>
                      <a:pt x="602" y="375"/>
                    </a:lnTo>
                    <a:lnTo>
                      <a:pt x="607" y="374"/>
                    </a:lnTo>
                    <a:lnTo>
                      <a:pt x="613" y="373"/>
                    </a:lnTo>
                    <a:lnTo>
                      <a:pt x="618" y="373"/>
                    </a:lnTo>
                    <a:lnTo>
                      <a:pt x="623" y="372"/>
                    </a:lnTo>
                    <a:lnTo>
                      <a:pt x="630" y="369"/>
                    </a:lnTo>
                    <a:lnTo>
                      <a:pt x="635" y="368"/>
                    </a:lnTo>
                    <a:lnTo>
                      <a:pt x="641" y="368"/>
                    </a:lnTo>
                    <a:lnTo>
                      <a:pt x="646" y="365"/>
                    </a:lnTo>
                    <a:lnTo>
                      <a:pt x="652" y="363"/>
                    </a:lnTo>
                    <a:lnTo>
                      <a:pt x="657" y="362"/>
                    </a:lnTo>
                    <a:lnTo>
                      <a:pt x="664" y="359"/>
                    </a:lnTo>
                    <a:lnTo>
                      <a:pt x="669" y="356"/>
                    </a:lnTo>
                    <a:lnTo>
                      <a:pt x="675" y="354"/>
                    </a:lnTo>
                    <a:lnTo>
                      <a:pt x="679" y="351"/>
                    </a:lnTo>
                    <a:lnTo>
                      <a:pt x="686" y="349"/>
                    </a:lnTo>
                    <a:lnTo>
                      <a:pt x="690" y="345"/>
                    </a:lnTo>
                    <a:lnTo>
                      <a:pt x="696" y="341"/>
                    </a:lnTo>
                    <a:lnTo>
                      <a:pt x="701" y="339"/>
                    </a:lnTo>
                    <a:lnTo>
                      <a:pt x="706" y="335"/>
                    </a:lnTo>
                    <a:lnTo>
                      <a:pt x="711" y="331"/>
                    </a:lnTo>
                    <a:lnTo>
                      <a:pt x="718" y="328"/>
                    </a:lnTo>
                    <a:lnTo>
                      <a:pt x="723" y="324"/>
                    </a:lnTo>
                    <a:lnTo>
                      <a:pt x="729" y="320"/>
                    </a:lnTo>
                    <a:lnTo>
                      <a:pt x="733" y="315"/>
                    </a:lnTo>
                    <a:lnTo>
                      <a:pt x="738" y="310"/>
                    </a:lnTo>
                    <a:lnTo>
                      <a:pt x="743" y="305"/>
                    </a:lnTo>
                    <a:lnTo>
                      <a:pt x="748" y="301"/>
                    </a:lnTo>
                    <a:lnTo>
                      <a:pt x="751" y="295"/>
                    </a:lnTo>
                    <a:lnTo>
                      <a:pt x="756" y="291"/>
                    </a:lnTo>
                    <a:lnTo>
                      <a:pt x="761" y="285"/>
                    </a:lnTo>
                    <a:lnTo>
                      <a:pt x="767" y="281"/>
                    </a:lnTo>
                    <a:lnTo>
                      <a:pt x="770" y="275"/>
                    </a:lnTo>
                    <a:lnTo>
                      <a:pt x="775" y="270"/>
                    </a:lnTo>
                    <a:lnTo>
                      <a:pt x="779" y="265"/>
                    </a:lnTo>
                    <a:lnTo>
                      <a:pt x="783" y="261"/>
                    </a:lnTo>
                    <a:lnTo>
                      <a:pt x="787" y="255"/>
                    </a:lnTo>
                    <a:lnTo>
                      <a:pt x="792" y="250"/>
                    </a:lnTo>
                    <a:lnTo>
                      <a:pt x="794" y="245"/>
                    </a:lnTo>
                    <a:lnTo>
                      <a:pt x="799" y="240"/>
                    </a:lnTo>
                    <a:lnTo>
                      <a:pt x="802" y="235"/>
                    </a:lnTo>
                    <a:lnTo>
                      <a:pt x="805" y="228"/>
                    </a:lnTo>
                    <a:lnTo>
                      <a:pt x="808" y="223"/>
                    </a:lnTo>
                    <a:lnTo>
                      <a:pt x="812" y="218"/>
                    </a:lnTo>
                    <a:lnTo>
                      <a:pt x="814" y="212"/>
                    </a:lnTo>
                    <a:lnTo>
                      <a:pt x="818" y="207"/>
                    </a:lnTo>
                    <a:lnTo>
                      <a:pt x="820" y="202"/>
                    </a:lnTo>
                    <a:lnTo>
                      <a:pt x="824" y="197"/>
                    </a:lnTo>
                    <a:lnTo>
                      <a:pt x="827" y="192"/>
                    </a:lnTo>
                    <a:lnTo>
                      <a:pt x="829" y="187"/>
                    </a:lnTo>
                    <a:lnTo>
                      <a:pt x="832" y="181"/>
                    </a:lnTo>
                    <a:lnTo>
                      <a:pt x="834" y="175"/>
                    </a:lnTo>
                    <a:lnTo>
                      <a:pt x="837" y="170"/>
                    </a:lnTo>
                    <a:lnTo>
                      <a:pt x="839" y="165"/>
                    </a:lnTo>
                    <a:lnTo>
                      <a:pt x="842" y="162"/>
                    </a:lnTo>
                    <a:lnTo>
                      <a:pt x="844" y="157"/>
                    </a:lnTo>
                    <a:lnTo>
                      <a:pt x="846" y="152"/>
                    </a:lnTo>
                    <a:lnTo>
                      <a:pt x="848" y="147"/>
                    </a:lnTo>
                    <a:lnTo>
                      <a:pt x="849" y="142"/>
                    </a:lnTo>
                    <a:lnTo>
                      <a:pt x="852" y="138"/>
                    </a:lnTo>
                    <a:lnTo>
                      <a:pt x="853" y="134"/>
                    </a:lnTo>
                    <a:lnTo>
                      <a:pt x="854" y="129"/>
                    </a:lnTo>
                    <a:lnTo>
                      <a:pt x="856" y="125"/>
                    </a:lnTo>
                    <a:lnTo>
                      <a:pt x="858" y="120"/>
                    </a:lnTo>
                    <a:lnTo>
                      <a:pt x="859" y="116"/>
                    </a:lnTo>
                    <a:lnTo>
                      <a:pt x="861" y="113"/>
                    </a:lnTo>
                    <a:lnTo>
                      <a:pt x="862" y="109"/>
                    </a:lnTo>
                    <a:lnTo>
                      <a:pt x="863" y="105"/>
                    </a:lnTo>
                    <a:lnTo>
                      <a:pt x="866" y="98"/>
                    </a:lnTo>
                    <a:lnTo>
                      <a:pt x="868" y="93"/>
                    </a:lnTo>
                    <a:lnTo>
                      <a:pt x="871" y="86"/>
                    </a:lnTo>
                    <a:lnTo>
                      <a:pt x="872" y="81"/>
                    </a:lnTo>
                    <a:lnTo>
                      <a:pt x="873" y="76"/>
                    </a:lnTo>
                    <a:lnTo>
                      <a:pt x="874" y="72"/>
                    </a:lnTo>
                    <a:lnTo>
                      <a:pt x="876" y="67"/>
                    </a:lnTo>
                    <a:lnTo>
                      <a:pt x="877" y="66"/>
                    </a:lnTo>
                    <a:lnTo>
                      <a:pt x="884" y="21"/>
                    </a:lnTo>
                    <a:lnTo>
                      <a:pt x="887" y="22"/>
                    </a:lnTo>
                    <a:lnTo>
                      <a:pt x="888" y="23"/>
                    </a:lnTo>
                    <a:lnTo>
                      <a:pt x="893" y="25"/>
                    </a:lnTo>
                    <a:lnTo>
                      <a:pt x="897" y="27"/>
                    </a:lnTo>
                    <a:lnTo>
                      <a:pt x="903" y="30"/>
                    </a:lnTo>
                    <a:lnTo>
                      <a:pt x="906" y="31"/>
                    </a:lnTo>
                    <a:lnTo>
                      <a:pt x="910" y="32"/>
                    </a:lnTo>
                    <a:lnTo>
                      <a:pt x="913" y="35"/>
                    </a:lnTo>
                    <a:lnTo>
                      <a:pt x="917" y="37"/>
                    </a:lnTo>
                    <a:lnTo>
                      <a:pt x="921" y="38"/>
                    </a:lnTo>
                    <a:lnTo>
                      <a:pt x="925" y="41"/>
                    </a:lnTo>
                    <a:lnTo>
                      <a:pt x="930" y="42"/>
                    </a:lnTo>
                    <a:lnTo>
                      <a:pt x="935" y="45"/>
                    </a:lnTo>
                    <a:lnTo>
                      <a:pt x="938" y="47"/>
                    </a:lnTo>
                    <a:lnTo>
                      <a:pt x="943" y="49"/>
                    </a:lnTo>
                    <a:lnTo>
                      <a:pt x="949" y="52"/>
                    </a:lnTo>
                    <a:lnTo>
                      <a:pt x="954" y="55"/>
                    </a:lnTo>
                    <a:lnTo>
                      <a:pt x="959" y="57"/>
                    </a:lnTo>
                    <a:lnTo>
                      <a:pt x="965" y="60"/>
                    </a:lnTo>
                    <a:lnTo>
                      <a:pt x="969" y="62"/>
                    </a:lnTo>
                    <a:lnTo>
                      <a:pt x="975" y="66"/>
                    </a:lnTo>
                    <a:lnTo>
                      <a:pt x="980" y="69"/>
                    </a:lnTo>
                    <a:lnTo>
                      <a:pt x="986" y="72"/>
                    </a:lnTo>
                    <a:lnTo>
                      <a:pt x="992" y="75"/>
                    </a:lnTo>
                    <a:lnTo>
                      <a:pt x="999" y="79"/>
                    </a:lnTo>
                    <a:lnTo>
                      <a:pt x="1005" y="81"/>
                    </a:lnTo>
                    <a:lnTo>
                      <a:pt x="1010" y="85"/>
                    </a:lnTo>
                    <a:lnTo>
                      <a:pt x="1016" y="87"/>
                    </a:lnTo>
                    <a:lnTo>
                      <a:pt x="1023" y="91"/>
                    </a:lnTo>
                    <a:lnTo>
                      <a:pt x="1028" y="95"/>
                    </a:lnTo>
                    <a:lnTo>
                      <a:pt x="1034" y="98"/>
                    </a:lnTo>
                    <a:lnTo>
                      <a:pt x="1040" y="101"/>
                    </a:lnTo>
                    <a:lnTo>
                      <a:pt x="1046" y="106"/>
                    </a:lnTo>
                    <a:lnTo>
                      <a:pt x="1053" y="109"/>
                    </a:lnTo>
                    <a:lnTo>
                      <a:pt x="1059" y="113"/>
                    </a:lnTo>
                    <a:lnTo>
                      <a:pt x="1065" y="116"/>
                    </a:lnTo>
                    <a:lnTo>
                      <a:pt x="1072" y="120"/>
                    </a:lnTo>
                    <a:lnTo>
                      <a:pt x="1078" y="124"/>
                    </a:lnTo>
                    <a:lnTo>
                      <a:pt x="1084" y="128"/>
                    </a:lnTo>
                    <a:lnTo>
                      <a:pt x="1090" y="131"/>
                    </a:lnTo>
                    <a:lnTo>
                      <a:pt x="1097" y="135"/>
                    </a:lnTo>
                    <a:lnTo>
                      <a:pt x="1102" y="139"/>
                    </a:lnTo>
                    <a:lnTo>
                      <a:pt x="1108" y="143"/>
                    </a:lnTo>
                    <a:lnTo>
                      <a:pt x="1113" y="147"/>
                    </a:lnTo>
                    <a:lnTo>
                      <a:pt x="1119" y="150"/>
                    </a:lnTo>
                    <a:lnTo>
                      <a:pt x="1125" y="154"/>
                    </a:lnTo>
                    <a:lnTo>
                      <a:pt x="1131" y="158"/>
                    </a:lnTo>
                    <a:lnTo>
                      <a:pt x="1137" y="162"/>
                    </a:lnTo>
                    <a:lnTo>
                      <a:pt x="1143" y="165"/>
                    </a:lnTo>
                    <a:lnTo>
                      <a:pt x="1147" y="169"/>
                    </a:lnTo>
                    <a:lnTo>
                      <a:pt x="1152" y="173"/>
                    </a:lnTo>
                    <a:lnTo>
                      <a:pt x="1157" y="177"/>
                    </a:lnTo>
                    <a:lnTo>
                      <a:pt x="1163" y="181"/>
                    </a:lnTo>
                    <a:lnTo>
                      <a:pt x="1168" y="184"/>
                    </a:lnTo>
                    <a:lnTo>
                      <a:pt x="1173" y="189"/>
                    </a:lnTo>
                    <a:lnTo>
                      <a:pt x="1177" y="193"/>
                    </a:lnTo>
                    <a:lnTo>
                      <a:pt x="1182" y="197"/>
                    </a:lnTo>
                    <a:lnTo>
                      <a:pt x="1181" y="197"/>
                    </a:lnTo>
                    <a:lnTo>
                      <a:pt x="1178" y="199"/>
                    </a:lnTo>
                    <a:lnTo>
                      <a:pt x="1174" y="203"/>
                    </a:lnTo>
                    <a:lnTo>
                      <a:pt x="1169" y="208"/>
                    </a:lnTo>
                    <a:lnTo>
                      <a:pt x="1166" y="209"/>
                    </a:lnTo>
                    <a:lnTo>
                      <a:pt x="1162" y="213"/>
                    </a:lnTo>
                    <a:lnTo>
                      <a:pt x="1158" y="217"/>
                    </a:lnTo>
                    <a:lnTo>
                      <a:pt x="1154" y="219"/>
                    </a:lnTo>
                    <a:lnTo>
                      <a:pt x="1149" y="223"/>
                    </a:lnTo>
                    <a:lnTo>
                      <a:pt x="1146" y="228"/>
                    </a:lnTo>
                    <a:lnTo>
                      <a:pt x="1141" y="232"/>
                    </a:lnTo>
                    <a:lnTo>
                      <a:pt x="1136" y="237"/>
                    </a:lnTo>
                    <a:lnTo>
                      <a:pt x="1129" y="241"/>
                    </a:lnTo>
                    <a:lnTo>
                      <a:pt x="1123" y="246"/>
                    </a:lnTo>
                    <a:lnTo>
                      <a:pt x="1117" y="251"/>
                    </a:lnTo>
                    <a:lnTo>
                      <a:pt x="1110" y="256"/>
                    </a:lnTo>
                    <a:lnTo>
                      <a:pt x="1103" y="261"/>
                    </a:lnTo>
                    <a:lnTo>
                      <a:pt x="1097" y="267"/>
                    </a:lnTo>
                    <a:lnTo>
                      <a:pt x="1089" y="272"/>
                    </a:lnTo>
                    <a:lnTo>
                      <a:pt x="1082" y="279"/>
                    </a:lnTo>
                    <a:lnTo>
                      <a:pt x="1073" y="284"/>
                    </a:lnTo>
                    <a:lnTo>
                      <a:pt x="1065" y="290"/>
                    </a:lnTo>
                    <a:lnTo>
                      <a:pt x="1056" y="296"/>
                    </a:lnTo>
                    <a:lnTo>
                      <a:pt x="1048" y="302"/>
                    </a:lnTo>
                    <a:lnTo>
                      <a:pt x="1039" y="309"/>
                    </a:lnTo>
                    <a:lnTo>
                      <a:pt x="1029" y="315"/>
                    </a:lnTo>
                    <a:lnTo>
                      <a:pt x="1020" y="321"/>
                    </a:lnTo>
                    <a:lnTo>
                      <a:pt x="1011" y="328"/>
                    </a:lnTo>
                    <a:lnTo>
                      <a:pt x="1000" y="334"/>
                    </a:lnTo>
                    <a:lnTo>
                      <a:pt x="990" y="340"/>
                    </a:lnTo>
                    <a:lnTo>
                      <a:pt x="979" y="346"/>
                    </a:lnTo>
                    <a:lnTo>
                      <a:pt x="969" y="353"/>
                    </a:lnTo>
                    <a:lnTo>
                      <a:pt x="957" y="359"/>
                    </a:lnTo>
                    <a:lnTo>
                      <a:pt x="946" y="365"/>
                    </a:lnTo>
                    <a:lnTo>
                      <a:pt x="935" y="372"/>
                    </a:lnTo>
                    <a:lnTo>
                      <a:pt x="923" y="378"/>
                    </a:lnTo>
                    <a:lnTo>
                      <a:pt x="912" y="384"/>
                    </a:lnTo>
                    <a:lnTo>
                      <a:pt x="900" y="390"/>
                    </a:lnTo>
                    <a:lnTo>
                      <a:pt x="888" y="397"/>
                    </a:lnTo>
                    <a:lnTo>
                      <a:pt x="876" y="403"/>
                    </a:lnTo>
                    <a:lnTo>
                      <a:pt x="863" y="408"/>
                    </a:lnTo>
                    <a:lnTo>
                      <a:pt x="851" y="414"/>
                    </a:lnTo>
                    <a:lnTo>
                      <a:pt x="838" y="419"/>
                    </a:lnTo>
                    <a:lnTo>
                      <a:pt x="826" y="427"/>
                    </a:lnTo>
                    <a:lnTo>
                      <a:pt x="812" y="431"/>
                    </a:lnTo>
                    <a:lnTo>
                      <a:pt x="798" y="436"/>
                    </a:lnTo>
                    <a:lnTo>
                      <a:pt x="784" y="441"/>
                    </a:lnTo>
                    <a:lnTo>
                      <a:pt x="772" y="446"/>
                    </a:lnTo>
                    <a:lnTo>
                      <a:pt x="756" y="451"/>
                    </a:lnTo>
                    <a:lnTo>
                      <a:pt x="744" y="456"/>
                    </a:lnTo>
                    <a:lnTo>
                      <a:pt x="730" y="460"/>
                    </a:lnTo>
                    <a:lnTo>
                      <a:pt x="716" y="465"/>
                    </a:lnTo>
                    <a:lnTo>
                      <a:pt x="701" y="468"/>
                    </a:lnTo>
                    <a:lnTo>
                      <a:pt x="687" y="472"/>
                    </a:lnTo>
                    <a:lnTo>
                      <a:pt x="672" y="475"/>
                    </a:lnTo>
                    <a:lnTo>
                      <a:pt x="659" y="478"/>
                    </a:lnTo>
                    <a:lnTo>
                      <a:pt x="644" y="481"/>
                    </a:lnTo>
                    <a:lnTo>
                      <a:pt x="628" y="483"/>
                    </a:lnTo>
                    <a:lnTo>
                      <a:pt x="613" y="486"/>
                    </a:lnTo>
                    <a:lnTo>
                      <a:pt x="600" y="488"/>
                    </a:lnTo>
                    <a:lnTo>
                      <a:pt x="583" y="490"/>
                    </a:lnTo>
                    <a:lnTo>
                      <a:pt x="569" y="491"/>
                    </a:lnTo>
                    <a:lnTo>
                      <a:pt x="554" y="492"/>
                    </a:lnTo>
                    <a:lnTo>
                      <a:pt x="539" y="493"/>
                    </a:lnTo>
                    <a:lnTo>
                      <a:pt x="524" y="493"/>
                    </a:lnTo>
                    <a:lnTo>
                      <a:pt x="509" y="495"/>
                    </a:lnTo>
                    <a:lnTo>
                      <a:pt x="495" y="495"/>
                    </a:lnTo>
                    <a:lnTo>
                      <a:pt x="482" y="495"/>
                    </a:lnTo>
                    <a:lnTo>
                      <a:pt x="467" y="495"/>
                    </a:lnTo>
                    <a:lnTo>
                      <a:pt x="454" y="493"/>
                    </a:lnTo>
                    <a:lnTo>
                      <a:pt x="440" y="493"/>
                    </a:lnTo>
                    <a:lnTo>
                      <a:pt x="426" y="492"/>
                    </a:lnTo>
                    <a:lnTo>
                      <a:pt x="413" y="491"/>
                    </a:lnTo>
                    <a:lnTo>
                      <a:pt x="400" y="490"/>
                    </a:lnTo>
                    <a:lnTo>
                      <a:pt x="387" y="488"/>
                    </a:lnTo>
                    <a:lnTo>
                      <a:pt x="375" y="486"/>
                    </a:lnTo>
                    <a:lnTo>
                      <a:pt x="361" y="485"/>
                    </a:lnTo>
                    <a:lnTo>
                      <a:pt x="349" y="482"/>
                    </a:lnTo>
                    <a:lnTo>
                      <a:pt x="336" y="480"/>
                    </a:lnTo>
                    <a:lnTo>
                      <a:pt x="323" y="478"/>
                    </a:lnTo>
                    <a:lnTo>
                      <a:pt x="312" y="475"/>
                    </a:lnTo>
                    <a:lnTo>
                      <a:pt x="301" y="473"/>
                    </a:lnTo>
                    <a:lnTo>
                      <a:pt x="288" y="471"/>
                    </a:lnTo>
                    <a:lnTo>
                      <a:pt x="277" y="468"/>
                    </a:lnTo>
                    <a:lnTo>
                      <a:pt x="266" y="465"/>
                    </a:lnTo>
                    <a:lnTo>
                      <a:pt x="256" y="462"/>
                    </a:lnTo>
                    <a:lnTo>
                      <a:pt x="244" y="458"/>
                    </a:lnTo>
                    <a:lnTo>
                      <a:pt x="234" y="456"/>
                    </a:lnTo>
                    <a:lnTo>
                      <a:pt x="223" y="452"/>
                    </a:lnTo>
                    <a:lnTo>
                      <a:pt x="213" y="450"/>
                    </a:lnTo>
                    <a:lnTo>
                      <a:pt x="203" y="446"/>
                    </a:lnTo>
                    <a:lnTo>
                      <a:pt x="194" y="443"/>
                    </a:lnTo>
                    <a:lnTo>
                      <a:pt x="184" y="439"/>
                    </a:lnTo>
                    <a:lnTo>
                      <a:pt x="175" y="436"/>
                    </a:lnTo>
                    <a:lnTo>
                      <a:pt x="165" y="432"/>
                    </a:lnTo>
                    <a:lnTo>
                      <a:pt x="158" y="429"/>
                    </a:lnTo>
                    <a:lnTo>
                      <a:pt x="149" y="426"/>
                    </a:lnTo>
                    <a:lnTo>
                      <a:pt x="140" y="423"/>
                    </a:lnTo>
                    <a:lnTo>
                      <a:pt x="133" y="419"/>
                    </a:lnTo>
                    <a:lnTo>
                      <a:pt x="125" y="417"/>
                    </a:lnTo>
                    <a:lnTo>
                      <a:pt x="118" y="413"/>
                    </a:lnTo>
                    <a:lnTo>
                      <a:pt x="110" y="411"/>
                    </a:lnTo>
                    <a:lnTo>
                      <a:pt x="104" y="407"/>
                    </a:lnTo>
                    <a:lnTo>
                      <a:pt x="98" y="403"/>
                    </a:lnTo>
                    <a:lnTo>
                      <a:pt x="91" y="400"/>
                    </a:lnTo>
                    <a:lnTo>
                      <a:pt x="85" y="397"/>
                    </a:lnTo>
                    <a:lnTo>
                      <a:pt x="79" y="394"/>
                    </a:lnTo>
                    <a:lnTo>
                      <a:pt x="74" y="392"/>
                    </a:lnTo>
                    <a:lnTo>
                      <a:pt x="69" y="389"/>
                    </a:lnTo>
                    <a:lnTo>
                      <a:pt x="64" y="387"/>
                    </a:lnTo>
                    <a:lnTo>
                      <a:pt x="59" y="384"/>
                    </a:lnTo>
                    <a:lnTo>
                      <a:pt x="55" y="383"/>
                    </a:lnTo>
                    <a:lnTo>
                      <a:pt x="51" y="379"/>
                    </a:lnTo>
                    <a:lnTo>
                      <a:pt x="47" y="378"/>
                    </a:lnTo>
                    <a:lnTo>
                      <a:pt x="44" y="375"/>
                    </a:lnTo>
                    <a:lnTo>
                      <a:pt x="41" y="374"/>
                    </a:lnTo>
                    <a:lnTo>
                      <a:pt x="36" y="372"/>
                    </a:lnTo>
                    <a:lnTo>
                      <a:pt x="33" y="369"/>
                    </a:lnTo>
                    <a:lnTo>
                      <a:pt x="31" y="368"/>
                    </a:lnTo>
                    <a:lnTo>
                      <a:pt x="0" y="287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1" name="Freeform 62"/>
              <p:cNvSpPr>
                <a:spLocks/>
              </p:cNvSpPr>
              <p:nvPr/>
            </p:nvSpPr>
            <p:spPr bwMode="auto">
              <a:xfrm>
                <a:off x="3188" y="3000"/>
                <a:ext cx="188" cy="119"/>
              </a:xfrm>
              <a:custGeom>
                <a:avLst/>
                <a:gdLst>
                  <a:gd name="T0" fmla="*/ 20 w 565"/>
                  <a:gd name="T1" fmla="*/ 48 h 355"/>
                  <a:gd name="T2" fmla="*/ 43 w 565"/>
                  <a:gd name="T3" fmla="*/ 36 h 355"/>
                  <a:gd name="T4" fmla="*/ 71 w 565"/>
                  <a:gd name="T5" fmla="*/ 23 h 355"/>
                  <a:gd name="T6" fmla="*/ 100 w 565"/>
                  <a:gd name="T7" fmla="*/ 12 h 355"/>
                  <a:gd name="T8" fmla="*/ 127 w 565"/>
                  <a:gd name="T9" fmla="*/ 3 h 355"/>
                  <a:gd name="T10" fmla="*/ 142 w 565"/>
                  <a:gd name="T11" fmla="*/ 2 h 355"/>
                  <a:gd name="T12" fmla="*/ 137 w 565"/>
                  <a:gd name="T13" fmla="*/ 22 h 355"/>
                  <a:gd name="T14" fmla="*/ 133 w 565"/>
                  <a:gd name="T15" fmla="*/ 49 h 355"/>
                  <a:gd name="T16" fmla="*/ 136 w 565"/>
                  <a:gd name="T17" fmla="*/ 83 h 355"/>
                  <a:gd name="T18" fmla="*/ 147 w 565"/>
                  <a:gd name="T19" fmla="*/ 119 h 355"/>
                  <a:gd name="T20" fmla="*/ 175 w 565"/>
                  <a:gd name="T21" fmla="*/ 150 h 355"/>
                  <a:gd name="T22" fmla="*/ 195 w 565"/>
                  <a:gd name="T23" fmla="*/ 163 h 355"/>
                  <a:gd name="T24" fmla="*/ 221 w 565"/>
                  <a:gd name="T25" fmla="*/ 171 h 355"/>
                  <a:gd name="T26" fmla="*/ 246 w 565"/>
                  <a:gd name="T27" fmla="*/ 174 h 355"/>
                  <a:gd name="T28" fmla="*/ 270 w 565"/>
                  <a:gd name="T29" fmla="*/ 171 h 355"/>
                  <a:gd name="T30" fmla="*/ 292 w 565"/>
                  <a:gd name="T31" fmla="*/ 163 h 355"/>
                  <a:gd name="T32" fmla="*/ 312 w 565"/>
                  <a:gd name="T33" fmla="*/ 150 h 355"/>
                  <a:gd name="T34" fmla="*/ 342 w 565"/>
                  <a:gd name="T35" fmla="*/ 126 h 355"/>
                  <a:gd name="T36" fmla="*/ 371 w 565"/>
                  <a:gd name="T37" fmla="*/ 92 h 355"/>
                  <a:gd name="T38" fmla="*/ 391 w 565"/>
                  <a:gd name="T39" fmla="*/ 62 h 355"/>
                  <a:gd name="T40" fmla="*/ 402 w 565"/>
                  <a:gd name="T41" fmla="*/ 43 h 355"/>
                  <a:gd name="T42" fmla="*/ 431 w 565"/>
                  <a:gd name="T43" fmla="*/ 12 h 355"/>
                  <a:gd name="T44" fmla="*/ 455 w 565"/>
                  <a:gd name="T45" fmla="*/ 19 h 355"/>
                  <a:gd name="T46" fmla="*/ 487 w 565"/>
                  <a:gd name="T47" fmla="*/ 32 h 355"/>
                  <a:gd name="T48" fmla="*/ 517 w 565"/>
                  <a:gd name="T49" fmla="*/ 43 h 355"/>
                  <a:gd name="T50" fmla="*/ 546 w 565"/>
                  <a:gd name="T51" fmla="*/ 56 h 355"/>
                  <a:gd name="T52" fmla="*/ 565 w 565"/>
                  <a:gd name="T53" fmla="*/ 67 h 355"/>
                  <a:gd name="T54" fmla="*/ 558 w 565"/>
                  <a:gd name="T55" fmla="*/ 85 h 355"/>
                  <a:gd name="T56" fmla="*/ 551 w 565"/>
                  <a:gd name="T57" fmla="*/ 106 h 355"/>
                  <a:gd name="T58" fmla="*/ 540 w 565"/>
                  <a:gd name="T59" fmla="*/ 132 h 355"/>
                  <a:gd name="T60" fmla="*/ 526 w 565"/>
                  <a:gd name="T61" fmla="*/ 163 h 355"/>
                  <a:gd name="T62" fmla="*/ 509 w 565"/>
                  <a:gd name="T63" fmla="*/ 195 h 355"/>
                  <a:gd name="T64" fmla="*/ 487 w 565"/>
                  <a:gd name="T65" fmla="*/ 228 h 355"/>
                  <a:gd name="T66" fmla="*/ 462 w 565"/>
                  <a:gd name="T67" fmla="*/ 261 h 355"/>
                  <a:gd name="T68" fmla="*/ 433 w 565"/>
                  <a:gd name="T69" fmla="*/ 289 h 355"/>
                  <a:gd name="T70" fmla="*/ 400 w 565"/>
                  <a:gd name="T71" fmla="*/ 316 h 355"/>
                  <a:gd name="T72" fmla="*/ 362 w 565"/>
                  <a:gd name="T73" fmla="*/ 337 h 355"/>
                  <a:gd name="T74" fmla="*/ 320 w 565"/>
                  <a:gd name="T75" fmla="*/ 350 h 355"/>
                  <a:gd name="T76" fmla="*/ 274 w 565"/>
                  <a:gd name="T77" fmla="*/ 355 h 355"/>
                  <a:gd name="T78" fmla="*/ 230 w 565"/>
                  <a:gd name="T79" fmla="*/ 354 h 355"/>
                  <a:gd name="T80" fmla="*/ 191 w 565"/>
                  <a:gd name="T81" fmla="*/ 350 h 355"/>
                  <a:gd name="T82" fmla="*/ 160 w 565"/>
                  <a:gd name="T83" fmla="*/ 345 h 355"/>
                  <a:gd name="T84" fmla="*/ 132 w 565"/>
                  <a:gd name="T85" fmla="*/ 335 h 355"/>
                  <a:gd name="T86" fmla="*/ 110 w 565"/>
                  <a:gd name="T87" fmla="*/ 326 h 355"/>
                  <a:gd name="T88" fmla="*/ 83 w 565"/>
                  <a:gd name="T89" fmla="*/ 311 h 355"/>
                  <a:gd name="T90" fmla="*/ 62 w 565"/>
                  <a:gd name="T91" fmla="*/ 289 h 355"/>
                  <a:gd name="T92" fmla="*/ 49 w 565"/>
                  <a:gd name="T93" fmla="*/ 271 h 355"/>
                  <a:gd name="T94" fmla="*/ 41 w 565"/>
                  <a:gd name="T95" fmla="*/ 257 h 355"/>
                  <a:gd name="T96" fmla="*/ 29 w 565"/>
                  <a:gd name="T97" fmla="*/ 235 h 355"/>
                  <a:gd name="T98" fmla="*/ 18 w 565"/>
                  <a:gd name="T99" fmla="*/ 208 h 355"/>
                  <a:gd name="T100" fmla="*/ 8 w 565"/>
                  <a:gd name="T101" fmla="*/ 174 h 355"/>
                  <a:gd name="T102" fmla="*/ 4 w 565"/>
                  <a:gd name="T103" fmla="*/ 152 h 355"/>
                  <a:gd name="T104" fmla="*/ 2 w 565"/>
                  <a:gd name="T105" fmla="*/ 130 h 355"/>
                  <a:gd name="T106" fmla="*/ 0 w 565"/>
                  <a:gd name="T107" fmla="*/ 105 h 355"/>
                  <a:gd name="T108" fmla="*/ 4 w 565"/>
                  <a:gd name="T109" fmla="*/ 57 h 35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565"/>
                  <a:gd name="T166" fmla="*/ 0 h 355"/>
                  <a:gd name="T167" fmla="*/ 565 w 565"/>
                  <a:gd name="T168" fmla="*/ 355 h 35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565" h="355">
                    <a:moveTo>
                      <a:pt x="4" y="57"/>
                    </a:moveTo>
                    <a:lnTo>
                      <a:pt x="5" y="56"/>
                    </a:lnTo>
                    <a:lnTo>
                      <a:pt x="9" y="54"/>
                    </a:lnTo>
                    <a:lnTo>
                      <a:pt x="14" y="52"/>
                    </a:lnTo>
                    <a:lnTo>
                      <a:pt x="20" y="48"/>
                    </a:lnTo>
                    <a:lnTo>
                      <a:pt x="24" y="46"/>
                    </a:lnTo>
                    <a:lnTo>
                      <a:pt x="29" y="43"/>
                    </a:lnTo>
                    <a:lnTo>
                      <a:pt x="33" y="41"/>
                    </a:lnTo>
                    <a:lnTo>
                      <a:pt x="38" y="39"/>
                    </a:lnTo>
                    <a:lnTo>
                      <a:pt x="43" y="36"/>
                    </a:lnTo>
                    <a:lnTo>
                      <a:pt x="48" y="34"/>
                    </a:lnTo>
                    <a:lnTo>
                      <a:pt x="54" y="31"/>
                    </a:lnTo>
                    <a:lnTo>
                      <a:pt x="61" y="29"/>
                    </a:lnTo>
                    <a:lnTo>
                      <a:pt x="66" y="25"/>
                    </a:lnTo>
                    <a:lnTo>
                      <a:pt x="71" y="23"/>
                    </a:lnTo>
                    <a:lnTo>
                      <a:pt x="77" y="20"/>
                    </a:lnTo>
                    <a:lnTo>
                      <a:pt x="83" y="18"/>
                    </a:lnTo>
                    <a:lnTo>
                      <a:pt x="88" y="15"/>
                    </a:lnTo>
                    <a:lnTo>
                      <a:pt x="95" y="13"/>
                    </a:lnTo>
                    <a:lnTo>
                      <a:pt x="100" y="12"/>
                    </a:lnTo>
                    <a:lnTo>
                      <a:pt x="107" y="9"/>
                    </a:lnTo>
                    <a:lnTo>
                      <a:pt x="111" y="7"/>
                    </a:lnTo>
                    <a:lnTo>
                      <a:pt x="116" y="5"/>
                    </a:lnTo>
                    <a:lnTo>
                      <a:pt x="121" y="3"/>
                    </a:lnTo>
                    <a:lnTo>
                      <a:pt x="127" y="3"/>
                    </a:lnTo>
                    <a:lnTo>
                      <a:pt x="131" y="2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2" y="2"/>
                    </a:lnTo>
                    <a:lnTo>
                      <a:pt x="142" y="5"/>
                    </a:lnTo>
                    <a:lnTo>
                      <a:pt x="141" y="8"/>
                    </a:lnTo>
                    <a:lnTo>
                      <a:pt x="140" y="12"/>
                    </a:lnTo>
                    <a:lnTo>
                      <a:pt x="138" y="17"/>
                    </a:lnTo>
                    <a:lnTo>
                      <a:pt x="137" y="22"/>
                    </a:lnTo>
                    <a:lnTo>
                      <a:pt x="136" y="25"/>
                    </a:lnTo>
                    <a:lnTo>
                      <a:pt x="136" y="31"/>
                    </a:lnTo>
                    <a:lnTo>
                      <a:pt x="135" y="37"/>
                    </a:lnTo>
                    <a:lnTo>
                      <a:pt x="135" y="43"/>
                    </a:lnTo>
                    <a:lnTo>
                      <a:pt x="133" y="49"/>
                    </a:lnTo>
                    <a:lnTo>
                      <a:pt x="133" y="56"/>
                    </a:lnTo>
                    <a:lnTo>
                      <a:pt x="133" y="63"/>
                    </a:lnTo>
                    <a:lnTo>
                      <a:pt x="135" y="69"/>
                    </a:lnTo>
                    <a:lnTo>
                      <a:pt x="135" y="77"/>
                    </a:lnTo>
                    <a:lnTo>
                      <a:pt x="136" y="83"/>
                    </a:lnTo>
                    <a:lnTo>
                      <a:pt x="137" y="91"/>
                    </a:lnTo>
                    <a:lnTo>
                      <a:pt x="138" y="98"/>
                    </a:lnTo>
                    <a:lnTo>
                      <a:pt x="141" y="105"/>
                    </a:lnTo>
                    <a:lnTo>
                      <a:pt x="143" y="112"/>
                    </a:lnTo>
                    <a:lnTo>
                      <a:pt x="147" y="119"/>
                    </a:lnTo>
                    <a:lnTo>
                      <a:pt x="152" y="126"/>
                    </a:lnTo>
                    <a:lnTo>
                      <a:pt x="156" y="132"/>
                    </a:lnTo>
                    <a:lnTo>
                      <a:pt x="161" y="139"/>
                    </a:lnTo>
                    <a:lnTo>
                      <a:pt x="167" y="144"/>
                    </a:lnTo>
                    <a:lnTo>
                      <a:pt x="175" y="150"/>
                    </a:lnTo>
                    <a:lnTo>
                      <a:pt x="177" y="152"/>
                    </a:lnTo>
                    <a:lnTo>
                      <a:pt x="182" y="155"/>
                    </a:lnTo>
                    <a:lnTo>
                      <a:pt x="186" y="157"/>
                    </a:lnTo>
                    <a:lnTo>
                      <a:pt x="191" y="161"/>
                    </a:lnTo>
                    <a:lnTo>
                      <a:pt x="195" y="163"/>
                    </a:lnTo>
                    <a:lnTo>
                      <a:pt x="200" y="165"/>
                    </a:lnTo>
                    <a:lnTo>
                      <a:pt x="205" y="168"/>
                    </a:lnTo>
                    <a:lnTo>
                      <a:pt x="211" y="169"/>
                    </a:lnTo>
                    <a:lnTo>
                      <a:pt x="216" y="170"/>
                    </a:lnTo>
                    <a:lnTo>
                      <a:pt x="221" y="171"/>
                    </a:lnTo>
                    <a:lnTo>
                      <a:pt x="226" y="173"/>
                    </a:lnTo>
                    <a:lnTo>
                      <a:pt x="231" y="174"/>
                    </a:lnTo>
                    <a:lnTo>
                      <a:pt x="236" y="174"/>
                    </a:lnTo>
                    <a:lnTo>
                      <a:pt x="241" y="174"/>
                    </a:lnTo>
                    <a:lnTo>
                      <a:pt x="246" y="174"/>
                    </a:lnTo>
                    <a:lnTo>
                      <a:pt x="251" y="174"/>
                    </a:lnTo>
                    <a:lnTo>
                      <a:pt x="255" y="173"/>
                    </a:lnTo>
                    <a:lnTo>
                      <a:pt x="260" y="173"/>
                    </a:lnTo>
                    <a:lnTo>
                      <a:pt x="265" y="171"/>
                    </a:lnTo>
                    <a:lnTo>
                      <a:pt x="270" y="171"/>
                    </a:lnTo>
                    <a:lnTo>
                      <a:pt x="274" y="169"/>
                    </a:lnTo>
                    <a:lnTo>
                      <a:pt x="279" y="168"/>
                    </a:lnTo>
                    <a:lnTo>
                      <a:pt x="283" y="166"/>
                    </a:lnTo>
                    <a:lnTo>
                      <a:pt x="288" y="165"/>
                    </a:lnTo>
                    <a:lnTo>
                      <a:pt x="292" y="163"/>
                    </a:lnTo>
                    <a:lnTo>
                      <a:pt x="297" y="160"/>
                    </a:lnTo>
                    <a:lnTo>
                      <a:pt x="300" y="157"/>
                    </a:lnTo>
                    <a:lnTo>
                      <a:pt x="304" y="156"/>
                    </a:lnTo>
                    <a:lnTo>
                      <a:pt x="308" y="152"/>
                    </a:lnTo>
                    <a:lnTo>
                      <a:pt x="312" y="150"/>
                    </a:lnTo>
                    <a:lnTo>
                      <a:pt x="317" y="147"/>
                    </a:lnTo>
                    <a:lnTo>
                      <a:pt x="320" y="145"/>
                    </a:lnTo>
                    <a:lnTo>
                      <a:pt x="328" y="139"/>
                    </a:lnTo>
                    <a:lnTo>
                      <a:pt x="334" y="132"/>
                    </a:lnTo>
                    <a:lnTo>
                      <a:pt x="342" y="126"/>
                    </a:lnTo>
                    <a:lnTo>
                      <a:pt x="349" y="120"/>
                    </a:lnTo>
                    <a:lnTo>
                      <a:pt x="354" y="112"/>
                    </a:lnTo>
                    <a:lnTo>
                      <a:pt x="361" y="106"/>
                    </a:lnTo>
                    <a:lnTo>
                      <a:pt x="366" y="98"/>
                    </a:lnTo>
                    <a:lnTo>
                      <a:pt x="371" y="92"/>
                    </a:lnTo>
                    <a:lnTo>
                      <a:pt x="376" y="85"/>
                    </a:lnTo>
                    <a:lnTo>
                      <a:pt x="379" y="78"/>
                    </a:lnTo>
                    <a:lnTo>
                      <a:pt x="383" y="72"/>
                    </a:lnTo>
                    <a:lnTo>
                      <a:pt x="388" y="67"/>
                    </a:lnTo>
                    <a:lnTo>
                      <a:pt x="391" y="62"/>
                    </a:lnTo>
                    <a:lnTo>
                      <a:pt x="393" y="57"/>
                    </a:lnTo>
                    <a:lnTo>
                      <a:pt x="396" y="52"/>
                    </a:lnTo>
                    <a:lnTo>
                      <a:pt x="398" y="49"/>
                    </a:lnTo>
                    <a:lnTo>
                      <a:pt x="401" y="44"/>
                    </a:lnTo>
                    <a:lnTo>
                      <a:pt x="402" y="43"/>
                    </a:lnTo>
                    <a:lnTo>
                      <a:pt x="420" y="8"/>
                    </a:lnTo>
                    <a:lnTo>
                      <a:pt x="425" y="9"/>
                    </a:lnTo>
                    <a:lnTo>
                      <a:pt x="426" y="9"/>
                    </a:lnTo>
                    <a:lnTo>
                      <a:pt x="431" y="12"/>
                    </a:lnTo>
                    <a:lnTo>
                      <a:pt x="435" y="13"/>
                    </a:lnTo>
                    <a:lnTo>
                      <a:pt x="440" y="14"/>
                    </a:lnTo>
                    <a:lnTo>
                      <a:pt x="443" y="17"/>
                    </a:lnTo>
                    <a:lnTo>
                      <a:pt x="450" y="18"/>
                    </a:lnTo>
                    <a:lnTo>
                      <a:pt x="455" y="19"/>
                    </a:lnTo>
                    <a:lnTo>
                      <a:pt x="461" y="22"/>
                    </a:lnTo>
                    <a:lnTo>
                      <a:pt x="467" y="24"/>
                    </a:lnTo>
                    <a:lnTo>
                      <a:pt x="474" y="27"/>
                    </a:lnTo>
                    <a:lnTo>
                      <a:pt x="480" y="29"/>
                    </a:lnTo>
                    <a:lnTo>
                      <a:pt x="487" y="32"/>
                    </a:lnTo>
                    <a:lnTo>
                      <a:pt x="494" y="34"/>
                    </a:lnTo>
                    <a:lnTo>
                      <a:pt x="500" y="36"/>
                    </a:lnTo>
                    <a:lnTo>
                      <a:pt x="506" y="38"/>
                    </a:lnTo>
                    <a:lnTo>
                      <a:pt x="512" y="41"/>
                    </a:lnTo>
                    <a:lnTo>
                      <a:pt x="517" y="43"/>
                    </a:lnTo>
                    <a:lnTo>
                      <a:pt x="524" y="46"/>
                    </a:lnTo>
                    <a:lnTo>
                      <a:pt x="530" y="48"/>
                    </a:lnTo>
                    <a:lnTo>
                      <a:pt x="536" y="51"/>
                    </a:lnTo>
                    <a:lnTo>
                      <a:pt x="541" y="53"/>
                    </a:lnTo>
                    <a:lnTo>
                      <a:pt x="546" y="56"/>
                    </a:lnTo>
                    <a:lnTo>
                      <a:pt x="550" y="57"/>
                    </a:lnTo>
                    <a:lnTo>
                      <a:pt x="555" y="59"/>
                    </a:lnTo>
                    <a:lnTo>
                      <a:pt x="561" y="63"/>
                    </a:lnTo>
                    <a:lnTo>
                      <a:pt x="565" y="67"/>
                    </a:lnTo>
                    <a:lnTo>
                      <a:pt x="564" y="69"/>
                    </a:lnTo>
                    <a:lnTo>
                      <a:pt x="563" y="73"/>
                    </a:lnTo>
                    <a:lnTo>
                      <a:pt x="561" y="78"/>
                    </a:lnTo>
                    <a:lnTo>
                      <a:pt x="560" y="81"/>
                    </a:lnTo>
                    <a:lnTo>
                      <a:pt x="558" y="85"/>
                    </a:lnTo>
                    <a:lnTo>
                      <a:pt x="556" y="88"/>
                    </a:lnTo>
                    <a:lnTo>
                      <a:pt x="556" y="93"/>
                    </a:lnTo>
                    <a:lnTo>
                      <a:pt x="554" y="96"/>
                    </a:lnTo>
                    <a:lnTo>
                      <a:pt x="553" y="101"/>
                    </a:lnTo>
                    <a:lnTo>
                      <a:pt x="551" y="106"/>
                    </a:lnTo>
                    <a:lnTo>
                      <a:pt x="550" y="111"/>
                    </a:lnTo>
                    <a:lnTo>
                      <a:pt x="548" y="116"/>
                    </a:lnTo>
                    <a:lnTo>
                      <a:pt x="545" y="121"/>
                    </a:lnTo>
                    <a:lnTo>
                      <a:pt x="543" y="126"/>
                    </a:lnTo>
                    <a:lnTo>
                      <a:pt x="540" y="132"/>
                    </a:lnTo>
                    <a:lnTo>
                      <a:pt x="538" y="137"/>
                    </a:lnTo>
                    <a:lnTo>
                      <a:pt x="535" y="144"/>
                    </a:lnTo>
                    <a:lnTo>
                      <a:pt x="533" y="150"/>
                    </a:lnTo>
                    <a:lnTo>
                      <a:pt x="530" y="156"/>
                    </a:lnTo>
                    <a:lnTo>
                      <a:pt x="526" y="163"/>
                    </a:lnTo>
                    <a:lnTo>
                      <a:pt x="523" y="169"/>
                    </a:lnTo>
                    <a:lnTo>
                      <a:pt x="520" y="175"/>
                    </a:lnTo>
                    <a:lnTo>
                      <a:pt x="516" y="181"/>
                    </a:lnTo>
                    <a:lnTo>
                      <a:pt x="512" y="188"/>
                    </a:lnTo>
                    <a:lnTo>
                      <a:pt x="509" y="195"/>
                    </a:lnTo>
                    <a:lnTo>
                      <a:pt x="505" y="201"/>
                    </a:lnTo>
                    <a:lnTo>
                      <a:pt x="501" y="208"/>
                    </a:lnTo>
                    <a:lnTo>
                      <a:pt x="496" y="215"/>
                    </a:lnTo>
                    <a:lnTo>
                      <a:pt x="492" y="222"/>
                    </a:lnTo>
                    <a:lnTo>
                      <a:pt x="487" y="228"/>
                    </a:lnTo>
                    <a:lnTo>
                      <a:pt x="484" y="234"/>
                    </a:lnTo>
                    <a:lnTo>
                      <a:pt x="477" y="240"/>
                    </a:lnTo>
                    <a:lnTo>
                      <a:pt x="472" y="247"/>
                    </a:lnTo>
                    <a:lnTo>
                      <a:pt x="467" y="254"/>
                    </a:lnTo>
                    <a:lnTo>
                      <a:pt x="462" y="261"/>
                    </a:lnTo>
                    <a:lnTo>
                      <a:pt x="457" y="266"/>
                    </a:lnTo>
                    <a:lnTo>
                      <a:pt x="451" y="272"/>
                    </a:lnTo>
                    <a:lnTo>
                      <a:pt x="445" y="278"/>
                    </a:lnTo>
                    <a:lnTo>
                      <a:pt x="440" y="284"/>
                    </a:lnTo>
                    <a:lnTo>
                      <a:pt x="433" y="289"/>
                    </a:lnTo>
                    <a:lnTo>
                      <a:pt x="427" y="296"/>
                    </a:lnTo>
                    <a:lnTo>
                      <a:pt x="421" y="301"/>
                    </a:lnTo>
                    <a:lnTo>
                      <a:pt x="415" y="307"/>
                    </a:lnTo>
                    <a:lnTo>
                      <a:pt x="407" y="311"/>
                    </a:lnTo>
                    <a:lnTo>
                      <a:pt x="400" y="316"/>
                    </a:lnTo>
                    <a:lnTo>
                      <a:pt x="393" y="321"/>
                    </a:lnTo>
                    <a:lnTo>
                      <a:pt x="386" y="326"/>
                    </a:lnTo>
                    <a:lnTo>
                      <a:pt x="378" y="328"/>
                    </a:lnTo>
                    <a:lnTo>
                      <a:pt x="371" y="333"/>
                    </a:lnTo>
                    <a:lnTo>
                      <a:pt x="362" y="337"/>
                    </a:lnTo>
                    <a:lnTo>
                      <a:pt x="354" y="340"/>
                    </a:lnTo>
                    <a:lnTo>
                      <a:pt x="347" y="342"/>
                    </a:lnTo>
                    <a:lnTo>
                      <a:pt x="338" y="345"/>
                    </a:lnTo>
                    <a:lnTo>
                      <a:pt x="329" y="347"/>
                    </a:lnTo>
                    <a:lnTo>
                      <a:pt x="320" y="350"/>
                    </a:lnTo>
                    <a:lnTo>
                      <a:pt x="312" y="351"/>
                    </a:lnTo>
                    <a:lnTo>
                      <a:pt x="303" y="354"/>
                    </a:lnTo>
                    <a:lnTo>
                      <a:pt x="294" y="354"/>
                    </a:lnTo>
                    <a:lnTo>
                      <a:pt x="284" y="355"/>
                    </a:lnTo>
                    <a:lnTo>
                      <a:pt x="274" y="355"/>
                    </a:lnTo>
                    <a:lnTo>
                      <a:pt x="265" y="355"/>
                    </a:lnTo>
                    <a:lnTo>
                      <a:pt x="255" y="355"/>
                    </a:lnTo>
                    <a:lnTo>
                      <a:pt x="248" y="355"/>
                    </a:lnTo>
                    <a:lnTo>
                      <a:pt x="239" y="355"/>
                    </a:lnTo>
                    <a:lnTo>
                      <a:pt x="230" y="354"/>
                    </a:lnTo>
                    <a:lnTo>
                      <a:pt x="221" y="354"/>
                    </a:lnTo>
                    <a:lnTo>
                      <a:pt x="215" y="354"/>
                    </a:lnTo>
                    <a:lnTo>
                      <a:pt x="206" y="351"/>
                    </a:lnTo>
                    <a:lnTo>
                      <a:pt x="199" y="351"/>
                    </a:lnTo>
                    <a:lnTo>
                      <a:pt x="191" y="350"/>
                    </a:lnTo>
                    <a:lnTo>
                      <a:pt x="185" y="349"/>
                    </a:lnTo>
                    <a:lnTo>
                      <a:pt x="179" y="347"/>
                    </a:lnTo>
                    <a:lnTo>
                      <a:pt x="172" y="346"/>
                    </a:lnTo>
                    <a:lnTo>
                      <a:pt x="166" y="345"/>
                    </a:lnTo>
                    <a:lnTo>
                      <a:pt x="160" y="345"/>
                    </a:lnTo>
                    <a:lnTo>
                      <a:pt x="153" y="342"/>
                    </a:lnTo>
                    <a:lnTo>
                      <a:pt x="148" y="341"/>
                    </a:lnTo>
                    <a:lnTo>
                      <a:pt x="142" y="338"/>
                    </a:lnTo>
                    <a:lnTo>
                      <a:pt x="137" y="337"/>
                    </a:lnTo>
                    <a:lnTo>
                      <a:pt x="132" y="335"/>
                    </a:lnTo>
                    <a:lnTo>
                      <a:pt x="127" y="333"/>
                    </a:lnTo>
                    <a:lnTo>
                      <a:pt x="123" y="332"/>
                    </a:lnTo>
                    <a:lnTo>
                      <a:pt x="118" y="330"/>
                    </a:lnTo>
                    <a:lnTo>
                      <a:pt x="115" y="328"/>
                    </a:lnTo>
                    <a:lnTo>
                      <a:pt x="110" y="326"/>
                    </a:lnTo>
                    <a:lnTo>
                      <a:pt x="106" y="323"/>
                    </a:lnTo>
                    <a:lnTo>
                      <a:pt x="102" y="322"/>
                    </a:lnTo>
                    <a:lnTo>
                      <a:pt x="95" y="318"/>
                    </a:lnTo>
                    <a:lnTo>
                      <a:pt x="89" y="315"/>
                    </a:lnTo>
                    <a:lnTo>
                      <a:pt x="83" y="311"/>
                    </a:lnTo>
                    <a:lnTo>
                      <a:pt x="77" y="306"/>
                    </a:lnTo>
                    <a:lnTo>
                      <a:pt x="73" y="302"/>
                    </a:lnTo>
                    <a:lnTo>
                      <a:pt x="69" y="298"/>
                    </a:lnTo>
                    <a:lnTo>
                      <a:pt x="64" y="293"/>
                    </a:lnTo>
                    <a:lnTo>
                      <a:pt x="62" y="289"/>
                    </a:lnTo>
                    <a:lnTo>
                      <a:pt x="59" y="286"/>
                    </a:lnTo>
                    <a:lnTo>
                      <a:pt x="57" y="283"/>
                    </a:lnTo>
                    <a:lnTo>
                      <a:pt x="53" y="277"/>
                    </a:lnTo>
                    <a:lnTo>
                      <a:pt x="52" y="273"/>
                    </a:lnTo>
                    <a:lnTo>
                      <a:pt x="49" y="271"/>
                    </a:lnTo>
                    <a:lnTo>
                      <a:pt x="49" y="269"/>
                    </a:lnTo>
                    <a:lnTo>
                      <a:pt x="48" y="268"/>
                    </a:lnTo>
                    <a:lnTo>
                      <a:pt x="47" y="266"/>
                    </a:lnTo>
                    <a:lnTo>
                      <a:pt x="44" y="262"/>
                    </a:lnTo>
                    <a:lnTo>
                      <a:pt x="41" y="257"/>
                    </a:lnTo>
                    <a:lnTo>
                      <a:pt x="38" y="252"/>
                    </a:lnTo>
                    <a:lnTo>
                      <a:pt x="37" y="249"/>
                    </a:lnTo>
                    <a:lnTo>
                      <a:pt x="34" y="244"/>
                    </a:lnTo>
                    <a:lnTo>
                      <a:pt x="32" y="240"/>
                    </a:lnTo>
                    <a:lnTo>
                      <a:pt x="29" y="235"/>
                    </a:lnTo>
                    <a:lnTo>
                      <a:pt x="27" y="232"/>
                    </a:lnTo>
                    <a:lnTo>
                      <a:pt x="25" y="225"/>
                    </a:lnTo>
                    <a:lnTo>
                      <a:pt x="23" y="220"/>
                    </a:lnTo>
                    <a:lnTo>
                      <a:pt x="20" y="214"/>
                    </a:lnTo>
                    <a:lnTo>
                      <a:pt x="18" y="208"/>
                    </a:lnTo>
                    <a:lnTo>
                      <a:pt x="15" y="200"/>
                    </a:lnTo>
                    <a:lnTo>
                      <a:pt x="13" y="194"/>
                    </a:lnTo>
                    <a:lnTo>
                      <a:pt x="12" y="185"/>
                    </a:lnTo>
                    <a:lnTo>
                      <a:pt x="9" y="179"/>
                    </a:lnTo>
                    <a:lnTo>
                      <a:pt x="8" y="174"/>
                    </a:lnTo>
                    <a:lnTo>
                      <a:pt x="8" y="170"/>
                    </a:lnTo>
                    <a:lnTo>
                      <a:pt x="7" y="166"/>
                    </a:lnTo>
                    <a:lnTo>
                      <a:pt x="7" y="163"/>
                    </a:lnTo>
                    <a:lnTo>
                      <a:pt x="4" y="157"/>
                    </a:lnTo>
                    <a:lnTo>
                      <a:pt x="4" y="152"/>
                    </a:lnTo>
                    <a:lnTo>
                      <a:pt x="3" y="147"/>
                    </a:lnTo>
                    <a:lnTo>
                      <a:pt x="3" y="144"/>
                    </a:lnTo>
                    <a:lnTo>
                      <a:pt x="2" y="139"/>
                    </a:lnTo>
                    <a:lnTo>
                      <a:pt x="2" y="135"/>
                    </a:lnTo>
                    <a:lnTo>
                      <a:pt x="2" y="130"/>
                    </a:lnTo>
                    <a:lnTo>
                      <a:pt x="2" y="125"/>
                    </a:lnTo>
                    <a:lnTo>
                      <a:pt x="0" y="120"/>
                    </a:lnTo>
                    <a:lnTo>
                      <a:pt x="0" y="115"/>
                    </a:lnTo>
                    <a:lnTo>
                      <a:pt x="0" y="110"/>
                    </a:lnTo>
                    <a:lnTo>
                      <a:pt x="0" y="105"/>
                    </a:lnTo>
                    <a:lnTo>
                      <a:pt x="0" y="100"/>
                    </a:lnTo>
                    <a:lnTo>
                      <a:pt x="0" y="95"/>
                    </a:lnTo>
                    <a:lnTo>
                      <a:pt x="2" y="90"/>
                    </a:lnTo>
                    <a:lnTo>
                      <a:pt x="2" y="85"/>
                    </a:lnTo>
                    <a:lnTo>
                      <a:pt x="4" y="57"/>
                    </a:lnTo>
                    <a:close/>
                  </a:path>
                </a:pathLst>
              </a:custGeom>
              <a:solidFill>
                <a:srgbClr val="BFE6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2" name="Freeform 63"/>
              <p:cNvSpPr>
                <a:spLocks/>
              </p:cNvSpPr>
              <p:nvPr/>
            </p:nvSpPr>
            <p:spPr bwMode="auto">
              <a:xfrm>
                <a:off x="3194" y="2979"/>
                <a:ext cx="188" cy="63"/>
              </a:xfrm>
              <a:custGeom>
                <a:avLst/>
                <a:gdLst>
                  <a:gd name="T0" fmla="*/ 4 w 564"/>
                  <a:gd name="T1" fmla="*/ 67 h 190"/>
                  <a:gd name="T2" fmla="*/ 13 w 564"/>
                  <a:gd name="T3" fmla="*/ 59 h 190"/>
                  <a:gd name="T4" fmla="*/ 28 w 564"/>
                  <a:gd name="T5" fmla="*/ 50 h 190"/>
                  <a:gd name="T6" fmla="*/ 47 w 564"/>
                  <a:gd name="T7" fmla="*/ 39 h 190"/>
                  <a:gd name="T8" fmla="*/ 63 w 564"/>
                  <a:gd name="T9" fmla="*/ 33 h 190"/>
                  <a:gd name="T10" fmla="*/ 76 w 564"/>
                  <a:gd name="T11" fmla="*/ 26 h 190"/>
                  <a:gd name="T12" fmla="*/ 89 w 564"/>
                  <a:gd name="T13" fmla="*/ 21 h 190"/>
                  <a:gd name="T14" fmla="*/ 104 w 564"/>
                  <a:gd name="T15" fmla="*/ 16 h 190"/>
                  <a:gd name="T16" fmla="*/ 119 w 564"/>
                  <a:gd name="T17" fmla="*/ 11 h 190"/>
                  <a:gd name="T18" fmla="*/ 136 w 564"/>
                  <a:gd name="T19" fmla="*/ 8 h 190"/>
                  <a:gd name="T20" fmla="*/ 155 w 564"/>
                  <a:gd name="T21" fmla="*/ 5 h 190"/>
                  <a:gd name="T22" fmla="*/ 172 w 564"/>
                  <a:gd name="T23" fmla="*/ 1 h 190"/>
                  <a:gd name="T24" fmla="*/ 191 w 564"/>
                  <a:gd name="T25" fmla="*/ 0 h 190"/>
                  <a:gd name="T26" fmla="*/ 212 w 564"/>
                  <a:gd name="T27" fmla="*/ 0 h 190"/>
                  <a:gd name="T28" fmla="*/ 234 w 564"/>
                  <a:gd name="T29" fmla="*/ 1 h 190"/>
                  <a:gd name="T30" fmla="*/ 255 w 564"/>
                  <a:gd name="T31" fmla="*/ 4 h 190"/>
                  <a:gd name="T32" fmla="*/ 278 w 564"/>
                  <a:gd name="T33" fmla="*/ 6 h 190"/>
                  <a:gd name="T34" fmla="*/ 299 w 564"/>
                  <a:gd name="T35" fmla="*/ 9 h 190"/>
                  <a:gd name="T36" fmla="*/ 320 w 564"/>
                  <a:gd name="T37" fmla="*/ 14 h 190"/>
                  <a:gd name="T38" fmla="*/ 342 w 564"/>
                  <a:gd name="T39" fmla="*/ 18 h 190"/>
                  <a:gd name="T40" fmla="*/ 362 w 564"/>
                  <a:gd name="T41" fmla="*/ 23 h 190"/>
                  <a:gd name="T42" fmla="*/ 382 w 564"/>
                  <a:gd name="T43" fmla="*/ 28 h 190"/>
                  <a:gd name="T44" fmla="*/ 402 w 564"/>
                  <a:gd name="T45" fmla="*/ 33 h 190"/>
                  <a:gd name="T46" fmla="*/ 421 w 564"/>
                  <a:gd name="T47" fmla="*/ 38 h 190"/>
                  <a:gd name="T48" fmla="*/ 438 w 564"/>
                  <a:gd name="T49" fmla="*/ 43 h 190"/>
                  <a:gd name="T50" fmla="*/ 455 w 564"/>
                  <a:gd name="T51" fmla="*/ 48 h 190"/>
                  <a:gd name="T52" fmla="*/ 472 w 564"/>
                  <a:gd name="T53" fmla="*/ 54 h 190"/>
                  <a:gd name="T54" fmla="*/ 486 w 564"/>
                  <a:gd name="T55" fmla="*/ 59 h 190"/>
                  <a:gd name="T56" fmla="*/ 500 w 564"/>
                  <a:gd name="T57" fmla="*/ 64 h 190"/>
                  <a:gd name="T58" fmla="*/ 512 w 564"/>
                  <a:gd name="T59" fmla="*/ 68 h 190"/>
                  <a:gd name="T60" fmla="*/ 525 w 564"/>
                  <a:gd name="T61" fmla="*/ 73 h 190"/>
                  <a:gd name="T62" fmla="*/ 542 w 564"/>
                  <a:gd name="T63" fmla="*/ 80 h 190"/>
                  <a:gd name="T64" fmla="*/ 556 w 564"/>
                  <a:gd name="T65" fmla="*/ 87 h 190"/>
                  <a:gd name="T66" fmla="*/ 551 w 564"/>
                  <a:gd name="T67" fmla="*/ 190 h 190"/>
                  <a:gd name="T68" fmla="*/ 542 w 564"/>
                  <a:gd name="T69" fmla="*/ 184 h 190"/>
                  <a:gd name="T70" fmla="*/ 529 w 564"/>
                  <a:gd name="T71" fmla="*/ 176 h 190"/>
                  <a:gd name="T72" fmla="*/ 515 w 564"/>
                  <a:gd name="T73" fmla="*/ 168 h 190"/>
                  <a:gd name="T74" fmla="*/ 498 w 564"/>
                  <a:gd name="T75" fmla="*/ 160 h 190"/>
                  <a:gd name="T76" fmla="*/ 477 w 564"/>
                  <a:gd name="T77" fmla="*/ 150 h 190"/>
                  <a:gd name="T78" fmla="*/ 455 w 564"/>
                  <a:gd name="T79" fmla="*/ 140 h 190"/>
                  <a:gd name="T80" fmla="*/ 429 w 564"/>
                  <a:gd name="T81" fmla="*/ 129 h 190"/>
                  <a:gd name="T82" fmla="*/ 403 w 564"/>
                  <a:gd name="T83" fmla="*/ 121 h 190"/>
                  <a:gd name="T84" fmla="*/ 374 w 564"/>
                  <a:gd name="T85" fmla="*/ 111 h 190"/>
                  <a:gd name="T86" fmla="*/ 344 w 564"/>
                  <a:gd name="T87" fmla="*/ 103 h 190"/>
                  <a:gd name="T88" fmla="*/ 311 w 564"/>
                  <a:gd name="T89" fmla="*/ 96 h 190"/>
                  <a:gd name="T90" fmla="*/ 279 w 564"/>
                  <a:gd name="T91" fmla="*/ 90 h 190"/>
                  <a:gd name="T92" fmla="*/ 245 w 564"/>
                  <a:gd name="T93" fmla="*/ 87 h 190"/>
                  <a:gd name="T94" fmla="*/ 210 w 564"/>
                  <a:gd name="T95" fmla="*/ 85 h 190"/>
                  <a:gd name="T96" fmla="*/ 175 w 564"/>
                  <a:gd name="T97" fmla="*/ 87 h 190"/>
                  <a:gd name="T98" fmla="*/ 140 w 564"/>
                  <a:gd name="T99" fmla="*/ 92 h 190"/>
                  <a:gd name="T100" fmla="*/ 104 w 564"/>
                  <a:gd name="T101" fmla="*/ 99 h 190"/>
                  <a:gd name="T102" fmla="*/ 69 w 564"/>
                  <a:gd name="T103" fmla="*/ 112 h 190"/>
                  <a:gd name="T104" fmla="*/ 34 w 564"/>
                  <a:gd name="T105" fmla="*/ 128 h 190"/>
                  <a:gd name="T106" fmla="*/ 1 w 564"/>
                  <a:gd name="T107" fmla="*/ 150 h 19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64"/>
                  <a:gd name="T163" fmla="*/ 0 h 190"/>
                  <a:gd name="T164" fmla="*/ 564 w 564"/>
                  <a:gd name="T165" fmla="*/ 190 h 19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64" h="190">
                    <a:moveTo>
                      <a:pt x="0" y="70"/>
                    </a:moveTo>
                    <a:lnTo>
                      <a:pt x="0" y="69"/>
                    </a:lnTo>
                    <a:lnTo>
                      <a:pt x="4" y="67"/>
                    </a:lnTo>
                    <a:lnTo>
                      <a:pt x="6" y="64"/>
                    </a:lnTo>
                    <a:lnTo>
                      <a:pt x="10" y="62"/>
                    </a:lnTo>
                    <a:lnTo>
                      <a:pt x="13" y="59"/>
                    </a:lnTo>
                    <a:lnTo>
                      <a:pt x="18" y="57"/>
                    </a:lnTo>
                    <a:lnTo>
                      <a:pt x="23" y="54"/>
                    </a:lnTo>
                    <a:lnTo>
                      <a:pt x="28" y="50"/>
                    </a:lnTo>
                    <a:lnTo>
                      <a:pt x="34" y="47"/>
                    </a:lnTo>
                    <a:lnTo>
                      <a:pt x="40" y="43"/>
                    </a:lnTo>
                    <a:lnTo>
                      <a:pt x="47" y="39"/>
                    </a:lnTo>
                    <a:lnTo>
                      <a:pt x="55" y="36"/>
                    </a:lnTo>
                    <a:lnTo>
                      <a:pt x="58" y="34"/>
                    </a:lnTo>
                    <a:lnTo>
                      <a:pt x="63" y="33"/>
                    </a:lnTo>
                    <a:lnTo>
                      <a:pt x="67" y="30"/>
                    </a:lnTo>
                    <a:lnTo>
                      <a:pt x="72" y="29"/>
                    </a:lnTo>
                    <a:lnTo>
                      <a:pt x="76" y="26"/>
                    </a:lnTo>
                    <a:lnTo>
                      <a:pt x="81" y="25"/>
                    </a:lnTo>
                    <a:lnTo>
                      <a:pt x="84" y="23"/>
                    </a:lnTo>
                    <a:lnTo>
                      <a:pt x="89" y="21"/>
                    </a:lnTo>
                    <a:lnTo>
                      <a:pt x="94" y="19"/>
                    </a:lnTo>
                    <a:lnTo>
                      <a:pt x="99" y="18"/>
                    </a:lnTo>
                    <a:lnTo>
                      <a:pt x="104" y="16"/>
                    </a:lnTo>
                    <a:lnTo>
                      <a:pt x="109" y="15"/>
                    </a:lnTo>
                    <a:lnTo>
                      <a:pt x="114" y="13"/>
                    </a:lnTo>
                    <a:lnTo>
                      <a:pt x="119" y="11"/>
                    </a:lnTo>
                    <a:lnTo>
                      <a:pt x="124" y="10"/>
                    </a:lnTo>
                    <a:lnTo>
                      <a:pt x="131" y="9"/>
                    </a:lnTo>
                    <a:lnTo>
                      <a:pt x="136" y="8"/>
                    </a:lnTo>
                    <a:lnTo>
                      <a:pt x="142" y="6"/>
                    </a:lnTo>
                    <a:lnTo>
                      <a:pt x="148" y="5"/>
                    </a:lnTo>
                    <a:lnTo>
                      <a:pt x="155" y="5"/>
                    </a:lnTo>
                    <a:lnTo>
                      <a:pt x="161" y="4"/>
                    </a:lnTo>
                    <a:lnTo>
                      <a:pt x="166" y="3"/>
                    </a:lnTo>
                    <a:lnTo>
                      <a:pt x="172" y="1"/>
                    </a:lnTo>
                    <a:lnTo>
                      <a:pt x="178" y="1"/>
                    </a:lnTo>
                    <a:lnTo>
                      <a:pt x="185" y="0"/>
                    </a:lnTo>
                    <a:lnTo>
                      <a:pt x="191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4" y="1"/>
                    </a:lnTo>
                    <a:lnTo>
                      <a:pt x="240" y="1"/>
                    </a:lnTo>
                    <a:lnTo>
                      <a:pt x="247" y="3"/>
                    </a:lnTo>
                    <a:lnTo>
                      <a:pt x="255" y="4"/>
                    </a:lnTo>
                    <a:lnTo>
                      <a:pt x="263" y="5"/>
                    </a:lnTo>
                    <a:lnTo>
                      <a:pt x="270" y="5"/>
                    </a:lnTo>
                    <a:lnTo>
                      <a:pt x="278" y="6"/>
                    </a:lnTo>
                    <a:lnTo>
                      <a:pt x="284" y="6"/>
                    </a:lnTo>
                    <a:lnTo>
                      <a:pt x="291" y="9"/>
                    </a:lnTo>
                    <a:lnTo>
                      <a:pt x="299" y="9"/>
                    </a:lnTo>
                    <a:lnTo>
                      <a:pt x="306" y="11"/>
                    </a:lnTo>
                    <a:lnTo>
                      <a:pt x="313" y="11"/>
                    </a:lnTo>
                    <a:lnTo>
                      <a:pt x="320" y="14"/>
                    </a:lnTo>
                    <a:lnTo>
                      <a:pt x="328" y="15"/>
                    </a:lnTo>
                    <a:lnTo>
                      <a:pt x="334" y="16"/>
                    </a:lnTo>
                    <a:lnTo>
                      <a:pt x="342" y="18"/>
                    </a:lnTo>
                    <a:lnTo>
                      <a:pt x="348" y="20"/>
                    </a:lnTo>
                    <a:lnTo>
                      <a:pt x="354" y="21"/>
                    </a:lnTo>
                    <a:lnTo>
                      <a:pt x="362" y="23"/>
                    </a:lnTo>
                    <a:lnTo>
                      <a:pt x="369" y="24"/>
                    </a:lnTo>
                    <a:lnTo>
                      <a:pt x="375" y="26"/>
                    </a:lnTo>
                    <a:lnTo>
                      <a:pt x="382" y="28"/>
                    </a:lnTo>
                    <a:lnTo>
                      <a:pt x="389" y="29"/>
                    </a:lnTo>
                    <a:lnTo>
                      <a:pt x="396" y="30"/>
                    </a:lnTo>
                    <a:lnTo>
                      <a:pt x="402" y="33"/>
                    </a:lnTo>
                    <a:lnTo>
                      <a:pt x="408" y="34"/>
                    </a:lnTo>
                    <a:lnTo>
                      <a:pt x="414" y="36"/>
                    </a:lnTo>
                    <a:lnTo>
                      <a:pt x="421" y="38"/>
                    </a:lnTo>
                    <a:lnTo>
                      <a:pt x="427" y="40"/>
                    </a:lnTo>
                    <a:lnTo>
                      <a:pt x="432" y="41"/>
                    </a:lnTo>
                    <a:lnTo>
                      <a:pt x="438" y="43"/>
                    </a:lnTo>
                    <a:lnTo>
                      <a:pt x="443" y="44"/>
                    </a:lnTo>
                    <a:lnTo>
                      <a:pt x="451" y="47"/>
                    </a:lnTo>
                    <a:lnTo>
                      <a:pt x="455" y="48"/>
                    </a:lnTo>
                    <a:lnTo>
                      <a:pt x="461" y="50"/>
                    </a:lnTo>
                    <a:lnTo>
                      <a:pt x="467" y="53"/>
                    </a:lnTo>
                    <a:lnTo>
                      <a:pt x="472" y="54"/>
                    </a:lnTo>
                    <a:lnTo>
                      <a:pt x="476" y="55"/>
                    </a:lnTo>
                    <a:lnTo>
                      <a:pt x="481" y="57"/>
                    </a:lnTo>
                    <a:lnTo>
                      <a:pt x="486" y="59"/>
                    </a:lnTo>
                    <a:lnTo>
                      <a:pt x="491" y="60"/>
                    </a:lnTo>
                    <a:lnTo>
                      <a:pt x="496" y="62"/>
                    </a:lnTo>
                    <a:lnTo>
                      <a:pt x="500" y="64"/>
                    </a:lnTo>
                    <a:lnTo>
                      <a:pt x="504" y="65"/>
                    </a:lnTo>
                    <a:lnTo>
                      <a:pt x="509" y="68"/>
                    </a:lnTo>
                    <a:lnTo>
                      <a:pt x="512" y="68"/>
                    </a:lnTo>
                    <a:lnTo>
                      <a:pt x="517" y="70"/>
                    </a:lnTo>
                    <a:lnTo>
                      <a:pt x="520" y="72"/>
                    </a:lnTo>
                    <a:lnTo>
                      <a:pt x="525" y="73"/>
                    </a:lnTo>
                    <a:lnTo>
                      <a:pt x="531" y="77"/>
                    </a:lnTo>
                    <a:lnTo>
                      <a:pt x="537" y="79"/>
                    </a:lnTo>
                    <a:lnTo>
                      <a:pt x="542" y="80"/>
                    </a:lnTo>
                    <a:lnTo>
                      <a:pt x="547" y="83"/>
                    </a:lnTo>
                    <a:lnTo>
                      <a:pt x="552" y="84"/>
                    </a:lnTo>
                    <a:lnTo>
                      <a:pt x="556" y="87"/>
                    </a:lnTo>
                    <a:lnTo>
                      <a:pt x="561" y="88"/>
                    </a:lnTo>
                    <a:lnTo>
                      <a:pt x="564" y="89"/>
                    </a:lnTo>
                    <a:lnTo>
                      <a:pt x="551" y="190"/>
                    </a:lnTo>
                    <a:lnTo>
                      <a:pt x="550" y="189"/>
                    </a:lnTo>
                    <a:lnTo>
                      <a:pt x="547" y="187"/>
                    </a:lnTo>
                    <a:lnTo>
                      <a:pt x="542" y="184"/>
                    </a:lnTo>
                    <a:lnTo>
                      <a:pt x="537" y="181"/>
                    </a:lnTo>
                    <a:lnTo>
                      <a:pt x="532" y="178"/>
                    </a:lnTo>
                    <a:lnTo>
                      <a:pt x="529" y="176"/>
                    </a:lnTo>
                    <a:lnTo>
                      <a:pt x="525" y="173"/>
                    </a:lnTo>
                    <a:lnTo>
                      <a:pt x="520" y="171"/>
                    </a:lnTo>
                    <a:lnTo>
                      <a:pt x="515" y="168"/>
                    </a:lnTo>
                    <a:lnTo>
                      <a:pt x="510" y="166"/>
                    </a:lnTo>
                    <a:lnTo>
                      <a:pt x="504" y="163"/>
                    </a:lnTo>
                    <a:lnTo>
                      <a:pt x="498" y="160"/>
                    </a:lnTo>
                    <a:lnTo>
                      <a:pt x="491" y="156"/>
                    </a:lnTo>
                    <a:lnTo>
                      <a:pt x="485" y="153"/>
                    </a:lnTo>
                    <a:lnTo>
                      <a:pt x="477" y="150"/>
                    </a:lnTo>
                    <a:lnTo>
                      <a:pt x="471" y="147"/>
                    </a:lnTo>
                    <a:lnTo>
                      <a:pt x="463" y="143"/>
                    </a:lnTo>
                    <a:lnTo>
                      <a:pt x="455" y="140"/>
                    </a:lnTo>
                    <a:lnTo>
                      <a:pt x="447" y="137"/>
                    </a:lnTo>
                    <a:lnTo>
                      <a:pt x="438" y="133"/>
                    </a:lnTo>
                    <a:lnTo>
                      <a:pt x="429" y="129"/>
                    </a:lnTo>
                    <a:lnTo>
                      <a:pt x="421" y="127"/>
                    </a:lnTo>
                    <a:lnTo>
                      <a:pt x="412" y="123"/>
                    </a:lnTo>
                    <a:lnTo>
                      <a:pt x="403" y="121"/>
                    </a:lnTo>
                    <a:lnTo>
                      <a:pt x="393" y="117"/>
                    </a:lnTo>
                    <a:lnTo>
                      <a:pt x="384" y="114"/>
                    </a:lnTo>
                    <a:lnTo>
                      <a:pt x="374" y="111"/>
                    </a:lnTo>
                    <a:lnTo>
                      <a:pt x="365" y="109"/>
                    </a:lnTo>
                    <a:lnTo>
                      <a:pt x="354" y="106"/>
                    </a:lnTo>
                    <a:lnTo>
                      <a:pt x="344" y="103"/>
                    </a:lnTo>
                    <a:lnTo>
                      <a:pt x="334" y="101"/>
                    </a:lnTo>
                    <a:lnTo>
                      <a:pt x="323" y="98"/>
                    </a:lnTo>
                    <a:lnTo>
                      <a:pt x="311" y="96"/>
                    </a:lnTo>
                    <a:lnTo>
                      <a:pt x="301" y="93"/>
                    </a:lnTo>
                    <a:lnTo>
                      <a:pt x="290" y="92"/>
                    </a:lnTo>
                    <a:lnTo>
                      <a:pt x="279" y="90"/>
                    </a:lnTo>
                    <a:lnTo>
                      <a:pt x="268" y="88"/>
                    </a:lnTo>
                    <a:lnTo>
                      <a:pt x="256" y="88"/>
                    </a:lnTo>
                    <a:lnTo>
                      <a:pt x="245" y="87"/>
                    </a:lnTo>
                    <a:lnTo>
                      <a:pt x="234" y="87"/>
                    </a:lnTo>
                    <a:lnTo>
                      <a:pt x="221" y="85"/>
                    </a:lnTo>
                    <a:lnTo>
                      <a:pt x="210" y="85"/>
                    </a:lnTo>
                    <a:lnTo>
                      <a:pt x="199" y="85"/>
                    </a:lnTo>
                    <a:lnTo>
                      <a:pt x="187" y="87"/>
                    </a:lnTo>
                    <a:lnTo>
                      <a:pt x="175" y="87"/>
                    </a:lnTo>
                    <a:lnTo>
                      <a:pt x="163" y="88"/>
                    </a:lnTo>
                    <a:lnTo>
                      <a:pt x="151" y="89"/>
                    </a:lnTo>
                    <a:lnTo>
                      <a:pt x="140" y="92"/>
                    </a:lnTo>
                    <a:lnTo>
                      <a:pt x="127" y="94"/>
                    </a:lnTo>
                    <a:lnTo>
                      <a:pt x="116" y="97"/>
                    </a:lnTo>
                    <a:lnTo>
                      <a:pt x="104" y="99"/>
                    </a:lnTo>
                    <a:lnTo>
                      <a:pt x="92" y="104"/>
                    </a:lnTo>
                    <a:lnTo>
                      <a:pt x="81" y="107"/>
                    </a:lnTo>
                    <a:lnTo>
                      <a:pt x="69" y="112"/>
                    </a:lnTo>
                    <a:lnTo>
                      <a:pt x="57" y="117"/>
                    </a:lnTo>
                    <a:lnTo>
                      <a:pt x="45" y="122"/>
                    </a:lnTo>
                    <a:lnTo>
                      <a:pt x="34" y="128"/>
                    </a:lnTo>
                    <a:lnTo>
                      <a:pt x="23" y="134"/>
                    </a:lnTo>
                    <a:lnTo>
                      <a:pt x="13" y="141"/>
                    </a:lnTo>
                    <a:lnTo>
                      <a:pt x="1" y="150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82A66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3" name="Freeform 64"/>
              <p:cNvSpPr>
                <a:spLocks/>
              </p:cNvSpPr>
              <p:nvPr/>
            </p:nvSpPr>
            <p:spPr bwMode="auto">
              <a:xfrm>
                <a:off x="2986" y="2905"/>
                <a:ext cx="692" cy="214"/>
              </a:xfrm>
              <a:custGeom>
                <a:avLst/>
                <a:gdLst>
                  <a:gd name="T0" fmla="*/ 3 w 2075"/>
                  <a:gd name="T1" fmla="*/ 603 h 644"/>
                  <a:gd name="T2" fmla="*/ 0 w 2075"/>
                  <a:gd name="T3" fmla="*/ 553 h 644"/>
                  <a:gd name="T4" fmla="*/ 0 w 2075"/>
                  <a:gd name="T5" fmla="*/ 492 h 644"/>
                  <a:gd name="T6" fmla="*/ 10 w 2075"/>
                  <a:gd name="T7" fmla="*/ 433 h 644"/>
                  <a:gd name="T8" fmla="*/ 35 w 2075"/>
                  <a:gd name="T9" fmla="*/ 384 h 644"/>
                  <a:gd name="T10" fmla="*/ 99 w 2075"/>
                  <a:gd name="T11" fmla="*/ 349 h 644"/>
                  <a:gd name="T12" fmla="*/ 141 w 2075"/>
                  <a:gd name="T13" fmla="*/ 345 h 644"/>
                  <a:gd name="T14" fmla="*/ 201 w 2075"/>
                  <a:gd name="T15" fmla="*/ 354 h 644"/>
                  <a:gd name="T16" fmla="*/ 242 w 2075"/>
                  <a:gd name="T17" fmla="*/ 360 h 644"/>
                  <a:gd name="T18" fmla="*/ 289 w 2075"/>
                  <a:gd name="T19" fmla="*/ 348 h 644"/>
                  <a:gd name="T20" fmla="*/ 343 w 2075"/>
                  <a:gd name="T21" fmla="*/ 323 h 644"/>
                  <a:gd name="T22" fmla="*/ 404 w 2075"/>
                  <a:gd name="T23" fmla="*/ 285 h 644"/>
                  <a:gd name="T24" fmla="*/ 467 w 2075"/>
                  <a:gd name="T25" fmla="*/ 228 h 644"/>
                  <a:gd name="T26" fmla="*/ 527 w 2075"/>
                  <a:gd name="T27" fmla="*/ 154 h 644"/>
                  <a:gd name="T28" fmla="*/ 603 w 2075"/>
                  <a:gd name="T29" fmla="*/ 90 h 644"/>
                  <a:gd name="T30" fmla="*/ 692 w 2075"/>
                  <a:gd name="T31" fmla="*/ 44 h 644"/>
                  <a:gd name="T32" fmla="*/ 787 w 2075"/>
                  <a:gd name="T33" fmla="*/ 15 h 644"/>
                  <a:gd name="T34" fmla="*/ 881 w 2075"/>
                  <a:gd name="T35" fmla="*/ 2 h 644"/>
                  <a:gd name="T36" fmla="*/ 962 w 2075"/>
                  <a:gd name="T37" fmla="*/ 1 h 644"/>
                  <a:gd name="T38" fmla="*/ 1031 w 2075"/>
                  <a:gd name="T39" fmla="*/ 15 h 644"/>
                  <a:gd name="T40" fmla="*/ 1110 w 2075"/>
                  <a:gd name="T41" fmla="*/ 38 h 644"/>
                  <a:gd name="T42" fmla="*/ 1193 w 2075"/>
                  <a:gd name="T43" fmla="*/ 69 h 644"/>
                  <a:gd name="T44" fmla="*/ 1268 w 2075"/>
                  <a:gd name="T45" fmla="*/ 98 h 644"/>
                  <a:gd name="T46" fmla="*/ 1327 w 2075"/>
                  <a:gd name="T47" fmla="*/ 121 h 644"/>
                  <a:gd name="T48" fmla="*/ 1366 w 2075"/>
                  <a:gd name="T49" fmla="*/ 139 h 644"/>
                  <a:gd name="T50" fmla="*/ 1422 w 2075"/>
                  <a:gd name="T51" fmla="*/ 169 h 644"/>
                  <a:gd name="T52" fmla="*/ 1506 w 2075"/>
                  <a:gd name="T53" fmla="*/ 212 h 644"/>
                  <a:gd name="T54" fmla="*/ 1607 w 2075"/>
                  <a:gd name="T55" fmla="*/ 256 h 644"/>
                  <a:gd name="T56" fmla="*/ 1706 w 2075"/>
                  <a:gd name="T57" fmla="*/ 292 h 644"/>
                  <a:gd name="T58" fmla="*/ 1791 w 2075"/>
                  <a:gd name="T59" fmla="*/ 311 h 644"/>
                  <a:gd name="T60" fmla="*/ 1926 w 2075"/>
                  <a:gd name="T61" fmla="*/ 291 h 644"/>
                  <a:gd name="T62" fmla="*/ 1969 w 2075"/>
                  <a:gd name="T63" fmla="*/ 318 h 644"/>
                  <a:gd name="T64" fmla="*/ 2017 w 2075"/>
                  <a:gd name="T65" fmla="*/ 354 h 644"/>
                  <a:gd name="T66" fmla="*/ 2065 w 2075"/>
                  <a:gd name="T67" fmla="*/ 409 h 644"/>
                  <a:gd name="T68" fmla="*/ 2070 w 2075"/>
                  <a:gd name="T69" fmla="*/ 460 h 644"/>
                  <a:gd name="T70" fmla="*/ 2025 w 2075"/>
                  <a:gd name="T71" fmla="*/ 505 h 644"/>
                  <a:gd name="T72" fmla="*/ 1947 w 2075"/>
                  <a:gd name="T73" fmla="*/ 550 h 644"/>
                  <a:gd name="T74" fmla="*/ 1859 w 2075"/>
                  <a:gd name="T75" fmla="*/ 592 h 644"/>
                  <a:gd name="T76" fmla="*/ 1782 w 2075"/>
                  <a:gd name="T77" fmla="*/ 624 h 644"/>
                  <a:gd name="T78" fmla="*/ 1730 w 2075"/>
                  <a:gd name="T79" fmla="*/ 643 h 644"/>
                  <a:gd name="T80" fmla="*/ 1693 w 2075"/>
                  <a:gd name="T81" fmla="*/ 598 h 644"/>
                  <a:gd name="T82" fmla="*/ 1621 w 2075"/>
                  <a:gd name="T83" fmla="*/ 514 h 644"/>
                  <a:gd name="T84" fmla="*/ 1511 w 2075"/>
                  <a:gd name="T85" fmla="*/ 408 h 644"/>
                  <a:gd name="T86" fmla="*/ 1364 w 2075"/>
                  <a:gd name="T87" fmla="*/ 297 h 644"/>
                  <a:gd name="T88" fmla="*/ 1189 w 2075"/>
                  <a:gd name="T89" fmla="*/ 202 h 644"/>
                  <a:gd name="T90" fmla="*/ 993 w 2075"/>
                  <a:gd name="T91" fmla="*/ 139 h 644"/>
                  <a:gd name="T92" fmla="*/ 841 w 2075"/>
                  <a:gd name="T93" fmla="*/ 118 h 644"/>
                  <a:gd name="T94" fmla="*/ 736 w 2075"/>
                  <a:gd name="T95" fmla="*/ 126 h 644"/>
                  <a:gd name="T96" fmla="*/ 670 w 2075"/>
                  <a:gd name="T97" fmla="*/ 154 h 644"/>
                  <a:gd name="T98" fmla="*/ 625 w 2075"/>
                  <a:gd name="T99" fmla="*/ 204 h 644"/>
                  <a:gd name="T100" fmla="*/ 596 w 2075"/>
                  <a:gd name="T101" fmla="*/ 247 h 644"/>
                  <a:gd name="T102" fmla="*/ 549 w 2075"/>
                  <a:gd name="T103" fmla="*/ 320 h 644"/>
                  <a:gd name="T104" fmla="*/ 515 w 2075"/>
                  <a:gd name="T105" fmla="*/ 388 h 644"/>
                  <a:gd name="T106" fmla="*/ 457 w 2075"/>
                  <a:gd name="T107" fmla="*/ 456 h 644"/>
                  <a:gd name="T108" fmla="*/ 413 w 2075"/>
                  <a:gd name="T109" fmla="*/ 494 h 644"/>
                  <a:gd name="T110" fmla="*/ 368 w 2075"/>
                  <a:gd name="T111" fmla="*/ 525 h 644"/>
                  <a:gd name="T112" fmla="*/ 324 w 2075"/>
                  <a:gd name="T113" fmla="*/ 553 h 644"/>
                  <a:gd name="T114" fmla="*/ 275 w 2075"/>
                  <a:gd name="T115" fmla="*/ 553 h 644"/>
                  <a:gd name="T116" fmla="*/ 227 w 2075"/>
                  <a:gd name="T117" fmla="*/ 576 h 64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2075"/>
                  <a:gd name="T178" fmla="*/ 0 h 644"/>
                  <a:gd name="T179" fmla="*/ 2075 w 2075"/>
                  <a:gd name="T180" fmla="*/ 644 h 644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2075" h="644">
                    <a:moveTo>
                      <a:pt x="193" y="602"/>
                    </a:moveTo>
                    <a:lnTo>
                      <a:pt x="8" y="639"/>
                    </a:lnTo>
                    <a:lnTo>
                      <a:pt x="8" y="638"/>
                    </a:lnTo>
                    <a:lnTo>
                      <a:pt x="8" y="637"/>
                    </a:lnTo>
                    <a:lnTo>
                      <a:pt x="6" y="633"/>
                    </a:lnTo>
                    <a:lnTo>
                      <a:pt x="6" y="631"/>
                    </a:lnTo>
                    <a:lnTo>
                      <a:pt x="5" y="625"/>
                    </a:lnTo>
                    <a:lnTo>
                      <a:pt x="5" y="619"/>
                    </a:lnTo>
                    <a:lnTo>
                      <a:pt x="4" y="613"/>
                    </a:lnTo>
                    <a:lnTo>
                      <a:pt x="4" y="607"/>
                    </a:lnTo>
                    <a:lnTo>
                      <a:pt x="3" y="603"/>
                    </a:lnTo>
                    <a:lnTo>
                      <a:pt x="3" y="598"/>
                    </a:lnTo>
                    <a:lnTo>
                      <a:pt x="1" y="594"/>
                    </a:lnTo>
                    <a:lnTo>
                      <a:pt x="1" y="590"/>
                    </a:lnTo>
                    <a:lnTo>
                      <a:pt x="1" y="585"/>
                    </a:lnTo>
                    <a:lnTo>
                      <a:pt x="1" y="581"/>
                    </a:lnTo>
                    <a:lnTo>
                      <a:pt x="0" y="576"/>
                    </a:lnTo>
                    <a:lnTo>
                      <a:pt x="0" y="571"/>
                    </a:lnTo>
                    <a:lnTo>
                      <a:pt x="0" y="566"/>
                    </a:lnTo>
                    <a:lnTo>
                      <a:pt x="0" y="561"/>
                    </a:lnTo>
                    <a:lnTo>
                      <a:pt x="0" y="556"/>
                    </a:lnTo>
                    <a:lnTo>
                      <a:pt x="0" y="553"/>
                    </a:lnTo>
                    <a:lnTo>
                      <a:pt x="0" y="546"/>
                    </a:lnTo>
                    <a:lnTo>
                      <a:pt x="0" y="541"/>
                    </a:lnTo>
                    <a:lnTo>
                      <a:pt x="0" y="536"/>
                    </a:lnTo>
                    <a:lnTo>
                      <a:pt x="0" y="531"/>
                    </a:lnTo>
                    <a:lnTo>
                      <a:pt x="0" y="525"/>
                    </a:lnTo>
                    <a:lnTo>
                      <a:pt x="0" y="520"/>
                    </a:lnTo>
                    <a:lnTo>
                      <a:pt x="0" y="514"/>
                    </a:lnTo>
                    <a:lnTo>
                      <a:pt x="0" y="509"/>
                    </a:lnTo>
                    <a:lnTo>
                      <a:pt x="0" y="504"/>
                    </a:lnTo>
                    <a:lnTo>
                      <a:pt x="0" y="497"/>
                    </a:lnTo>
                    <a:lnTo>
                      <a:pt x="0" y="492"/>
                    </a:lnTo>
                    <a:lnTo>
                      <a:pt x="1" y="487"/>
                    </a:lnTo>
                    <a:lnTo>
                      <a:pt x="1" y="481"/>
                    </a:lnTo>
                    <a:lnTo>
                      <a:pt x="1" y="476"/>
                    </a:lnTo>
                    <a:lnTo>
                      <a:pt x="3" y="470"/>
                    </a:lnTo>
                    <a:lnTo>
                      <a:pt x="3" y="465"/>
                    </a:lnTo>
                    <a:lnTo>
                      <a:pt x="4" y="460"/>
                    </a:lnTo>
                    <a:lnTo>
                      <a:pt x="5" y="455"/>
                    </a:lnTo>
                    <a:lnTo>
                      <a:pt x="6" y="448"/>
                    </a:lnTo>
                    <a:lnTo>
                      <a:pt x="8" y="444"/>
                    </a:lnTo>
                    <a:lnTo>
                      <a:pt x="9" y="438"/>
                    </a:lnTo>
                    <a:lnTo>
                      <a:pt x="10" y="433"/>
                    </a:lnTo>
                    <a:lnTo>
                      <a:pt x="11" y="428"/>
                    </a:lnTo>
                    <a:lnTo>
                      <a:pt x="13" y="424"/>
                    </a:lnTo>
                    <a:lnTo>
                      <a:pt x="15" y="419"/>
                    </a:lnTo>
                    <a:lnTo>
                      <a:pt x="16" y="416"/>
                    </a:lnTo>
                    <a:lnTo>
                      <a:pt x="19" y="411"/>
                    </a:lnTo>
                    <a:lnTo>
                      <a:pt x="21" y="407"/>
                    </a:lnTo>
                    <a:lnTo>
                      <a:pt x="23" y="403"/>
                    </a:lnTo>
                    <a:lnTo>
                      <a:pt x="25" y="398"/>
                    </a:lnTo>
                    <a:lnTo>
                      <a:pt x="28" y="394"/>
                    </a:lnTo>
                    <a:lnTo>
                      <a:pt x="30" y="390"/>
                    </a:lnTo>
                    <a:lnTo>
                      <a:pt x="35" y="384"/>
                    </a:lnTo>
                    <a:lnTo>
                      <a:pt x="42" y="378"/>
                    </a:lnTo>
                    <a:lnTo>
                      <a:pt x="48" y="372"/>
                    </a:lnTo>
                    <a:lnTo>
                      <a:pt x="54" y="367"/>
                    </a:lnTo>
                    <a:lnTo>
                      <a:pt x="62" y="362"/>
                    </a:lnTo>
                    <a:lnTo>
                      <a:pt x="68" y="359"/>
                    </a:lnTo>
                    <a:lnTo>
                      <a:pt x="75" y="355"/>
                    </a:lnTo>
                    <a:lnTo>
                      <a:pt x="83" y="353"/>
                    </a:lnTo>
                    <a:lnTo>
                      <a:pt x="87" y="350"/>
                    </a:lnTo>
                    <a:lnTo>
                      <a:pt x="90" y="350"/>
                    </a:lnTo>
                    <a:lnTo>
                      <a:pt x="94" y="349"/>
                    </a:lnTo>
                    <a:lnTo>
                      <a:pt x="99" y="349"/>
                    </a:lnTo>
                    <a:lnTo>
                      <a:pt x="102" y="348"/>
                    </a:lnTo>
                    <a:lnTo>
                      <a:pt x="107" y="346"/>
                    </a:lnTo>
                    <a:lnTo>
                      <a:pt x="111" y="345"/>
                    </a:lnTo>
                    <a:lnTo>
                      <a:pt x="114" y="345"/>
                    </a:lnTo>
                    <a:lnTo>
                      <a:pt x="118" y="345"/>
                    </a:lnTo>
                    <a:lnTo>
                      <a:pt x="122" y="345"/>
                    </a:lnTo>
                    <a:lnTo>
                      <a:pt x="126" y="345"/>
                    </a:lnTo>
                    <a:lnTo>
                      <a:pt x="129" y="345"/>
                    </a:lnTo>
                    <a:lnTo>
                      <a:pt x="133" y="345"/>
                    </a:lnTo>
                    <a:lnTo>
                      <a:pt x="138" y="345"/>
                    </a:lnTo>
                    <a:lnTo>
                      <a:pt x="141" y="345"/>
                    </a:lnTo>
                    <a:lnTo>
                      <a:pt x="146" y="345"/>
                    </a:lnTo>
                    <a:lnTo>
                      <a:pt x="149" y="345"/>
                    </a:lnTo>
                    <a:lnTo>
                      <a:pt x="153" y="345"/>
                    </a:lnTo>
                    <a:lnTo>
                      <a:pt x="157" y="346"/>
                    </a:lnTo>
                    <a:lnTo>
                      <a:pt x="161" y="348"/>
                    </a:lnTo>
                    <a:lnTo>
                      <a:pt x="168" y="348"/>
                    </a:lnTo>
                    <a:lnTo>
                      <a:pt x="175" y="349"/>
                    </a:lnTo>
                    <a:lnTo>
                      <a:pt x="181" y="349"/>
                    </a:lnTo>
                    <a:lnTo>
                      <a:pt x="188" y="350"/>
                    </a:lnTo>
                    <a:lnTo>
                      <a:pt x="195" y="351"/>
                    </a:lnTo>
                    <a:lnTo>
                      <a:pt x="201" y="354"/>
                    </a:lnTo>
                    <a:lnTo>
                      <a:pt x="206" y="354"/>
                    </a:lnTo>
                    <a:lnTo>
                      <a:pt x="211" y="356"/>
                    </a:lnTo>
                    <a:lnTo>
                      <a:pt x="215" y="356"/>
                    </a:lnTo>
                    <a:lnTo>
                      <a:pt x="220" y="359"/>
                    </a:lnTo>
                    <a:lnTo>
                      <a:pt x="222" y="359"/>
                    </a:lnTo>
                    <a:lnTo>
                      <a:pt x="226" y="360"/>
                    </a:lnTo>
                    <a:lnTo>
                      <a:pt x="230" y="362"/>
                    </a:lnTo>
                    <a:lnTo>
                      <a:pt x="231" y="364"/>
                    </a:lnTo>
                    <a:lnTo>
                      <a:pt x="234" y="363"/>
                    </a:lnTo>
                    <a:lnTo>
                      <a:pt x="239" y="362"/>
                    </a:lnTo>
                    <a:lnTo>
                      <a:pt x="242" y="360"/>
                    </a:lnTo>
                    <a:lnTo>
                      <a:pt x="246" y="359"/>
                    </a:lnTo>
                    <a:lnTo>
                      <a:pt x="252" y="358"/>
                    </a:lnTo>
                    <a:lnTo>
                      <a:pt x="259" y="356"/>
                    </a:lnTo>
                    <a:lnTo>
                      <a:pt x="261" y="355"/>
                    </a:lnTo>
                    <a:lnTo>
                      <a:pt x="265" y="354"/>
                    </a:lnTo>
                    <a:lnTo>
                      <a:pt x="269" y="353"/>
                    </a:lnTo>
                    <a:lnTo>
                      <a:pt x="272" y="353"/>
                    </a:lnTo>
                    <a:lnTo>
                      <a:pt x="276" y="350"/>
                    </a:lnTo>
                    <a:lnTo>
                      <a:pt x="280" y="349"/>
                    </a:lnTo>
                    <a:lnTo>
                      <a:pt x="285" y="348"/>
                    </a:lnTo>
                    <a:lnTo>
                      <a:pt x="289" y="348"/>
                    </a:lnTo>
                    <a:lnTo>
                      <a:pt x="293" y="345"/>
                    </a:lnTo>
                    <a:lnTo>
                      <a:pt x="298" y="344"/>
                    </a:lnTo>
                    <a:lnTo>
                      <a:pt x="303" y="341"/>
                    </a:lnTo>
                    <a:lnTo>
                      <a:pt x="308" y="340"/>
                    </a:lnTo>
                    <a:lnTo>
                      <a:pt x="311" y="338"/>
                    </a:lnTo>
                    <a:lnTo>
                      <a:pt x="318" y="336"/>
                    </a:lnTo>
                    <a:lnTo>
                      <a:pt x="323" y="334"/>
                    </a:lnTo>
                    <a:lnTo>
                      <a:pt x="328" y="331"/>
                    </a:lnTo>
                    <a:lnTo>
                      <a:pt x="331" y="329"/>
                    </a:lnTo>
                    <a:lnTo>
                      <a:pt x="338" y="326"/>
                    </a:lnTo>
                    <a:lnTo>
                      <a:pt x="343" y="323"/>
                    </a:lnTo>
                    <a:lnTo>
                      <a:pt x="348" y="321"/>
                    </a:lnTo>
                    <a:lnTo>
                      <a:pt x="353" y="318"/>
                    </a:lnTo>
                    <a:lnTo>
                      <a:pt x="359" y="315"/>
                    </a:lnTo>
                    <a:lnTo>
                      <a:pt x="364" y="311"/>
                    </a:lnTo>
                    <a:lnTo>
                      <a:pt x="370" y="309"/>
                    </a:lnTo>
                    <a:lnTo>
                      <a:pt x="375" y="304"/>
                    </a:lnTo>
                    <a:lnTo>
                      <a:pt x="382" y="300"/>
                    </a:lnTo>
                    <a:lnTo>
                      <a:pt x="387" y="296"/>
                    </a:lnTo>
                    <a:lnTo>
                      <a:pt x="393" y="294"/>
                    </a:lnTo>
                    <a:lnTo>
                      <a:pt x="399" y="289"/>
                    </a:lnTo>
                    <a:lnTo>
                      <a:pt x="404" y="285"/>
                    </a:lnTo>
                    <a:lnTo>
                      <a:pt x="411" y="281"/>
                    </a:lnTo>
                    <a:lnTo>
                      <a:pt x="417" y="276"/>
                    </a:lnTo>
                    <a:lnTo>
                      <a:pt x="422" y="271"/>
                    </a:lnTo>
                    <a:lnTo>
                      <a:pt x="428" y="266"/>
                    </a:lnTo>
                    <a:lnTo>
                      <a:pt x="433" y="261"/>
                    </a:lnTo>
                    <a:lnTo>
                      <a:pt x="439" y="256"/>
                    </a:lnTo>
                    <a:lnTo>
                      <a:pt x="444" y="251"/>
                    </a:lnTo>
                    <a:lnTo>
                      <a:pt x="451" y="245"/>
                    </a:lnTo>
                    <a:lnTo>
                      <a:pt x="456" y="240"/>
                    </a:lnTo>
                    <a:lnTo>
                      <a:pt x="462" y="235"/>
                    </a:lnTo>
                    <a:lnTo>
                      <a:pt x="467" y="228"/>
                    </a:lnTo>
                    <a:lnTo>
                      <a:pt x="473" y="222"/>
                    </a:lnTo>
                    <a:lnTo>
                      <a:pt x="478" y="216"/>
                    </a:lnTo>
                    <a:lnTo>
                      <a:pt x="485" y="209"/>
                    </a:lnTo>
                    <a:lnTo>
                      <a:pt x="490" y="202"/>
                    </a:lnTo>
                    <a:lnTo>
                      <a:pt x="495" y="196"/>
                    </a:lnTo>
                    <a:lnTo>
                      <a:pt x="501" y="189"/>
                    </a:lnTo>
                    <a:lnTo>
                      <a:pt x="506" y="183"/>
                    </a:lnTo>
                    <a:lnTo>
                      <a:pt x="510" y="174"/>
                    </a:lnTo>
                    <a:lnTo>
                      <a:pt x="516" y="168"/>
                    </a:lnTo>
                    <a:lnTo>
                      <a:pt x="521" y="160"/>
                    </a:lnTo>
                    <a:lnTo>
                      <a:pt x="527" y="154"/>
                    </a:lnTo>
                    <a:lnTo>
                      <a:pt x="532" y="148"/>
                    </a:lnTo>
                    <a:lnTo>
                      <a:pt x="540" y="140"/>
                    </a:lnTo>
                    <a:lnTo>
                      <a:pt x="546" y="134"/>
                    </a:lnTo>
                    <a:lnTo>
                      <a:pt x="552" y="129"/>
                    </a:lnTo>
                    <a:lnTo>
                      <a:pt x="559" y="123"/>
                    </a:lnTo>
                    <a:lnTo>
                      <a:pt x="565" y="116"/>
                    </a:lnTo>
                    <a:lnTo>
                      <a:pt x="572" y="110"/>
                    </a:lnTo>
                    <a:lnTo>
                      <a:pt x="580" y="105"/>
                    </a:lnTo>
                    <a:lnTo>
                      <a:pt x="588" y="100"/>
                    </a:lnTo>
                    <a:lnTo>
                      <a:pt x="595" y="95"/>
                    </a:lnTo>
                    <a:lnTo>
                      <a:pt x="603" y="90"/>
                    </a:lnTo>
                    <a:lnTo>
                      <a:pt x="610" y="85"/>
                    </a:lnTo>
                    <a:lnTo>
                      <a:pt x="618" y="80"/>
                    </a:lnTo>
                    <a:lnTo>
                      <a:pt x="625" y="76"/>
                    </a:lnTo>
                    <a:lnTo>
                      <a:pt x="633" y="71"/>
                    </a:lnTo>
                    <a:lnTo>
                      <a:pt x="642" y="67"/>
                    </a:lnTo>
                    <a:lnTo>
                      <a:pt x="649" y="62"/>
                    </a:lnTo>
                    <a:lnTo>
                      <a:pt x="658" y="59"/>
                    </a:lnTo>
                    <a:lnTo>
                      <a:pt x="667" y="55"/>
                    </a:lnTo>
                    <a:lnTo>
                      <a:pt x="675" y="51"/>
                    </a:lnTo>
                    <a:lnTo>
                      <a:pt x="683" y="47"/>
                    </a:lnTo>
                    <a:lnTo>
                      <a:pt x="692" y="44"/>
                    </a:lnTo>
                    <a:lnTo>
                      <a:pt x="701" y="40"/>
                    </a:lnTo>
                    <a:lnTo>
                      <a:pt x="709" y="37"/>
                    </a:lnTo>
                    <a:lnTo>
                      <a:pt x="717" y="33"/>
                    </a:lnTo>
                    <a:lnTo>
                      <a:pt x="727" y="31"/>
                    </a:lnTo>
                    <a:lnTo>
                      <a:pt x="736" y="28"/>
                    </a:lnTo>
                    <a:lnTo>
                      <a:pt x="744" y="27"/>
                    </a:lnTo>
                    <a:lnTo>
                      <a:pt x="753" y="23"/>
                    </a:lnTo>
                    <a:lnTo>
                      <a:pt x="761" y="21"/>
                    </a:lnTo>
                    <a:lnTo>
                      <a:pt x="770" y="18"/>
                    </a:lnTo>
                    <a:lnTo>
                      <a:pt x="778" y="17"/>
                    </a:lnTo>
                    <a:lnTo>
                      <a:pt x="787" y="15"/>
                    </a:lnTo>
                    <a:lnTo>
                      <a:pt x="796" y="12"/>
                    </a:lnTo>
                    <a:lnTo>
                      <a:pt x="805" y="11"/>
                    </a:lnTo>
                    <a:lnTo>
                      <a:pt x="813" y="10"/>
                    </a:lnTo>
                    <a:lnTo>
                      <a:pt x="821" y="7"/>
                    </a:lnTo>
                    <a:lnTo>
                      <a:pt x="830" y="7"/>
                    </a:lnTo>
                    <a:lnTo>
                      <a:pt x="839" y="6"/>
                    </a:lnTo>
                    <a:lnTo>
                      <a:pt x="847" y="5"/>
                    </a:lnTo>
                    <a:lnTo>
                      <a:pt x="855" y="3"/>
                    </a:lnTo>
                    <a:lnTo>
                      <a:pt x="864" y="2"/>
                    </a:lnTo>
                    <a:lnTo>
                      <a:pt x="872" y="2"/>
                    </a:lnTo>
                    <a:lnTo>
                      <a:pt x="881" y="2"/>
                    </a:lnTo>
                    <a:lnTo>
                      <a:pt x="888" y="1"/>
                    </a:lnTo>
                    <a:lnTo>
                      <a:pt x="896" y="1"/>
                    </a:lnTo>
                    <a:lnTo>
                      <a:pt x="904" y="0"/>
                    </a:lnTo>
                    <a:lnTo>
                      <a:pt x="911" y="0"/>
                    </a:lnTo>
                    <a:lnTo>
                      <a:pt x="919" y="0"/>
                    </a:lnTo>
                    <a:lnTo>
                      <a:pt x="926" y="0"/>
                    </a:lnTo>
                    <a:lnTo>
                      <a:pt x="934" y="0"/>
                    </a:lnTo>
                    <a:lnTo>
                      <a:pt x="941" y="1"/>
                    </a:lnTo>
                    <a:lnTo>
                      <a:pt x="949" y="1"/>
                    </a:lnTo>
                    <a:lnTo>
                      <a:pt x="955" y="1"/>
                    </a:lnTo>
                    <a:lnTo>
                      <a:pt x="962" y="1"/>
                    </a:lnTo>
                    <a:lnTo>
                      <a:pt x="969" y="2"/>
                    </a:lnTo>
                    <a:lnTo>
                      <a:pt x="975" y="2"/>
                    </a:lnTo>
                    <a:lnTo>
                      <a:pt x="982" y="5"/>
                    </a:lnTo>
                    <a:lnTo>
                      <a:pt x="988" y="5"/>
                    </a:lnTo>
                    <a:lnTo>
                      <a:pt x="994" y="7"/>
                    </a:lnTo>
                    <a:lnTo>
                      <a:pt x="999" y="7"/>
                    </a:lnTo>
                    <a:lnTo>
                      <a:pt x="1006" y="10"/>
                    </a:lnTo>
                    <a:lnTo>
                      <a:pt x="1012" y="10"/>
                    </a:lnTo>
                    <a:lnTo>
                      <a:pt x="1018" y="12"/>
                    </a:lnTo>
                    <a:lnTo>
                      <a:pt x="1024" y="13"/>
                    </a:lnTo>
                    <a:lnTo>
                      <a:pt x="1031" y="15"/>
                    </a:lnTo>
                    <a:lnTo>
                      <a:pt x="1038" y="17"/>
                    </a:lnTo>
                    <a:lnTo>
                      <a:pt x="1044" y="18"/>
                    </a:lnTo>
                    <a:lnTo>
                      <a:pt x="1051" y="21"/>
                    </a:lnTo>
                    <a:lnTo>
                      <a:pt x="1058" y="22"/>
                    </a:lnTo>
                    <a:lnTo>
                      <a:pt x="1066" y="25"/>
                    </a:lnTo>
                    <a:lnTo>
                      <a:pt x="1073" y="27"/>
                    </a:lnTo>
                    <a:lnTo>
                      <a:pt x="1080" y="28"/>
                    </a:lnTo>
                    <a:lnTo>
                      <a:pt x="1088" y="32"/>
                    </a:lnTo>
                    <a:lnTo>
                      <a:pt x="1095" y="33"/>
                    </a:lnTo>
                    <a:lnTo>
                      <a:pt x="1102" y="37"/>
                    </a:lnTo>
                    <a:lnTo>
                      <a:pt x="1110" y="38"/>
                    </a:lnTo>
                    <a:lnTo>
                      <a:pt x="1117" y="41"/>
                    </a:lnTo>
                    <a:lnTo>
                      <a:pt x="1125" y="44"/>
                    </a:lnTo>
                    <a:lnTo>
                      <a:pt x="1132" y="46"/>
                    </a:lnTo>
                    <a:lnTo>
                      <a:pt x="1140" y="49"/>
                    </a:lnTo>
                    <a:lnTo>
                      <a:pt x="1147" y="51"/>
                    </a:lnTo>
                    <a:lnTo>
                      <a:pt x="1155" y="55"/>
                    </a:lnTo>
                    <a:lnTo>
                      <a:pt x="1162" y="57"/>
                    </a:lnTo>
                    <a:lnTo>
                      <a:pt x="1170" y="60"/>
                    </a:lnTo>
                    <a:lnTo>
                      <a:pt x="1177" y="62"/>
                    </a:lnTo>
                    <a:lnTo>
                      <a:pt x="1185" y="65"/>
                    </a:lnTo>
                    <a:lnTo>
                      <a:pt x="1193" y="69"/>
                    </a:lnTo>
                    <a:lnTo>
                      <a:pt x="1200" y="71"/>
                    </a:lnTo>
                    <a:lnTo>
                      <a:pt x="1208" y="74"/>
                    </a:lnTo>
                    <a:lnTo>
                      <a:pt x="1214" y="76"/>
                    </a:lnTo>
                    <a:lnTo>
                      <a:pt x="1223" y="80"/>
                    </a:lnTo>
                    <a:lnTo>
                      <a:pt x="1229" y="82"/>
                    </a:lnTo>
                    <a:lnTo>
                      <a:pt x="1235" y="85"/>
                    </a:lnTo>
                    <a:lnTo>
                      <a:pt x="1241" y="87"/>
                    </a:lnTo>
                    <a:lnTo>
                      <a:pt x="1249" y="90"/>
                    </a:lnTo>
                    <a:lnTo>
                      <a:pt x="1255" y="93"/>
                    </a:lnTo>
                    <a:lnTo>
                      <a:pt x="1262" y="95"/>
                    </a:lnTo>
                    <a:lnTo>
                      <a:pt x="1268" y="98"/>
                    </a:lnTo>
                    <a:lnTo>
                      <a:pt x="1274" y="100"/>
                    </a:lnTo>
                    <a:lnTo>
                      <a:pt x="1280" y="103"/>
                    </a:lnTo>
                    <a:lnTo>
                      <a:pt x="1285" y="105"/>
                    </a:lnTo>
                    <a:lnTo>
                      <a:pt x="1292" y="106"/>
                    </a:lnTo>
                    <a:lnTo>
                      <a:pt x="1297" y="110"/>
                    </a:lnTo>
                    <a:lnTo>
                      <a:pt x="1302" y="111"/>
                    </a:lnTo>
                    <a:lnTo>
                      <a:pt x="1308" y="114"/>
                    </a:lnTo>
                    <a:lnTo>
                      <a:pt x="1313" y="116"/>
                    </a:lnTo>
                    <a:lnTo>
                      <a:pt x="1318" y="119"/>
                    </a:lnTo>
                    <a:lnTo>
                      <a:pt x="1322" y="120"/>
                    </a:lnTo>
                    <a:lnTo>
                      <a:pt x="1327" y="121"/>
                    </a:lnTo>
                    <a:lnTo>
                      <a:pt x="1331" y="123"/>
                    </a:lnTo>
                    <a:lnTo>
                      <a:pt x="1334" y="125"/>
                    </a:lnTo>
                    <a:lnTo>
                      <a:pt x="1341" y="128"/>
                    </a:lnTo>
                    <a:lnTo>
                      <a:pt x="1347" y="131"/>
                    </a:lnTo>
                    <a:lnTo>
                      <a:pt x="1352" y="133"/>
                    </a:lnTo>
                    <a:lnTo>
                      <a:pt x="1356" y="134"/>
                    </a:lnTo>
                    <a:lnTo>
                      <a:pt x="1357" y="135"/>
                    </a:lnTo>
                    <a:lnTo>
                      <a:pt x="1358" y="137"/>
                    </a:lnTo>
                    <a:lnTo>
                      <a:pt x="1359" y="137"/>
                    </a:lnTo>
                    <a:lnTo>
                      <a:pt x="1362" y="138"/>
                    </a:lnTo>
                    <a:lnTo>
                      <a:pt x="1366" y="139"/>
                    </a:lnTo>
                    <a:lnTo>
                      <a:pt x="1372" y="143"/>
                    </a:lnTo>
                    <a:lnTo>
                      <a:pt x="1375" y="144"/>
                    </a:lnTo>
                    <a:lnTo>
                      <a:pt x="1380" y="147"/>
                    </a:lnTo>
                    <a:lnTo>
                      <a:pt x="1383" y="149"/>
                    </a:lnTo>
                    <a:lnTo>
                      <a:pt x="1388" y="152"/>
                    </a:lnTo>
                    <a:lnTo>
                      <a:pt x="1392" y="154"/>
                    </a:lnTo>
                    <a:lnTo>
                      <a:pt x="1398" y="157"/>
                    </a:lnTo>
                    <a:lnTo>
                      <a:pt x="1403" y="160"/>
                    </a:lnTo>
                    <a:lnTo>
                      <a:pt x="1410" y="163"/>
                    </a:lnTo>
                    <a:lnTo>
                      <a:pt x="1415" y="165"/>
                    </a:lnTo>
                    <a:lnTo>
                      <a:pt x="1422" y="169"/>
                    </a:lnTo>
                    <a:lnTo>
                      <a:pt x="1428" y="172"/>
                    </a:lnTo>
                    <a:lnTo>
                      <a:pt x="1435" y="177"/>
                    </a:lnTo>
                    <a:lnTo>
                      <a:pt x="1441" y="179"/>
                    </a:lnTo>
                    <a:lnTo>
                      <a:pt x="1450" y="183"/>
                    </a:lnTo>
                    <a:lnTo>
                      <a:pt x="1456" y="188"/>
                    </a:lnTo>
                    <a:lnTo>
                      <a:pt x="1465" y="192"/>
                    </a:lnTo>
                    <a:lnTo>
                      <a:pt x="1472" y="196"/>
                    </a:lnTo>
                    <a:lnTo>
                      <a:pt x="1480" y="199"/>
                    </a:lnTo>
                    <a:lnTo>
                      <a:pt x="1489" y="203"/>
                    </a:lnTo>
                    <a:lnTo>
                      <a:pt x="1498" y="207"/>
                    </a:lnTo>
                    <a:lnTo>
                      <a:pt x="1506" y="212"/>
                    </a:lnTo>
                    <a:lnTo>
                      <a:pt x="1515" y="216"/>
                    </a:lnTo>
                    <a:lnTo>
                      <a:pt x="1524" y="221"/>
                    </a:lnTo>
                    <a:lnTo>
                      <a:pt x="1534" y="225"/>
                    </a:lnTo>
                    <a:lnTo>
                      <a:pt x="1541" y="228"/>
                    </a:lnTo>
                    <a:lnTo>
                      <a:pt x="1550" y="232"/>
                    </a:lnTo>
                    <a:lnTo>
                      <a:pt x="1559" y="236"/>
                    </a:lnTo>
                    <a:lnTo>
                      <a:pt x="1569" y="240"/>
                    </a:lnTo>
                    <a:lnTo>
                      <a:pt x="1578" y="243"/>
                    </a:lnTo>
                    <a:lnTo>
                      <a:pt x="1587" y="248"/>
                    </a:lnTo>
                    <a:lnTo>
                      <a:pt x="1597" y="252"/>
                    </a:lnTo>
                    <a:lnTo>
                      <a:pt x="1607" y="256"/>
                    </a:lnTo>
                    <a:lnTo>
                      <a:pt x="1614" y="260"/>
                    </a:lnTo>
                    <a:lnTo>
                      <a:pt x="1624" y="263"/>
                    </a:lnTo>
                    <a:lnTo>
                      <a:pt x="1633" y="267"/>
                    </a:lnTo>
                    <a:lnTo>
                      <a:pt x="1643" y="271"/>
                    </a:lnTo>
                    <a:lnTo>
                      <a:pt x="1652" y="275"/>
                    </a:lnTo>
                    <a:lnTo>
                      <a:pt x="1662" y="277"/>
                    </a:lnTo>
                    <a:lnTo>
                      <a:pt x="1671" y="281"/>
                    </a:lnTo>
                    <a:lnTo>
                      <a:pt x="1681" y="285"/>
                    </a:lnTo>
                    <a:lnTo>
                      <a:pt x="1688" y="287"/>
                    </a:lnTo>
                    <a:lnTo>
                      <a:pt x="1697" y="290"/>
                    </a:lnTo>
                    <a:lnTo>
                      <a:pt x="1706" y="292"/>
                    </a:lnTo>
                    <a:lnTo>
                      <a:pt x="1715" y="295"/>
                    </a:lnTo>
                    <a:lnTo>
                      <a:pt x="1723" y="297"/>
                    </a:lnTo>
                    <a:lnTo>
                      <a:pt x="1731" y="300"/>
                    </a:lnTo>
                    <a:lnTo>
                      <a:pt x="1740" y="301"/>
                    </a:lnTo>
                    <a:lnTo>
                      <a:pt x="1749" y="305"/>
                    </a:lnTo>
                    <a:lnTo>
                      <a:pt x="1755" y="306"/>
                    </a:lnTo>
                    <a:lnTo>
                      <a:pt x="1764" y="307"/>
                    </a:lnTo>
                    <a:lnTo>
                      <a:pt x="1770" y="309"/>
                    </a:lnTo>
                    <a:lnTo>
                      <a:pt x="1777" y="310"/>
                    </a:lnTo>
                    <a:lnTo>
                      <a:pt x="1785" y="310"/>
                    </a:lnTo>
                    <a:lnTo>
                      <a:pt x="1791" y="311"/>
                    </a:lnTo>
                    <a:lnTo>
                      <a:pt x="1798" y="311"/>
                    </a:lnTo>
                    <a:lnTo>
                      <a:pt x="1805" y="311"/>
                    </a:lnTo>
                    <a:lnTo>
                      <a:pt x="1889" y="274"/>
                    </a:lnTo>
                    <a:lnTo>
                      <a:pt x="1892" y="275"/>
                    </a:lnTo>
                    <a:lnTo>
                      <a:pt x="1898" y="277"/>
                    </a:lnTo>
                    <a:lnTo>
                      <a:pt x="1902" y="279"/>
                    </a:lnTo>
                    <a:lnTo>
                      <a:pt x="1905" y="281"/>
                    </a:lnTo>
                    <a:lnTo>
                      <a:pt x="1912" y="284"/>
                    </a:lnTo>
                    <a:lnTo>
                      <a:pt x="1919" y="289"/>
                    </a:lnTo>
                    <a:lnTo>
                      <a:pt x="1922" y="290"/>
                    </a:lnTo>
                    <a:lnTo>
                      <a:pt x="1926" y="291"/>
                    </a:lnTo>
                    <a:lnTo>
                      <a:pt x="1928" y="294"/>
                    </a:lnTo>
                    <a:lnTo>
                      <a:pt x="1933" y="295"/>
                    </a:lnTo>
                    <a:lnTo>
                      <a:pt x="1937" y="297"/>
                    </a:lnTo>
                    <a:lnTo>
                      <a:pt x="1941" y="300"/>
                    </a:lnTo>
                    <a:lnTo>
                      <a:pt x="1944" y="302"/>
                    </a:lnTo>
                    <a:lnTo>
                      <a:pt x="1949" y="305"/>
                    </a:lnTo>
                    <a:lnTo>
                      <a:pt x="1953" y="307"/>
                    </a:lnTo>
                    <a:lnTo>
                      <a:pt x="1957" y="310"/>
                    </a:lnTo>
                    <a:lnTo>
                      <a:pt x="1961" y="312"/>
                    </a:lnTo>
                    <a:lnTo>
                      <a:pt x="1966" y="315"/>
                    </a:lnTo>
                    <a:lnTo>
                      <a:pt x="1969" y="318"/>
                    </a:lnTo>
                    <a:lnTo>
                      <a:pt x="1974" y="321"/>
                    </a:lnTo>
                    <a:lnTo>
                      <a:pt x="1980" y="325"/>
                    </a:lnTo>
                    <a:lnTo>
                      <a:pt x="1983" y="328"/>
                    </a:lnTo>
                    <a:lnTo>
                      <a:pt x="1988" y="330"/>
                    </a:lnTo>
                    <a:lnTo>
                      <a:pt x="1992" y="334"/>
                    </a:lnTo>
                    <a:lnTo>
                      <a:pt x="1997" y="336"/>
                    </a:lnTo>
                    <a:lnTo>
                      <a:pt x="2001" y="340"/>
                    </a:lnTo>
                    <a:lnTo>
                      <a:pt x="2005" y="343"/>
                    </a:lnTo>
                    <a:lnTo>
                      <a:pt x="2010" y="346"/>
                    </a:lnTo>
                    <a:lnTo>
                      <a:pt x="2013" y="349"/>
                    </a:lnTo>
                    <a:lnTo>
                      <a:pt x="2017" y="354"/>
                    </a:lnTo>
                    <a:lnTo>
                      <a:pt x="2021" y="356"/>
                    </a:lnTo>
                    <a:lnTo>
                      <a:pt x="2026" y="360"/>
                    </a:lnTo>
                    <a:lnTo>
                      <a:pt x="2028" y="364"/>
                    </a:lnTo>
                    <a:lnTo>
                      <a:pt x="2033" y="368"/>
                    </a:lnTo>
                    <a:lnTo>
                      <a:pt x="2040" y="375"/>
                    </a:lnTo>
                    <a:lnTo>
                      <a:pt x="2047" y="383"/>
                    </a:lnTo>
                    <a:lnTo>
                      <a:pt x="2054" y="389"/>
                    </a:lnTo>
                    <a:lnTo>
                      <a:pt x="2059" y="398"/>
                    </a:lnTo>
                    <a:lnTo>
                      <a:pt x="2061" y="400"/>
                    </a:lnTo>
                    <a:lnTo>
                      <a:pt x="2062" y="406"/>
                    </a:lnTo>
                    <a:lnTo>
                      <a:pt x="2065" y="409"/>
                    </a:lnTo>
                    <a:lnTo>
                      <a:pt x="2067" y="413"/>
                    </a:lnTo>
                    <a:lnTo>
                      <a:pt x="2070" y="417"/>
                    </a:lnTo>
                    <a:lnTo>
                      <a:pt x="2071" y="421"/>
                    </a:lnTo>
                    <a:lnTo>
                      <a:pt x="2071" y="424"/>
                    </a:lnTo>
                    <a:lnTo>
                      <a:pt x="2072" y="428"/>
                    </a:lnTo>
                    <a:lnTo>
                      <a:pt x="2074" y="432"/>
                    </a:lnTo>
                    <a:lnTo>
                      <a:pt x="2075" y="436"/>
                    </a:lnTo>
                    <a:lnTo>
                      <a:pt x="2075" y="439"/>
                    </a:lnTo>
                    <a:lnTo>
                      <a:pt x="2075" y="444"/>
                    </a:lnTo>
                    <a:lnTo>
                      <a:pt x="2072" y="451"/>
                    </a:lnTo>
                    <a:lnTo>
                      <a:pt x="2070" y="460"/>
                    </a:lnTo>
                    <a:lnTo>
                      <a:pt x="2066" y="463"/>
                    </a:lnTo>
                    <a:lnTo>
                      <a:pt x="2065" y="467"/>
                    </a:lnTo>
                    <a:lnTo>
                      <a:pt x="2061" y="471"/>
                    </a:lnTo>
                    <a:lnTo>
                      <a:pt x="2059" y="476"/>
                    </a:lnTo>
                    <a:lnTo>
                      <a:pt x="2054" y="478"/>
                    </a:lnTo>
                    <a:lnTo>
                      <a:pt x="2050" y="483"/>
                    </a:lnTo>
                    <a:lnTo>
                      <a:pt x="2045" y="487"/>
                    </a:lnTo>
                    <a:lnTo>
                      <a:pt x="2040" y="492"/>
                    </a:lnTo>
                    <a:lnTo>
                      <a:pt x="2035" y="496"/>
                    </a:lnTo>
                    <a:lnTo>
                      <a:pt x="2030" y="500"/>
                    </a:lnTo>
                    <a:lnTo>
                      <a:pt x="2025" y="505"/>
                    </a:lnTo>
                    <a:lnTo>
                      <a:pt x="2018" y="509"/>
                    </a:lnTo>
                    <a:lnTo>
                      <a:pt x="2011" y="512"/>
                    </a:lnTo>
                    <a:lnTo>
                      <a:pt x="2005" y="516"/>
                    </a:lnTo>
                    <a:lnTo>
                      <a:pt x="1998" y="521"/>
                    </a:lnTo>
                    <a:lnTo>
                      <a:pt x="1992" y="525"/>
                    </a:lnTo>
                    <a:lnTo>
                      <a:pt x="1983" y="530"/>
                    </a:lnTo>
                    <a:lnTo>
                      <a:pt x="1977" y="534"/>
                    </a:lnTo>
                    <a:lnTo>
                      <a:pt x="1969" y="537"/>
                    </a:lnTo>
                    <a:lnTo>
                      <a:pt x="1963" y="543"/>
                    </a:lnTo>
                    <a:lnTo>
                      <a:pt x="1954" y="545"/>
                    </a:lnTo>
                    <a:lnTo>
                      <a:pt x="1947" y="550"/>
                    </a:lnTo>
                    <a:lnTo>
                      <a:pt x="1939" y="554"/>
                    </a:lnTo>
                    <a:lnTo>
                      <a:pt x="1932" y="559"/>
                    </a:lnTo>
                    <a:lnTo>
                      <a:pt x="1923" y="561"/>
                    </a:lnTo>
                    <a:lnTo>
                      <a:pt x="1915" y="566"/>
                    </a:lnTo>
                    <a:lnTo>
                      <a:pt x="1908" y="570"/>
                    </a:lnTo>
                    <a:lnTo>
                      <a:pt x="1899" y="574"/>
                    </a:lnTo>
                    <a:lnTo>
                      <a:pt x="1892" y="576"/>
                    </a:lnTo>
                    <a:lnTo>
                      <a:pt x="1883" y="581"/>
                    </a:lnTo>
                    <a:lnTo>
                      <a:pt x="1875" y="584"/>
                    </a:lnTo>
                    <a:lnTo>
                      <a:pt x="1867" y="588"/>
                    </a:lnTo>
                    <a:lnTo>
                      <a:pt x="1859" y="592"/>
                    </a:lnTo>
                    <a:lnTo>
                      <a:pt x="1851" y="594"/>
                    </a:lnTo>
                    <a:lnTo>
                      <a:pt x="1844" y="598"/>
                    </a:lnTo>
                    <a:lnTo>
                      <a:pt x="1836" y="602"/>
                    </a:lnTo>
                    <a:lnTo>
                      <a:pt x="1828" y="604"/>
                    </a:lnTo>
                    <a:lnTo>
                      <a:pt x="1821" y="608"/>
                    </a:lnTo>
                    <a:lnTo>
                      <a:pt x="1814" y="610"/>
                    </a:lnTo>
                    <a:lnTo>
                      <a:pt x="1808" y="613"/>
                    </a:lnTo>
                    <a:lnTo>
                      <a:pt x="1801" y="615"/>
                    </a:lnTo>
                    <a:lnTo>
                      <a:pt x="1794" y="618"/>
                    </a:lnTo>
                    <a:lnTo>
                      <a:pt x="1787" y="620"/>
                    </a:lnTo>
                    <a:lnTo>
                      <a:pt x="1782" y="624"/>
                    </a:lnTo>
                    <a:lnTo>
                      <a:pt x="1776" y="625"/>
                    </a:lnTo>
                    <a:lnTo>
                      <a:pt x="1770" y="628"/>
                    </a:lnTo>
                    <a:lnTo>
                      <a:pt x="1765" y="631"/>
                    </a:lnTo>
                    <a:lnTo>
                      <a:pt x="1760" y="632"/>
                    </a:lnTo>
                    <a:lnTo>
                      <a:pt x="1755" y="633"/>
                    </a:lnTo>
                    <a:lnTo>
                      <a:pt x="1750" y="636"/>
                    </a:lnTo>
                    <a:lnTo>
                      <a:pt x="1746" y="637"/>
                    </a:lnTo>
                    <a:lnTo>
                      <a:pt x="1744" y="638"/>
                    </a:lnTo>
                    <a:lnTo>
                      <a:pt x="1737" y="641"/>
                    </a:lnTo>
                    <a:lnTo>
                      <a:pt x="1732" y="642"/>
                    </a:lnTo>
                    <a:lnTo>
                      <a:pt x="1730" y="643"/>
                    </a:lnTo>
                    <a:lnTo>
                      <a:pt x="1730" y="644"/>
                    </a:lnTo>
                    <a:lnTo>
                      <a:pt x="1728" y="643"/>
                    </a:lnTo>
                    <a:lnTo>
                      <a:pt x="1726" y="641"/>
                    </a:lnTo>
                    <a:lnTo>
                      <a:pt x="1721" y="634"/>
                    </a:lnTo>
                    <a:lnTo>
                      <a:pt x="1717" y="628"/>
                    </a:lnTo>
                    <a:lnTo>
                      <a:pt x="1713" y="624"/>
                    </a:lnTo>
                    <a:lnTo>
                      <a:pt x="1711" y="619"/>
                    </a:lnTo>
                    <a:lnTo>
                      <a:pt x="1707" y="614"/>
                    </a:lnTo>
                    <a:lnTo>
                      <a:pt x="1703" y="609"/>
                    </a:lnTo>
                    <a:lnTo>
                      <a:pt x="1698" y="603"/>
                    </a:lnTo>
                    <a:lnTo>
                      <a:pt x="1693" y="598"/>
                    </a:lnTo>
                    <a:lnTo>
                      <a:pt x="1688" y="592"/>
                    </a:lnTo>
                    <a:lnTo>
                      <a:pt x="1685" y="585"/>
                    </a:lnTo>
                    <a:lnTo>
                      <a:pt x="1678" y="578"/>
                    </a:lnTo>
                    <a:lnTo>
                      <a:pt x="1671" y="570"/>
                    </a:lnTo>
                    <a:lnTo>
                      <a:pt x="1664" y="564"/>
                    </a:lnTo>
                    <a:lnTo>
                      <a:pt x="1658" y="556"/>
                    </a:lnTo>
                    <a:lnTo>
                      <a:pt x="1651" y="548"/>
                    </a:lnTo>
                    <a:lnTo>
                      <a:pt x="1643" y="539"/>
                    </a:lnTo>
                    <a:lnTo>
                      <a:pt x="1636" y="531"/>
                    </a:lnTo>
                    <a:lnTo>
                      <a:pt x="1629" y="522"/>
                    </a:lnTo>
                    <a:lnTo>
                      <a:pt x="1621" y="514"/>
                    </a:lnTo>
                    <a:lnTo>
                      <a:pt x="1612" y="505"/>
                    </a:lnTo>
                    <a:lnTo>
                      <a:pt x="1603" y="495"/>
                    </a:lnTo>
                    <a:lnTo>
                      <a:pt x="1594" y="487"/>
                    </a:lnTo>
                    <a:lnTo>
                      <a:pt x="1584" y="477"/>
                    </a:lnTo>
                    <a:lnTo>
                      <a:pt x="1575" y="467"/>
                    </a:lnTo>
                    <a:lnTo>
                      <a:pt x="1565" y="458"/>
                    </a:lnTo>
                    <a:lnTo>
                      <a:pt x="1555" y="448"/>
                    </a:lnTo>
                    <a:lnTo>
                      <a:pt x="1544" y="438"/>
                    </a:lnTo>
                    <a:lnTo>
                      <a:pt x="1534" y="428"/>
                    </a:lnTo>
                    <a:lnTo>
                      <a:pt x="1523" y="417"/>
                    </a:lnTo>
                    <a:lnTo>
                      <a:pt x="1511" y="408"/>
                    </a:lnTo>
                    <a:lnTo>
                      <a:pt x="1499" y="397"/>
                    </a:lnTo>
                    <a:lnTo>
                      <a:pt x="1486" y="387"/>
                    </a:lnTo>
                    <a:lnTo>
                      <a:pt x="1474" y="377"/>
                    </a:lnTo>
                    <a:lnTo>
                      <a:pt x="1462" y="367"/>
                    </a:lnTo>
                    <a:lnTo>
                      <a:pt x="1449" y="356"/>
                    </a:lnTo>
                    <a:lnTo>
                      <a:pt x="1435" y="346"/>
                    </a:lnTo>
                    <a:lnTo>
                      <a:pt x="1422" y="336"/>
                    </a:lnTo>
                    <a:lnTo>
                      <a:pt x="1408" y="326"/>
                    </a:lnTo>
                    <a:lnTo>
                      <a:pt x="1395" y="316"/>
                    </a:lnTo>
                    <a:lnTo>
                      <a:pt x="1380" y="307"/>
                    </a:lnTo>
                    <a:lnTo>
                      <a:pt x="1364" y="297"/>
                    </a:lnTo>
                    <a:lnTo>
                      <a:pt x="1351" y="289"/>
                    </a:lnTo>
                    <a:lnTo>
                      <a:pt x="1336" y="279"/>
                    </a:lnTo>
                    <a:lnTo>
                      <a:pt x="1321" y="270"/>
                    </a:lnTo>
                    <a:lnTo>
                      <a:pt x="1305" y="260"/>
                    </a:lnTo>
                    <a:lnTo>
                      <a:pt x="1289" y="251"/>
                    </a:lnTo>
                    <a:lnTo>
                      <a:pt x="1273" y="242"/>
                    </a:lnTo>
                    <a:lnTo>
                      <a:pt x="1257" y="233"/>
                    </a:lnTo>
                    <a:lnTo>
                      <a:pt x="1240" y="226"/>
                    </a:lnTo>
                    <a:lnTo>
                      <a:pt x="1224" y="217"/>
                    </a:lnTo>
                    <a:lnTo>
                      <a:pt x="1206" y="209"/>
                    </a:lnTo>
                    <a:lnTo>
                      <a:pt x="1189" y="202"/>
                    </a:lnTo>
                    <a:lnTo>
                      <a:pt x="1171" y="194"/>
                    </a:lnTo>
                    <a:lnTo>
                      <a:pt x="1154" y="188"/>
                    </a:lnTo>
                    <a:lnTo>
                      <a:pt x="1135" y="181"/>
                    </a:lnTo>
                    <a:lnTo>
                      <a:pt x="1117" y="174"/>
                    </a:lnTo>
                    <a:lnTo>
                      <a:pt x="1100" y="168"/>
                    </a:lnTo>
                    <a:lnTo>
                      <a:pt x="1082" y="163"/>
                    </a:lnTo>
                    <a:lnTo>
                      <a:pt x="1062" y="157"/>
                    </a:lnTo>
                    <a:lnTo>
                      <a:pt x="1044" y="152"/>
                    </a:lnTo>
                    <a:lnTo>
                      <a:pt x="1027" y="147"/>
                    </a:lnTo>
                    <a:lnTo>
                      <a:pt x="1009" y="143"/>
                    </a:lnTo>
                    <a:lnTo>
                      <a:pt x="993" y="139"/>
                    </a:lnTo>
                    <a:lnTo>
                      <a:pt x="977" y="135"/>
                    </a:lnTo>
                    <a:lnTo>
                      <a:pt x="962" y="131"/>
                    </a:lnTo>
                    <a:lnTo>
                      <a:pt x="947" y="129"/>
                    </a:lnTo>
                    <a:lnTo>
                      <a:pt x="931" y="126"/>
                    </a:lnTo>
                    <a:lnTo>
                      <a:pt x="916" y="124"/>
                    </a:lnTo>
                    <a:lnTo>
                      <a:pt x="903" y="121"/>
                    </a:lnTo>
                    <a:lnTo>
                      <a:pt x="890" y="120"/>
                    </a:lnTo>
                    <a:lnTo>
                      <a:pt x="876" y="119"/>
                    </a:lnTo>
                    <a:lnTo>
                      <a:pt x="865" y="118"/>
                    </a:lnTo>
                    <a:lnTo>
                      <a:pt x="852" y="118"/>
                    </a:lnTo>
                    <a:lnTo>
                      <a:pt x="841" y="118"/>
                    </a:lnTo>
                    <a:lnTo>
                      <a:pt x="829" y="116"/>
                    </a:lnTo>
                    <a:lnTo>
                      <a:pt x="817" y="116"/>
                    </a:lnTo>
                    <a:lnTo>
                      <a:pt x="807" y="116"/>
                    </a:lnTo>
                    <a:lnTo>
                      <a:pt x="797" y="118"/>
                    </a:lnTo>
                    <a:lnTo>
                      <a:pt x="787" y="118"/>
                    </a:lnTo>
                    <a:lnTo>
                      <a:pt x="777" y="120"/>
                    </a:lnTo>
                    <a:lnTo>
                      <a:pt x="768" y="120"/>
                    </a:lnTo>
                    <a:lnTo>
                      <a:pt x="759" y="123"/>
                    </a:lnTo>
                    <a:lnTo>
                      <a:pt x="751" y="123"/>
                    </a:lnTo>
                    <a:lnTo>
                      <a:pt x="743" y="124"/>
                    </a:lnTo>
                    <a:lnTo>
                      <a:pt x="736" y="126"/>
                    </a:lnTo>
                    <a:lnTo>
                      <a:pt x="728" y="129"/>
                    </a:lnTo>
                    <a:lnTo>
                      <a:pt x="721" y="131"/>
                    </a:lnTo>
                    <a:lnTo>
                      <a:pt x="714" y="133"/>
                    </a:lnTo>
                    <a:lnTo>
                      <a:pt x="708" y="137"/>
                    </a:lnTo>
                    <a:lnTo>
                      <a:pt x="703" y="139"/>
                    </a:lnTo>
                    <a:lnTo>
                      <a:pt x="697" y="140"/>
                    </a:lnTo>
                    <a:lnTo>
                      <a:pt x="690" y="143"/>
                    </a:lnTo>
                    <a:lnTo>
                      <a:pt x="685" y="145"/>
                    </a:lnTo>
                    <a:lnTo>
                      <a:pt x="680" y="149"/>
                    </a:lnTo>
                    <a:lnTo>
                      <a:pt x="675" y="150"/>
                    </a:lnTo>
                    <a:lnTo>
                      <a:pt x="670" y="154"/>
                    </a:lnTo>
                    <a:lnTo>
                      <a:pt x="667" y="157"/>
                    </a:lnTo>
                    <a:lnTo>
                      <a:pt x="663" y="160"/>
                    </a:lnTo>
                    <a:lnTo>
                      <a:pt x="655" y="165"/>
                    </a:lnTo>
                    <a:lnTo>
                      <a:pt x="649" y="170"/>
                    </a:lnTo>
                    <a:lnTo>
                      <a:pt x="644" y="177"/>
                    </a:lnTo>
                    <a:lnTo>
                      <a:pt x="639" y="182"/>
                    </a:lnTo>
                    <a:lnTo>
                      <a:pt x="635" y="187"/>
                    </a:lnTo>
                    <a:lnTo>
                      <a:pt x="631" y="191"/>
                    </a:lnTo>
                    <a:lnTo>
                      <a:pt x="629" y="196"/>
                    </a:lnTo>
                    <a:lnTo>
                      <a:pt x="628" y="199"/>
                    </a:lnTo>
                    <a:lnTo>
                      <a:pt x="625" y="204"/>
                    </a:lnTo>
                    <a:lnTo>
                      <a:pt x="625" y="207"/>
                    </a:lnTo>
                    <a:lnTo>
                      <a:pt x="624" y="207"/>
                    </a:lnTo>
                    <a:lnTo>
                      <a:pt x="620" y="212"/>
                    </a:lnTo>
                    <a:lnTo>
                      <a:pt x="619" y="214"/>
                    </a:lnTo>
                    <a:lnTo>
                      <a:pt x="616" y="217"/>
                    </a:lnTo>
                    <a:lnTo>
                      <a:pt x="614" y="221"/>
                    </a:lnTo>
                    <a:lnTo>
                      <a:pt x="610" y="226"/>
                    </a:lnTo>
                    <a:lnTo>
                      <a:pt x="608" y="231"/>
                    </a:lnTo>
                    <a:lnTo>
                      <a:pt x="604" y="235"/>
                    </a:lnTo>
                    <a:lnTo>
                      <a:pt x="599" y="240"/>
                    </a:lnTo>
                    <a:lnTo>
                      <a:pt x="596" y="247"/>
                    </a:lnTo>
                    <a:lnTo>
                      <a:pt x="591" y="253"/>
                    </a:lnTo>
                    <a:lnTo>
                      <a:pt x="588" y="260"/>
                    </a:lnTo>
                    <a:lnTo>
                      <a:pt x="583" y="266"/>
                    </a:lnTo>
                    <a:lnTo>
                      <a:pt x="579" y="274"/>
                    </a:lnTo>
                    <a:lnTo>
                      <a:pt x="574" y="280"/>
                    </a:lnTo>
                    <a:lnTo>
                      <a:pt x="569" y="287"/>
                    </a:lnTo>
                    <a:lnTo>
                      <a:pt x="564" y="294"/>
                    </a:lnTo>
                    <a:lnTo>
                      <a:pt x="560" y="301"/>
                    </a:lnTo>
                    <a:lnTo>
                      <a:pt x="555" y="309"/>
                    </a:lnTo>
                    <a:lnTo>
                      <a:pt x="551" y="316"/>
                    </a:lnTo>
                    <a:lnTo>
                      <a:pt x="549" y="320"/>
                    </a:lnTo>
                    <a:lnTo>
                      <a:pt x="546" y="325"/>
                    </a:lnTo>
                    <a:lnTo>
                      <a:pt x="544" y="328"/>
                    </a:lnTo>
                    <a:lnTo>
                      <a:pt x="542" y="333"/>
                    </a:lnTo>
                    <a:lnTo>
                      <a:pt x="537" y="339"/>
                    </a:lnTo>
                    <a:lnTo>
                      <a:pt x="534" y="346"/>
                    </a:lnTo>
                    <a:lnTo>
                      <a:pt x="530" y="354"/>
                    </a:lnTo>
                    <a:lnTo>
                      <a:pt x="526" y="362"/>
                    </a:lnTo>
                    <a:lnTo>
                      <a:pt x="522" y="368"/>
                    </a:lnTo>
                    <a:lnTo>
                      <a:pt x="520" y="375"/>
                    </a:lnTo>
                    <a:lnTo>
                      <a:pt x="517" y="382"/>
                    </a:lnTo>
                    <a:lnTo>
                      <a:pt x="515" y="388"/>
                    </a:lnTo>
                    <a:lnTo>
                      <a:pt x="512" y="393"/>
                    </a:lnTo>
                    <a:lnTo>
                      <a:pt x="508" y="399"/>
                    </a:lnTo>
                    <a:lnTo>
                      <a:pt x="505" y="406"/>
                    </a:lnTo>
                    <a:lnTo>
                      <a:pt x="501" y="412"/>
                    </a:lnTo>
                    <a:lnTo>
                      <a:pt x="493" y="418"/>
                    </a:lnTo>
                    <a:lnTo>
                      <a:pt x="488" y="426"/>
                    </a:lnTo>
                    <a:lnTo>
                      <a:pt x="482" y="432"/>
                    </a:lnTo>
                    <a:lnTo>
                      <a:pt x="476" y="439"/>
                    </a:lnTo>
                    <a:lnTo>
                      <a:pt x="468" y="446"/>
                    </a:lnTo>
                    <a:lnTo>
                      <a:pt x="461" y="453"/>
                    </a:lnTo>
                    <a:lnTo>
                      <a:pt x="457" y="456"/>
                    </a:lnTo>
                    <a:lnTo>
                      <a:pt x="453" y="460"/>
                    </a:lnTo>
                    <a:lnTo>
                      <a:pt x="448" y="463"/>
                    </a:lnTo>
                    <a:lnTo>
                      <a:pt x="446" y="467"/>
                    </a:lnTo>
                    <a:lnTo>
                      <a:pt x="441" y="470"/>
                    </a:lnTo>
                    <a:lnTo>
                      <a:pt x="437" y="473"/>
                    </a:lnTo>
                    <a:lnTo>
                      <a:pt x="432" y="477"/>
                    </a:lnTo>
                    <a:lnTo>
                      <a:pt x="429" y="481"/>
                    </a:lnTo>
                    <a:lnTo>
                      <a:pt x="424" y="483"/>
                    </a:lnTo>
                    <a:lnTo>
                      <a:pt x="421" y="487"/>
                    </a:lnTo>
                    <a:lnTo>
                      <a:pt x="416" y="491"/>
                    </a:lnTo>
                    <a:lnTo>
                      <a:pt x="413" y="494"/>
                    </a:lnTo>
                    <a:lnTo>
                      <a:pt x="408" y="497"/>
                    </a:lnTo>
                    <a:lnTo>
                      <a:pt x="404" y="500"/>
                    </a:lnTo>
                    <a:lnTo>
                      <a:pt x="399" y="502"/>
                    </a:lnTo>
                    <a:lnTo>
                      <a:pt x="395" y="506"/>
                    </a:lnTo>
                    <a:lnTo>
                      <a:pt x="392" y="509"/>
                    </a:lnTo>
                    <a:lnTo>
                      <a:pt x="387" y="511"/>
                    </a:lnTo>
                    <a:lnTo>
                      <a:pt x="384" y="514"/>
                    </a:lnTo>
                    <a:lnTo>
                      <a:pt x="380" y="517"/>
                    </a:lnTo>
                    <a:lnTo>
                      <a:pt x="375" y="520"/>
                    </a:lnTo>
                    <a:lnTo>
                      <a:pt x="372" y="522"/>
                    </a:lnTo>
                    <a:lnTo>
                      <a:pt x="368" y="525"/>
                    </a:lnTo>
                    <a:lnTo>
                      <a:pt x="365" y="527"/>
                    </a:lnTo>
                    <a:lnTo>
                      <a:pt x="358" y="531"/>
                    </a:lnTo>
                    <a:lnTo>
                      <a:pt x="353" y="536"/>
                    </a:lnTo>
                    <a:lnTo>
                      <a:pt x="347" y="539"/>
                    </a:lnTo>
                    <a:lnTo>
                      <a:pt x="342" y="543"/>
                    </a:lnTo>
                    <a:lnTo>
                      <a:pt x="337" y="545"/>
                    </a:lnTo>
                    <a:lnTo>
                      <a:pt x="334" y="549"/>
                    </a:lnTo>
                    <a:lnTo>
                      <a:pt x="329" y="553"/>
                    </a:lnTo>
                    <a:lnTo>
                      <a:pt x="328" y="554"/>
                    </a:lnTo>
                    <a:lnTo>
                      <a:pt x="325" y="554"/>
                    </a:lnTo>
                    <a:lnTo>
                      <a:pt x="324" y="553"/>
                    </a:lnTo>
                    <a:lnTo>
                      <a:pt x="321" y="553"/>
                    </a:lnTo>
                    <a:lnTo>
                      <a:pt x="318" y="553"/>
                    </a:lnTo>
                    <a:lnTo>
                      <a:pt x="313" y="551"/>
                    </a:lnTo>
                    <a:lnTo>
                      <a:pt x="308" y="550"/>
                    </a:lnTo>
                    <a:lnTo>
                      <a:pt x="301" y="550"/>
                    </a:lnTo>
                    <a:lnTo>
                      <a:pt x="295" y="551"/>
                    </a:lnTo>
                    <a:lnTo>
                      <a:pt x="290" y="551"/>
                    </a:lnTo>
                    <a:lnTo>
                      <a:pt x="286" y="551"/>
                    </a:lnTo>
                    <a:lnTo>
                      <a:pt x="283" y="551"/>
                    </a:lnTo>
                    <a:lnTo>
                      <a:pt x="279" y="553"/>
                    </a:lnTo>
                    <a:lnTo>
                      <a:pt x="275" y="553"/>
                    </a:lnTo>
                    <a:lnTo>
                      <a:pt x="270" y="554"/>
                    </a:lnTo>
                    <a:lnTo>
                      <a:pt x="266" y="555"/>
                    </a:lnTo>
                    <a:lnTo>
                      <a:pt x="262" y="558"/>
                    </a:lnTo>
                    <a:lnTo>
                      <a:pt x="257" y="558"/>
                    </a:lnTo>
                    <a:lnTo>
                      <a:pt x="252" y="560"/>
                    </a:lnTo>
                    <a:lnTo>
                      <a:pt x="249" y="561"/>
                    </a:lnTo>
                    <a:lnTo>
                      <a:pt x="245" y="564"/>
                    </a:lnTo>
                    <a:lnTo>
                      <a:pt x="240" y="566"/>
                    </a:lnTo>
                    <a:lnTo>
                      <a:pt x="236" y="570"/>
                    </a:lnTo>
                    <a:lnTo>
                      <a:pt x="231" y="573"/>
                    </a:lnTo>
                    <a:lnTo>
                      <a:pt x="227" y="576"/>
                    </a:lnTo>
                    <a:lnTo>
                      <a:pt x="193" y="602"/>
                    </a:lnTo>
                    <a:close/>
                  </a:path>
                </a:pathLst>
              </a:custGeom>
              <a:solidFill>
                <a:srgbClr val="DEAD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4" name="Freeform 65"/>
              <p:cNvSpPr>
                <a:spLocks/>
              </p:cNvSpPr>
              <p:nvPr/>
            </p:nvSpPr>
            <p:spPr bwMode="auto">
              <a:xfrm>
                <a:off x="2976" y="3094"/>
                <a:ext cx="580" cy="149"/>
              </a:xfrm>
              <a:custGeom>
                <a:avLst/>
                <a:gdLst>
                  <a:gd name="T0" fmla="*/ 318 w 1740"/>
                  <a:gd name="T1" fmla="*/ 350 h 446"/>
                  <a:gd name="T2" fmla="*/ 344 w 1740"/>
                  <a:gd name="T3" fmla="*/ 367 h 446"/>
                  <a:gd name="T4" fmla="*/ 727 w 1740"/>
                  <a:gd name="T5" fmla="*/ 446 h 446"/>
                  <a:gd name="T6" fmla="*/ 754 w 1740"/>
                  <a:gd name="T7" fmla="*/ 446 h 446"/>
                  <a:gd name="T8" fmla="*/ 806 w 1740"/>
                  <a:gd name="T9" fmla="*/ 445 h 446"/>
                  <a:gd name="T10" fmla="*/ 875 w 1740"/>
                  <a:gd name="T11" fmla="*/ 440 h 446"/>
                  <a:gd name="T12" fmla="*/ 961 w 1740"/>
                  <a:gd name="T13" fmla="*/ 430 h 446"/>
                  <a:gd name="T14" fmla="*/ 1062 w 1740"/>
                  <a:gd name="T15" fmla="*/ 413 h 446"/>
                  <a:gd name="T16" fmla="*/ 1175 w 1740"/>
                  <a:gd name="T17" fmla="*/ 388 h 446"/>
                  <a:gd name="T18" fmla="*/ 1297 w 1740"/>
                  <a:gd name="T19" fmla="*/ 352 h 446"/>
                  <a:gd name="T20" fmla="*/ 1423 w 1740"/>
                  <a:gd name="T21" fmla="*/ 305 h 446"/>
                  <a:gd name="T22" fmla="*/ 1555 w 1740"/>
                  <a:gd name="T23" fmla="*/ 242 h 446"/>
                  <a:gd name="T24" fmla="*/ 1688 w 1740"/>
                  <a:gd name="T25" fmla="*/ 167 h 446"/>
                  <a:gd name="T26" fmla="*/ 1560 w 1740"/>
                  <a:gd name="T27" fmla="*/ 3 h 446"/>
                  <a:gd name="T28" fmla="*/ 1535 w 1740"/>
                  <a:gd name="T29" fmla="*/ 19 h 446"/>
                  <a:gd name="T30" fmla="*/ 1491 w 1740"/>
                  <a:gd name="T31" fmla="*/ 45 h 446"/>
                  <a:gd name="T32" fmla="*/ 1433 w 1740"/>
                  <a:gd name="T33" fmla="*/ 75 h 446"/>
                  <a:gd name="T34" fmla="*/ 1367 w 1740"/>
                  <a:gd name="T35" fmla="*/ 109 h 446"/>
                  <a:gd name="T36" fmla="*/ 1290 w 1740"/>
                  <a:gd name="T37" fmla="*/ 145 h 446"/>
                  <a:gd name="T38" fmla="*/ 1209 w 1740"/>
                  <a:gd name="T39" fmla="*/ 179 h 446"/>
                  <a:gd name="T40" fmla="*/ 1125 w 1740"/>
                  <a:gd name="T41" fmla="*/ 210 h 446"/>
                  <a:gd name="T42" fmla="*/ 1041 w 1740"/>
                  <a:gd name="T43" fmla="*/ 233 h 446"/>
                  <a:gd name="T44" fmla="*/ 959 w 1740"/>
                  <a:gd name="T45" fmla="*/ 247 h 446"/>
                  <a:gd name="T46" fmla="*/ 884 w 1740"/>
                  <a:gd name="T47" fmla="*/ 251 h 446"/>
                  <a:gd name="T48" fmla="*/ 812 w 1740"/>
                  <a:gd name="T49" fmla="*/ 247 h 446"/>
                  <a:gd name="T50" fmla="*/ 746 w 1740"/>
                  <a:gd name="T51" fmla="*/ 244 h 446"/>
                  <a:gd name="T52" fmla="*/ 683 w 1740"/>
                  <a:gd name="T53" fmla="*/ 238 h 446"/>
                  <a:gd name="T54" fmla="*/ 624 w 1740"/>
                  <a:gd name="T55" fmla="*/ 233 h 446"/>
                  <a:gd name="T56" fmla="*/ 571 w 1740"/>
                  <a:gd name="T57" fmla="*/ 226 h 446"/>
                  <a:gd name="T58" fmla="*/ 521 w 1740"/>
                  <a:gd name="T59" fmla="*/ 216 h 446"/>
                  <a:gd name="T60" fmla="*/ 474 w 1740"/>
                  <a:gd name="T61" fmla="*/ 206 h 446"/>
                  <a:gd name="T62" fmla="*/ 434 w 1740"/>
                  <a:gd name="T63" fmla="*/ 193 h 446"/>
                  <a:gd name="T64" fmla="*/ 398 w 1740"/>
                  <a:gd name="T65" fmla="*/ 178 h 446"/>
                  <a:gd name="T66" fmla="*/ 365 w 1740"/>
                  <a:gd name="T67" fmla="*/ 161 h 446"/>
                  <a:gd name="T68" fmla="*/ 343 w 1740"/>
                  <a:gd name="T69" fmla="*/ 153 h 446"/>
                  <a:gd name="T70" fmla="*/ 316 w 1740"/>
                  <a:gd name="T71" fmla="*/ 159 h 446"/>
                  <a:gd name="T72" fmla="*/ 281 w 1740"/>
                  <a:gd name="T73" fmla="*/ 167 h 446"/>
                  <a:gd name="T74" fmla="*/ 241 w 1740"/>
                  <a:gd name="T75" fmla="*/ 169 h 446"/>
                  <a:gd name="T76" fmla="*/ 207 w 1740"/>
                  <a:gd name="T77" fmla="*/ 163 h 446"/>
                  <a:gd name="T78" fmla="*/ 177 w 1740"/>
                  <a:gd name="T79" fmla="*/ 137 h 446"/>
                  <a:gd name="T80" fmla="*/ 147 w 1740"/>
                  <a:gd name="T81" fmla="*/ 107 h 446"/>
                  <a:gd name="T82" fmla="*/ 114 w 1740"/>
                  <a:gd name="T83" fmla="*/ 104 h 446"/>
                  <a:gd name="T84" fmla="*/ 85 w 1740"/>
                  <a:gd name="T85" fmla="*/ 109 h 446"/>
                  <a:gd name="T86" fmla="*/ 54 w 1740"/>
                  <a:gd name="T87" fmla="*/ 119 h 446"/>
                  <a:gd name="T88" fmla="*/ 23 w 1740"/>
                  <a:gd name="T89" fmla="*/ 133 h 446"/>
                  <a:gd name="T90" fmla="*/ 1 w 1740"/>
                  <a:gd name="T91" fmla="*/ 154 h 446"/>
                  <a:gd name="T92" fmla="*/ 5 w 1740"/>
                  <a:gd name="T93" fmla="*/ 177 h 446"/>
                  <a:gd name="T94" fmla="*/ 28 w 1740"/>
                  <a:gd name="T95" fmla="*/ 194 h 446"/>
                  <a:gd name="T96" fmla="*/ 49 w 1740"/>
                  <a:gd name="T97" fmla="*/ 198 h 446"/>
                  <a:gd name="T98" fmla="*/ 80 w 1740"/>
                  <a:gd name="T99" fmla="*/ 206 h 446"/>
                  <a:gd name="T100" fmla="*/ 105 w 1740"/>
                  <a:gd name="T101" fmla="*/ 213 h 446"/>
                  <a:gd name="T102" fmla="*/ 133 w 1740"/>
                  <a:gd name="T103" fmla="*/ 222 h 446"/>
                  <a:gd name="T104" fmla="*/ 162 w 1740"/>
                  <a:gd name="T105" fmla="*/ 233 h 446"/>
                  <a:gd name="T106" fmla="*/ 190 w 1740"/>
                  <a:gd name="T107" fmla="*/ 246 h 446"/>
                  <a:gd name="T108" fmla="*/ 215 w 1740"/>
                  <a:gd name="T109" fmla="*/ 259 h 446"/>
                  <a:gd name="T110" fmla="*/ 246 w 1740"/>
                  <a:gd name="T111" fmla="*/ 284 h 446"/>
                  <a:gd name="T112" fmla="*/ 276 w 1740"/>
                  <a:gd name="T113" fmla="*/ 315 h 44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740"/>
                  <a:gd name="T172" fmla="*/ 0 h 446"/>
                  <a:gd name="T173" fmla="*/ 1740 w 1740"/>
                  <a:gd name="T174" fmla="*/ 446 h 44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740" h="446">
                    <a:moveTo>
                      <a:pt x="289" y="328"/>
                    </a:moveTo>
                    <a:lnTo>
                      <a:pt x="295" y="333"/>
                    </a:lnTo>
                    <a:lnTo>
                      <a:pt x="301" y="339"/>
                    </a:lnTo>
                    <a:lnTo>
                      <a:pt x="306" y="343"/>
                    </a:lnTo>
                    <a:lnTo>
                      <a:pt x="314" y="347"/>
                    </a:lnTo>
                    <a:lnTo>
                      <a:pt x="318" y="350"/>
                    </a:lnTo>
                    <a:lnTo>
                      <a:pt x="324" y="354"/>
                    </a:lnTo>
                    <a:lnTo>
                      <a:pt x="329" y="357"/>
                    </a:lnTo>
                    <a:lnTo>
                      <a:pt x="334" y="360"/>
                    </a:lnTo>
                    <a:lnTo>
                      <a:pt x="338" y="363"/>
                    </a:lnTo>
                    <a:lnTo>
                      <a:pt x="341" y="364"/>
                    </a:lnTo>
                    <a:lnTo>
                      <a:pt x="344" y="367"/>
                    </a:lnTo>
                    <a:lnTo>
                      <a:pt x="348" y="368"/>
                    </a:lnTo>
                    <a:lnTo>
                      <a:pt x="350" y="369"/>
                    </a:lnTo>
                    <a:lnTo>
                      <a:pt x="353" y="370"/>
                    </a:lnTo>
                    <a:lnTo>
                      <a:pt x="720" y="446"/>
                    </a:lnTo>
                    <a:lnTo>
                      <a:pt x="722" y="446"/>
                    </a:lnTo>
                    <a:lnTo>
                      <a:pt x="727" y="446"/>
                    </a:lnTo>
                    <a:lnTo>
                      <a:pt x="728" y="446"/>
                    </a:lnTo>
                    <a:lnTo>
                      <a:pt x="733" y="446"/>
                    </a:lnTo>
                    <a:lnTo>
                      <a:pt x="737" y="446"/>
                    </a:lnTo>
                    <a:lnTo>
                      <a:pt x="743" y="446"/>
                    </a:lnTo>
                    <a:lnTo>
                      <a:pt x="747" y="446"/>
                    </a:lnTo>
                    <a:lnTo>
                      <a:pt x="754" y="446"/>
                    </a:lnTo>
                    <a:lnTo>
                      <a:pt x="761" y="446"/>
                    </a:lnTo>
                    <a:lnTo>
                      <a:pt x="769" y="446"/>
                    </a:lnTo>
                    <a:lnTo>
                      <a:pt x="777" y="445"/>
                    </a:lnTo>
                    <a:lnTo>
                      <a:pt x="786" y="445"/>
                    </a:lnTo>
                    <a:lnTo>
                      <a:pt x="795" y="445"/>
                    </a:lnTo>
                    <a:lnTo>
                      <a:pt x="806" y="445"/>
                    </a:lnTo>
                    <a:lnTo>
                      <a:pt x="816" y="443"/>
                    </a:lnTo>
                    <a:lnTo>
                      <a:pt x="826" y="443"/>
                    </a:lnTo>
                    <a:lnTo>
                      <a:pt x="837" y="442"/>
                    </a:lnTo>
                    <a:lnTo>
                      <a:pt x="850" y="441"/>
                    </a:lnTo>
                    <a:lnTo>
                      <a:pt x="861" y="440"/>
                    </a:lnTo>
                    <a:lnTo>
                      <a:pt x="875" y="440"/>
                    </a:lnTo>
                    <a:lnTo>
                      <a:pt x="887" y="438"/>
                    </a:lnTo>
                    <a:lnTo>
                      <a:pt x="902" y="437"/>
                    </a:lnTo>
                    <a:lnTo>
                      <a:pt x="916" y="435"/>
                    </a:lnTo>
                    <a:lnTo>
                      <a:pt x="930" y="433"/>
                    </a:lnTo>
                    <a:lnTo>
                      <a:pt x="945" y="431"/>
                    </a:lnTo>
                    <a:lnTo>
                      <a:pt x="961" y="430"/>
                    </a:lnTo>
                    <a:lnTo>
                      <a:pt x="978" y="427"/>
                    </a:lnTo>
                    <a:lnTo>
                      <a:pt x="994" y="425"/>
                    </a:lnTo>
                    <a:lnTo>
                      <a:pt x="1010" y="422"/>
                    </a:lnTo>
                    <a:lnTo>
                      <a:pt x="1028" y="419"/>
                    </a:lnTo>
                    <a:lnTo>
                      <a:pt x="1046" y="417"/>
                    </a:lnTo>
                    <a:lnTo>
                      <a:pt x="1062" y="413"/>
                    </a:lnTo>
                    <a:lnTo>
                      <a:pt x="1079" y="408"/>
                    </a:lnTo>
                    <a:lnTo>
                      <a:pt x="1098" y="406"/>
                    </a:lnTo>
                    <a:lnTo>
                      <a:pt x="1117" y="401"/>
                    </a:lnTo>
                    <a:lnTo>
                      <a:pt x="1136" y="397"/>
                    </a:lnTo>
                    <a:lnTo>
                      <a:pt x="1155" y="392"/>
                    </a:lnTo>
                    <a:lnTo>
                      <a:pt x="1175" y="388"/>
                    </a:lnTo>
                    <a:lnTo>
                      <a:pt x="1194" y="382"/>
                    </a:lnTo>
                    <a:lnTo>
                      <a:pt x="1214" y="376"/>
                    </a:lnTo>
                    <a:lnTo>
                      <a:pt x="1234" y="370"/>
                    </a:lnTo>
                    <a:lnTo>
                      <a:pt x="1254" y="364"/>
                    </a:lnTo>
                    <a:lnTo>
                      <a:pt x="1275" y="358"/>
                    </a:lnTo>
                    <a:lnTo>
                      <a:pt x="1297" y="352"/>
                    </a:lnTo>
                    <a:lnTo>
                      <a:pt x="1317" y="344"/>
                    </a:lnTo>
                    <a:lnTo>
                      <a:pt x="1338" y="338"/>
                    </a:lnTo>
                    <a:lnTo>
                      <a:pt x="1359" y="329"/>
                    </a:lnTo>
                    <a:lnTo>
                      <a:pt x="1381" y="321"/>
                    </a:lnTo>
                    <a:lnTo>
                      <a:pt x="1402" y="313"/>
                    </a:lnTo>
                    <a:lnTo>
                      <a:pt x="1423" y="305"/>
                    </a:lnTo>
                    <a:lnTo>
                      <a:pt x="1445" y="295"/>
                    </a:lnTo>
                    <a:lnTo>
                      <a:pt x="1466" y="285"/>
                    </a:lnTo>
                    <a:lnTo>
                      <a:pt x="1489" y="275"/>
                    </a:lnTo>
                    <a:lnTo>
                      <a:pt x="1511" y="265"/>
                    </a:lnTo>
                    <a:lnTo>
                      <a:pt x="1533" y="254"/>
                    </a:lnTo>
                    <a:lnTo>
                      <a:pt x="1555" y="242"/>
                    </a:lnTo>
                    <a:lnTo>
                      <a:pt x="1576" y="231"/>
                    </a:lnTo>
                    <a:lnTo>
                      <a:pt x="1599" y="220"/>
                    </a:lnTo>
                    <a:lnTo>
                      <a:pt x="1620" y="207"/>
                    </a:lnTo>
                    <a:lnTo>
                      <a:pt x="1643" y="194"/>
                    </a:lnTo>
                    <a:lnTo>
                      <a:pt x="1666" y="181"/>
                    </a:lnTo>
                    <a:lnTo>
                      <a:pt x="1688" y="167"/>
                    </a:lnTo>
                    <a:lnTo>
                      <a:pt x="1740" y="138"/>
                    </a:lnTo>
                    <a:lnTo>
                      <a:pt x="1603" y="19"/>
                    </a:lnTo>
                    <a:lnTo>
                      <a:pt x="1569" y="0"/>
                    </a:lnTo>
                    <a:lnTo>
                      <a:pt x="1568" y="0"/>
                    </a:lnTo>
                    <a:lnTo>
                      <a:pt x="1564" y="2"/>
                    </a:lnTo>
                    <a:lnTo>
                      <a:pt x="1560" y="3"/>
                    </a:lnTo>
                    <a:lnTo>
                      <a:pt x="1558" y="5"/>
                    </a:lnTo>
                    <a:lnTo>
                      <a:pt x="1554" y="7"/>
                    </a:lnTo>
                    <a:lnTo>
                      <a:pt x="1550" y="10"/>
                    </a:lnTo>
                    <a:lnTo>
                      <a:pt x="1545" y="12"/>
                    </a:lnTo>
                    <a:lnTo>
                      <a:pt x="1540" y="16"/>
                    </a:lnTo>
                    <a:lnTo>
                      <a:pt x="1535" y="19"/>
                    </a:lnTo>
                    <a:lnTo>
                      <a:pt x="1529" y="24"/>
                    </a:lnTo>
                    <a:lnTo>
                      <a:pt x="1521" y="26"/>
                    </a:lnTo>
                    <a:lnTo>
                      <a:pt x="1515" y="31"/>
                    </a:lnTo>
                    <a:lnTo>
                      <a:pt x="1507" y="35"/>
                    </a:lnTo>
                    <a:lnTo>
                      <a:pt x="1500" y="40"/>
                    </a:lnTo>
                    <a:lnTo>
                      <a:pt x="1491" y="45"/>
                    </a:lnTo>
                    <a:lnTo>
                      <a:pt x="1482" y="49"/>
                    </a:lnTo>
                    <a:lnTo>
                      <a:pt x="1474" y="54"/>
                    </a:lnTo>
                    <a:lnTo>
                      <a:pt x="1465" y="59"/>
                    </a:lnTo>
                    <a:lnTo>
                      <a:pt x="1455" y="64"/>
                    </a:lnTo>
                    <a:lnTo>
                      <a:pt x="1445" y="70"/>
                    </a:lnTo>
                    <a:lnTo>
                      <a:pt x="1433" y="75"/>
                    </a:lnTo>
                    <a:lnTo>
                      <a:pt x="1425" y="81"/>
                    </a:lnTo>
                    <a:lnTo>
                      <a:pt x="1413" y="86"/>
                    </a:lnTo>
                    <a:lnTo>
                      <a:pt x="1402" y="91"/>
                    </a:lnTo>
                    <a:lnTo>
                      <a:pt x="1391" y="98"/>
                    </a:lnTo>
                    <a:lnTo>
                      <a:pt x="1379" y="104"/>
                    </a:lnTo>
                    <a:lnTo>
                      <a:pt x="1367" y="109"/>
                    </a:lnTo>
                    <a:lnTo>
                      <a:pt x="1354" y="115"/>
                    </a:lnTo>
                    <a:lnTo>
                      <a:pt x="1342" y="123"/>
                    </a:lnTo>
                    <a:lnTo>
                      <a:pt x="1330" y="129"/>
                    </a:lnTo>
                    <a:lnTo>
                      <a:pt x="1317" y="134"/>
                    </a:lnTo>
                    <a:lnTo>
                      <a:pt x="1304" y="140"/>
                    </a:lnTo>
                    <a:lnTo>
                      <a:pt x="1290" y="145"/>
                    </a:lnTo>
                    <a:lnTo>
                      <a:pt x="1276" y="152"/>
                    </a:lnTo>
                    <a:lnTo>
                      <a:pt x="1263" y="157"/>
                    </a:lnTo>
                    <a:lnTo>
                      <a:pt x="1249" y="163"/>
                    </a:lnTo>
                    <a:lnTo>
                      <a:pt x="1236" y="168"/>
                    </a:lnTo>
                    <a:lnTo>
                      <a:pt x="1223" y="174"/>
                    </a:lnTo>
                    <a:lnTo>
                      <a:pt x="1209" y="179"/>
                    </a:lnTo>
                    <a:lnTo>
                      <a:pt x="1194" y="186"/>
                    </a:lnTo>
                    <a:lnTo>
                      <a:pt x="1180" y="191"/>
                    </a:lnTo>
                    <a:lnTo>
                      <a:pt x="1167" y="196"/>
                    </a:lnTo>
                    <a:lnTo>
                      <a:pt x="1152" y="201"/>
                    </a:lnTo>
                    <a:lnTo>
                      <a:pt x="1138" y="206"/>
                    </a:lnTo>
                    <a:lnTo>
                      <a:pt x="1125" y="210"/>
                    </a:lnTo>
                    <a:lnTo>
                      <a:pt x="1111" y="215"/>
                    </a:lnTo>
                    <a:lnTo>
                      <a:pt x="1096" y="218"/>
                    </a:lnTo>
                    <a:lnTo>
                      <a:pt x="1082" y="223"/>
                    </a:lnTo>
                    <a:lnTo>
                      <a:pt x="1068" y="226"/>
                    </a:lnTo>
                    <a:lnTo>
                      <a:pt x="1054" y="231"/>
                    </a:lnTo>
                    <a:lnTo>
                      <a:pt x="1041" y="233"/>
                    </a:lnTo>
                    <a:lnTo>
                      <a:pt x="1027" y="236"/>
                    </a:lnTo>
                    <a:lnTo>
                      <a:pt x="1013" y="240"/>
                    </a:lnTo>
                    <a:lnTo>
                      <a:pt x="1000" y="242"/>
                    </a:lnTo>
                    <a:lnTo>
                      <a:pt x="985" y="245"/>
                    </a:lnTo>
                    <a:lnTo>
                      <a:pt x="973" y="246"/>
                    </a:lnTo>
                    <a:lnTo>
                      <a:pt x="959" y="247"/>
                    </a:lnTo>
                    <a:lnTo>
                      <a:pt x="946" y="250"/>
                    </a:lnTo>
                    <a:lnTo>
                      <a:pt x="934" y="250"/>
                    </a:lnTo>
                    <a:lnTo>
                      <a:pt x="920" y="251"/>
                    </a:lnTo>
                    <a:lnTo>
                      <a:pt x="909" y="251"/>
                    </a:lnTo>
                    <a:lnTo>
                      <a:pt x="896" y="251"/>
                    </a:lnTo>
                    <a:lnTo>
                      <a:pt x="884" y="251"/>
                    </a:lnTo>
                    <a:lnTo>
                      <a:pt x="871" y="250"/>
                    </a:lnTo>
                    <a:lnTo>
                      <a:pt x="859" y="250"/>
                    </a:lnTo>
                    <a:lnTo>
                      <a:pt x="847" y="250"/>
                    </a:lnTo>
                    <a:lnTo>
                      <a:pt x="835" y="249"/>
                    </a:lnTo>
                    <a:lnTo>
                      <a:pt x="823" y="247"/>
                    </a:lnTo>
                    <a:lnTo>
                      <a:pt x="812" y="247"/>
                    </a:lnTo>
                    <a:lnTo>
                      <a:pt x="801" y="247"/>
                    </a:lnTo>
                    <a:lnTo>
                      <a:pt x="789" y="246"/>
                    </a:lnTo>
                    <a:lnTo>
                      <a:pt x="778" y="246"/>
                    </a:lnTo>
                    <a:lnTo>
                      <a:pt x="767" y="245"/>
                    </a:lnTo>
                    <a:lnTo>
                      <a:pt x="757" y="245"/>
                    </a:lnTo>
                    <a:lnTo>
                      <a:pt x="746" y="244"/>
                    </a:lnTo>
                    <a:lnTo>
                      <a:pt x="736" y="242"/>
                    </a:lnTo>
                    <a:lnTo>
                      <a:pt x="724" y="242"/>
                    </a:lnTo>
                    <a:lnTo>
                      <a:pt x="715" y="242"/>
                    </a:lnTo>
                    <a:lnTo>
                      <a:pt x="704" y="241"/>
                    </a:lnTo>
                    <a:lnTo>
                      <a:pt x="694" y="240"/>
                    </a:lnTo>
                    <a:lnTo>
                      <a:pt x="683" y="238"/>
                    </a:lnTo>
                    <a:lnTo>
                      <a:pt x="673" y="237"/>
                    </a:lnTo>
                    <a:lnTo>
                      <a:pt x="663" y="236"/>
                    </a:lnTo>
                    <a:lnTo>
                      <a:pt x="654" y="236"/>
                    </a:lnTo>
                    <a:lnTo>
                      <a:pt x="644" y="235"/>
                    </a:lnTo>
                    <a:lnTo>
                      <a:pt x="634" y="235"/>
                    </a:lnTo>
                    <a:lnTo>
                      <a:pt x="624" y="233"/>
                    </a:lnTo>
                    <a:lnTo>
                      <a:pt x="615" y="231"/>
                    </a:lnTo>
                    <a:lnTo>
                      <a:pt x="606" y="230"/>
                    </a:lnTo>
                    <a:lnTo>
                      <a:pt x="597" y="230"/>
                    </a:lnTo>
                    <a:lnTo>
                      <a:pt x="589" y="228"/>
                    </a:lnTo>
                    <a:lnTo>
                      <a:pt x="580" y="227"/>
                    </a:lnTo>
                    <a:lnTo>
                      <a:pt x="571" y="226"/>
                    </a:lnTo>
                    <a:lnTo>
                      <a:pt x="562" y="225"/>
                    </a:lnTo>
                    <a:lnTo>
                      <a:pt x="554" y="223"/>
                    </a:lnTo>
                    <a:lnTo>
                      <a:pt x="545" y="221"/>
                    </a:lnTo>
                    <a:lnTo>
                      <a:pt x="537" y="220"/>
                    </a:lnTo>
                    <a:lnTo>
                      <a:pt x="528" y="218"/>
                    </a:lnTo>
                    <a:lnTo>
                      <a:pt x="521" y="216"/>
                    </a:lnTo>
                    <a:lnTo>
                      <a:pt x="512" y="215"/>
                    </a:lnTo>
                    <a:lnTo>
                      <a:pt x="505" y="213"/>
                    </a:lnTo>
                    <a:lnTo>
                      <a:pt x="498" y="212"/>
                    </a:lnTo>
                    <a:lnTo>
                      <a:pt x="490" y="210"/>
                    </a:lnTo>
                    <a:lnTo>
                      <a:pt x="482" y="207"/>
                    </a:lnTo>
                    <a:lnTo>
                      <a:pt x="474" y="206"/>
                    </a:lnTo>
                    <a:lnTo>
                      <a:pt x="468" y="203"/>
                    </a:lnTo>
                    <a:lnTo>
                      <a:pt x="461" y="202"/>
                    </a:lnTo>
                    <a:lnTo>
                      <a:pt x="454" y="200"/>
                    </a:lnTo>
                    <a:lnTo>
                      <a:pt x="448" y="197"/>
                    </a:lnTo>
                    <a:lnTo>
                      <a:pt x="442" y="196"/>
                    </a:lnTo>
                    <a:lnTo>
                      <a:pt x="434" y="193"/>
                    </a:lnTo>
                    <a:lnTo>
                      <a:pt x="428" y="191"/>
                    </a:lnTo>
                    <a:lnTo>
                      <a:pt x="422" y="188"/>
                    </a:lnTo>
                    <a:lnTo>
                      <a:pt x="415" y="186"/>
                    </a:lnTo>
                    <a:lnTo>
                      <a:pt x="409" y="183"/>
                    </a:lnTo>
                    <a:lnTo>
                      <a:pt x="403" y="181"/>
                    </a:lnTo>
                    <a:lnTo>
                      <a:pt x="398" y="178"/>
                    </a:lnTo>
                    <a:lnTo>
                      <a:pt x="393" y="176"/>
                    </a:lnTo>
                    <a:lnTo>
                      <a:pt x="387" y="173"/>
                    </a:lnTo>
                    <a:lnTo>
                      <a:pt x="382" y="169"/>
                    </a:lnTo>
                    <a:lnTo>
                      <a:pt x="375" y="167"/>
                    </a:lnTo>
                    <a:lnTo>
                      <a:pt x="372" y="164"/>
                    </a:lnTo>
                    <a:lnTo>
                      <a:pt x="365" y="161"/>
                    </a:lnTo>
                    <a:lnTo>
                      <a:pt x="360" y="158"/>
                    </a:lnTo>
                    <a:lnTo>
                      <a:pt x="356" y="156"/>
                    </a:lnTo>
                    <a:lnTo>
                      <a:pt x="353" y="152"/>
                    </a:lnTo>
                    <a:lnTo>
                      <a:pt x="350" y="152"/>
                    </a:lnTo>
                    <a:lnTo>
                      <a:pt x="346" y="153"/>
                    </a:lnTo>
                    <a:lnTo>
                      <a:pt x="343" y="153"/>
                    </a:lnTo>
                    <a:lnTo>
                      <a:pt x="340" y="156"/>
                    </a:lnTo>
                    <a:lnTo>
                      <a:pt x="336" y="156"/>
                    </a:lnTo>
                    <a:lnTo>
                      <a:pt x="333" y="157"/>
                    </a:lnTo>
                    <a:lnTo>
                      <a:pt x="328" y="158"/>
                    </a:lnTo>
                    <a:lnTo>
                      <a:pt x="323" y="159"/>
                    </a:lnTo>
                    <a:lnTo>
                      <a:pt x="316" y="159"/>
                    </a:lnTo>
                    <a:lnTo>
                      <a:pt x="311" y="162"/>
                    </a:lnTo>
                    <a:lnTo>
                      <a:pt x="305" y="162"/>
                    </a:lnTo>
                    <a:lnTo>
                      <a:pt x="300" y="163"/>
                    </a:lnTo>
                    <a:lnTo>
                      <a:pt x="294" y="164"/>
                    </a:lnTo>
                    <a:lnTo>
                      <a:pt x="287" y="167"/>
                    </a:lnTo>
                    <a:lnTo>
                      <a:pt x="281" y="167"/>
                    </a:lnTo>
                    <a:lnTo>
                      <a:pt x="274" y="168"/>
                    </a:lnTo>
                    <a:lnTo>
                      <a:pt x="267" y="168"/>
                    </a:lnTo>
                    <a:lnTo>
                      <a:pt x="261" y="169"/>
                    </a:lnTo>
                    <a:lnTo>
                      <a:pt x="254" y="169"/>
                    </a:lnTo>
                    <a:lnTo>
                      <a:pt x="247" y="169"/>
                    </a:lnTo>
                    <a:lnTo>
                      <a:pt x="241" y="169"/>
                    </a:lnTo>
                    <a:lnTo>
                      <a:pt x="235" y="169"/>
                    </a:lnTo>
                    <a:lnTo>
                      <a:pt x="228" y="168"/>
                    </a:lnTo>
                    <a:lnTo>
                      <a:pt x="222" y="168"/>
                    </a:lnTo>
                    <a:lnTo>
                      <a:pt x="216" y="167"/>
                    </a:lnTo>
                    <a:lnTo>
                      <a:pt x="211" y="166"/>
                    </a:lnTo>
                    <a:lnTo>
                      <a:pt x="207" y="163"/>
                    </a:lnTo>
                    <a:lnTo>
                      <a:pt x="202" y="162"/>
                    </a:lnTo>
                    <a:lnTo>
                      <a:pt x="197" y="159"/>
                    </a:lnTo>
                    <a:lnTo>
                      <a:pt x="195" y="157"/>
                    </a:lnTo>
                    <a:lnTo>
                      <a:pt x="187" y="151"/>
                    </a:lnTo>
                    <a:lnTo>
                      <a:pt x="182" y="143"/>
                    </a:lnTo>
                    <a:lnTo>
                      <a:pt x="177" y="137"/>
                    </a:lnTo>
                    <a:lnTo>
                      <a:pt x="173" y="130"/>
                    </a:lnTo>
                    <a:lnTo>
                      <a:pt x="168" y="124"/>
                    </a:lnTo>
                    <a:lnTo>
                      <a:pt x="163" y="118"/>
                    </a:lnTo>
                    <a:lnTo>
                      <a:pt x="157" y="113"/>
                    </a:lnTo>
                    <a:lnTo>
                      <a:pt x="151" y="109"/>
                    </a:lnTo>
                    <a:lnTo>
                      <a:pt x="147" y="107"/>
                    </a:lnTo>
                    <a:lnTo>
                      <a:pt x="142" y="105"/>
                    </a:lnTo>
                    <a:lnTo>
                      <a:pt x="137" y="104"/>
                    </a:lnTo>
                    <a:lnTo>
                      <a:pt x="132" y="104"/>
                    </a:lnTo>
                    <a:lnTo>
                      <a:pt x="127" y="103"/>
                    </a:lnTo>
                    <a:lnTo>
                      <a:pt x="120" y="103"/>
                    </a:lnTo>
                    <a:lnTo>
                      <a:pt x="114" y="104"/>
                    </a:lnTo>
                    <a:lnTo>
                      <a:pt x="108" y="105"/>
                    </a:lnTo>
                    <a:lnTo>
                      <a:pt x="103" y="105"/>
                    </a:lnTo>
                    <a:lnTo>
                      <a:pt x="99" y="107"/>
                    </a:lnTo>
                    <a:lnTo>
                      <a:pt x="95" y="107"/>
                    </a:lnTo>
                    <a:lnTo>
                      <a:pt x="90" y="108"/>
                    </a:lnTo>
                    <a:lnTo>
                      <a:pt x="85" y="109"/>
                    </a:lnTo>
                    <a:lnTo>
                      <a:pt x="82" y="110"/>
                    </a:lnTo>
                    <a:lnTo>
                      <a:pt x="77" y="113"/>
                    </a:lnTo>
                    <a:lnTo>
                      <a:pt x="72" y="114"/>
                    </a:lnTo>
                    <a:lnTo>
                      <a:pt x="65" y="115"/>
                    </a:lnTo>
                    <a:lnTo>
                      <a:pt x="60" y="118"/>
                    </a:lnTo>
                    <a:lnTo>
                      <a:pt x="54" y="119"/>
                    </a:lnTo>
                    <a:lnTo>
                      <a:pt x="49" y="123"/>
                    </a:lnTo>
                    <a:lnTo>
                      <a:pt x="43" y="124"/>
                    </a:lnTo>
                    <a:lnTo>
                      <a:pt x="36" y="127"/>
                    </a:lnTo>
                    <a:lnTo>
                      <a:pt x="30" y="129"/>
                    </a:lnTo>
                    <a:lnTo>
                      <a:pt x="24" y="133"/>
                    </a:lnTo>
                    <a:lnTo>
                      <a:pt x="23" y="133"/>
                    </a:lnTo>
                    <a:lnTo>
                      <a:pt x="19" y="134"/>
                    </a:lnTo>
                    <a:lnTo>
                      <a:pt x="15" y="137"/>
                    </a:lnTo>
                    <a:lnTo>
                      <a:pt x="10" y="140"/>
                    </a:lnTo>
                    <a:lnTo>
                      <a:pt x="6" y="145"/>
                    </a:lnTo>
                    <a:lnTo>
                      <a:pt x="3" y="152"/>
                    </a:lnTo>
                    <a:lnTo>
                      <a:pt x="1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1" y="167"/>
                    </a:lnTo>
                    <a:lnTo>
                      <a:pt x="1" y="171"/>
                    </a:lnTo>
                    <a:lnTo>
                      <a:pt x="3" y="174"/>
                    </a:lnTo>
                    <a:lnTo>
                      <a:pt x="5" y="177"/>
                    </a:lnTo>
                    <a:lnTo>
                      <a:pt x="8" y="181"/>
                    </a:lnTo>
                    <a:lnTo>
                      <a:pt x="11" y="184"/>
                    </a:lnTo>
                    <a:lnTo>
                      <a:pt x="16" y="189"/>
                    </a:lnTo>
                    <a:lnTo>
                      <a:pt x="20" y="191"/>
                    </a:lnTo>
                    <a:lnTo>
                      <a:pt x="25" y="193"/>
                    </a:lnTo>
                    <a:lnTo>
                      <a:pt x="28" y="194"/>
                    </a:lnTo>
                    <a:lnTo>
                      <a:pt x="29" y="194"/>
                    </a:lnTo>
                    <a:lnTo>
                      <a:pt x="30" y="194"/>
                    </a:lnTo>
                    <a:lnTo>
                      <a:pt x="36" y="196"/>
                    </a:lnTo>
                    <a:lnTo>
                      <a:pt x="40" y="196"/>
                    </a:lnTo>
                    <a:lnTo>
                      <a:pt x="45" y="197"/>
                    </a:lnTo>
                    <a:lnTo>
                      <a:pt x="49" y="198"/>
                    </a:lnTo>
                    <a:lnTo>
                      <a:pt x="56" y="201"/>
                    </a:lnTo>
                    <a:lnTo>
                      <a:pt x="63" y="202"/>
                    </a:lnTo>
                    <a:lnTo>
                      <a:pt x="69" y="203"/>
                    </a:lnTo>
                    <a:lnTo>
                      <a:pt x="73" y="203"/>
                    </a:lnTo>
                    <a:lnTo>
                      <a:pt x="77" y="206"/>
                    </a:lnTo>
                    <a:lnTo>
                      <a:pt x="80" y="206"/>
                    </a:lnTo>
                    <a:lnTo>
                      <a:pt x="85" y="207"/>
                    </a:lnTo>
                    <a:lnTo>
                      <a:pt x="88" y="208"/>
                    </a:lnTo>
                    <a:lnTo>
                      <a:pt x="93" y="210"/>
                    </a:lnTo>
                    <a:lnTo>
                      <a:pt x="97" y="211"/>
                    </a:lnTo>
                    <a:lnTo>
                      <a:pt x="102" y="212"/>
                    </a:lnTo>
                    <a:lnTo>
                      <a:pt x="105" y="213"/>
                    </a:lnTo>
                    <a:lnTo>
                      <a:pt x="110" y="215"/>
                    </a:lnTo>
                    <a:lnTo>
                      <a:pt x="115" y="217"/>
                    </a:lnTo>
                    <a:lnTo>
                      <a:pt x="120" y="218"/>
                    </a:lnTo>
                    <a:lnTo>
                      <a:pt x="124" y="220"/>
                    </a:lnTo>
                    <a:lnTo>
                      <a:pt x="129" y="221"/>
                    </a:lnTo>
                    <a:lnTo>
                      <a:pt x="133" y="222"/>
                    </a:lnTo>
                    <a:lnTo>
                      <a:pt x="138" y="225"/>
                    </a:lnTo>
                    <a:lnTo>
                      <a:pt x="143" y="226"/>
                    </a:lnTo>
                    <a:lnTo>
                      <a:pt x="148" y="227"/>
                    </a:lnTo>
                    <a:lnTo>
                      <a:pt x="153" y="230"/>
                    </a:lnTo>
                    <a:lnTo>
                      <a:pt x="158" y="231"/>
                    </a:lnTo>
                    <a:lnTo>
                      <a:pt x="162" y="233"/>
                    </a:lnTo>
                    <a:lnTo>
                      <a:pt x="167" y="235"/>
                    </a:lnTo>
                    <a:lnTo>
                      <a:pt x="171" y="237"/>
                    </a:lnTo>
                    <a:lnTo>
                      <a:pt x="176" y="240"/>
                    </a:lnTo>
                    <a:lnTo>
                      <a:pt x="181" y="241"/>
                    </a:lnTo>
                    <a:lnTo>
                      <a:pt x="186" y="244"/>
                    </a:lnTo>
                    <a:lnTo>
                      <a:pt x="190" y="246"/>
                    </a:lnTo>
                    <a:lnTo>
                      <a:pt x="195" y="249"/>
                    </a:lnTo>
                    <a:lnTo>
                      <a:pt x="198" y="251"/>
                    </a:lnTo>
                    <a:lnTo>
                      <a:pt x="202" y="252"/>
                    </a:lnTo>
                    <a:lnTo>
                      <a:pt x="207" y="255"/>
                    </a:lnTo>
                    <a:lnTo>
                      <a:pt x="211" y="257"/>
                    </a:lnTo>
                    <a:lnTo>
                      <a:pt x="215" y="259"/>
                    </a:lnTo>
                    <a:lnTo>
                      <a:pt x="218" y="262"/>
                    </a:lnTo>
                    <a:lnTo>
                      <a:pt x="222" y="264"/>
                    </a:lnTo>
                    <a:lnTo>
                      <a:pt x="227" y="267"/>
                    </a:lnTo>
                    <a:lnTo>
                      <a:pt x="233" y="272"/>
                    </a:lnTo>
                    <a:lnTo>
                      <a:pt x="241" y="277"/>
                    </a:lnTo>
                    <a:lnTo>
                      <a:pt x="246" y="284"/>
                    </a:lnTo>
                    <a:lnTo>
                      <a:pt x="252" y="290"/>
                    </a:lnTo>
                    <a:lnTo>
                      <a:pt x="256" y="295"/>
                    </a:lnTo>
                    <a:lnTo>
                      <a:pt x="261" y="300"/>
                    </a:lnTo>
                    <a:lnTo>
                      <a:pt x="266" y="305"/>
                    </a:lnTo>
                    <a:lnTo>
                      <a:pt x="271" y="311"/>
                    </a:lnTo>
                    <a:lnTo>
                      <a:pt x="276" y="315"/>
                    </a:lnTo>
                    <a:lnTo>
                      <a:pt x="280" y="319"/>
                    </a:lnTo>
                    <a:lnTo>
                      <a:pt x="285" y="324"/>
                    </a:lnTo>
                    <a:lnTo>
                      <a:pt x="289" y="328"/>
                    </a:lnTo>
                    <a:close/>
                  </a:path>
                </a:pathLst>
              </a:custGeom>
              <a:solidFill>
                <a:srgbClr val="FFDE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5" name="Freeform 66"/>
              <p:cNvSpPr>
                <a:spLocks/>
              </p:cNvSpPr>
              <p:nvPr/>
            </p:nvSpPr>
            <p:spPr bwMode="auto">
              <a:xfrm>
                <a:off x="3227" y="3174"/>
                <a:ext cx="279" cy="73"/>
              </a:xfrm>
              <a:custGeom>
                <a:avLst/>
                <a:gdLst>
                  <a:gd name="T0" fmla="*/ 88 w 836"/>
                  <a:gd name="T1" fmla="*/ 159 h 218"/>
                  <a:gd name="T2" fmla="*/ 95 w 836"/>
                  <a:gd name="T3" fmla="*/ 158 h 218"/>
                  <a:gd name="T4" fmla="*/ 106 w 836"/>
                  <a:gd name="T5" fmla="*/ 157 h 218"/>
                  <a:gd name="T6" fmla="*/ 114 w 836"/>
                  <a:gd name="T7" fmla="*/ 156 h 218"/>
                  <a:gd name="T8" fmla="*/ 126 w 836"/>
                  <a:gd name="T9" fmla="*/ 154 h 218"/>
                  <a:gd name="T10" fmla="*/ 138 w 836"/>
                  <a:gd name="T11" fmla="*/ 153 h 218"/>
                  <a:gd name="T12" fmla="*/ 153 w 836"/>
                  <a:gd name="T13" fmla="*/ 152 h 218"/>
                  <a:gd name="T14" fmla="*/ 168 w 836"/>
                  <a:gd name="T15" fmla="*/ 149 h 218"/>
                  <a:gd name="T16" fmla="*/ 186 w 836"/>
                  <a:gd name="T17" fmla="*/ 148 h 218"/>
                  <a:gd name="T18" fmla="*/ 203 w 836"/>
                  <a:gd name="T19" fmla="*/ 144 h 218"/>
                  <a:gd name="T20" fmla="*/ 222 w 836"/>
                  <a:gd name="T21" fmla="*/ 142 h 218"/>
                  <a:gd name="T22" fmla="*/ 244 w 836"/>
                  <a:gd name="T23" fmla="*/ 139 h 218"/>
                  <a:gd name="T24" fmla="*/ 265 w 836"/>
                  <a:gd name="T25" fmla="*/ 136 h 218"/>
                  <a:gd name="T26" fmla="*/ 288 w 836"/>
                  <a:gd name="T27" fmla="*/ 133 h 218"/>
                  <a:gd name="T28" fmla="*/ 310 w 836"/>
                  <a:gd name="T29" fmla="*/ 128 h 218"/>
                  <a:gd name="T30" fmla="*/ 334 w 836"/>
                  <a:gd name="T31" fmla="*/ 123 h 218"/>
                  <a:gd name="T32" fmla="*/ 359 w 836"/>
                  <a:gd name="T33" fmla="*/ 118 h 218"/>
                  <a:gd name="T34" fmla="*/ 385 w 836"/>
                  <a:gd name="T35" fmla="*/ 113 h 218"/>
                  <a:gd name="T36" fmla="*/ 412 w 836"/>
                  <a:gd name="T37" fmla="*/ 108 h 218"/>
                  <a:gd name="T38" fmla="*/ 438 w 836"/>
                  <a:gd name="T39" fmla="*/ 102 h 218"/>
                  <a:gd name="T40" fmla="*/ 466 w 836"/>
                  <a:gd name="T41" fmla="*/ 95 h 218"/>
                  <a:gd name="T42" fmla="*/ 493 w 836"/>
                  <a:gd name="T43" fmla="*/ 88 h 218"/>
                  <a:gd name="T44" fmla="*/ 522 w 836"/>
                  <a:gd name="T45" fmla="*/ 81 h 218"/>
                  <a:gd name="T46" fmla="*/ 550 w 836"/>
                  <a:gd name="T47" fmla="*/ 73 h 218"/>
                  <a:gd name="T48" fmla="*/ 579 w 836"/>
                  <a:gd name="T49" fmla="*/ 63 h 218"/>
                  <a:gd name="T50" fmla="*/ 608 w 836"/>
                  <a:gd name="T51" fmla="*/ 55 h 218"/>
                  <a:gd name="T52" fmla="*/ 636 w 836"/>
                  <a:gd name="T53" fmla="*/ 45 h 218"/>
                  <a:gd name="T54" fmla="*/ 665 w 836"/>
                  <a:gd name="T55" fmla="*/ 35 h 218"/>
                  <a:gd name="T56" fmla="*/ 694 w 836"/>
                  <a:gd name="T57" fmla="*/ 24 h 218"/>
                  <a:gd name="T58" fmla="*/ 722 w 836"/>
                  <a:gd name="T59" fmla="*/ 12 h 218"/>
                  <a:gd name="T60" fmla="*/ 836 w 836"/>
                  <a:gd name="T61" fmla="*/ 0 h 218"/>
                  <a:gd name="T62" fmla="*/ 812 w 836"/>
                  <a:gd name="T63" fmla="*/ 11 h 218"/>
                  <a:gd name="T64" fmla="*/ 802 w 836"/>
                  <a:gd name="T65" fmla="*/ 17 h 218"/>
                  <a:gd name="T66" fmla="*/ 790 w 836"/>
                  <a:gd name="T67" fmla="*/ 22 h 218"/>
                  <a:gd name="T68" fmla="*/ 777 w 836"/>
                  <a:gd name="T69" fmla="*/ 30 h 218"/>
                  <a:gd name="T70" fmla="*/ 762 w 836"/>
                  <a:gd name="T71" fmla="*/ 36 h 218"/>
                  <a:gd name="T72" fmla="*/ 747 w 836"/>
                  <a:gd name="T73" fmla="*/ 44 h 218"/>
                  <a:gd name="T74" fmla="*/ 729 w 836"/>
                  <a:gd name="T75" fmla="*/ 53 h 218"/>
                  <a:gd name="T76" fmla="*/ 712 w 836"/>
                  <a:gd name="T77" fmla="*/ 61 h 218"/>
                  <a:gd name="T78" fmla="*/ 692 w 836"/>
                  <a:gd name="T79" fmla="*/ 70 h 218"/>
                  <a:gd name="T80" fmla="*/ 673 w 836"/>
                  <a:gd name="T81" fmla="*/ 79 h 218"/>
                  <a:gd name="T82" fmla="*/ 653 w 836"/>
                  <a:gd name="T83" fmla="*/ 89 h 218"/>
                  <a:gd name="T84" fmla="*/ 633 w 836"/>
                  <a:gd name="T85" fmla="*/ 99 h 218"/>
                  <a:gd name="T86" fmla="*/ 610 w 836"/>
                  <a:gd name="T87" fmla="*/ 108 h 218"/>
                  <a:gd name="T88" fmla="*/ 588 w 836"/>
                  <a:gd name="T89" fmla="*/ 118 h 218"/>
                  <a:gd name="T90" fmla="*/ 565 w 836"/>
                  <a:gd name="T91" fmla="*/ 127 h 218"/>
                  <a:gd name="T92" fmla="*/ 542 w 836"/>
                  <a:gd name="T93" fmla="*/ 137 h 218"/>
                  <a:gd name="T94" fmla="*/ 518 w 836"/>
                  <a:gd name="T95" fmla="*/ 146 h 218"/>
                  <a:gd name="T96" fmla="*/ 496 w 836"/>
                  <a:gd name="T97" fmla="*/ 156 h 218"/>
                  <a:gd name="T98" fmla="*/ 472 w 836"/>
                  <a:gd name="T99" fmla="*/ 163 h 218"/>
                  <a:gd name="T100" fmla="*/ 449 w 836"/>
                  <a:gd name="T101" fmla="*/ 172 h 218"/>
                  <a:gd name="T102" fmla="*/ 426 w 836"/>
                  <a:gd name="T103" fmla="*/ 179 h 218"/>
                  <a:gd name="T104" fmla="*/ 403 w 836"/>
                  <a:gd name="T105" fmla="*/ 187 h 218"/>
                  <a:gd name="T106" fmla="*/ 379 w 836"/>
                  <a:gd name="T107" fmla="*/ 193 h 218"/>
                  <a:gd name="T108" fmla="*/ 358 w 836"/>
                  <a:gd name="T109" fmla="*/ 201 h 218"/>
                  <a:gd name="T110" fmla="*/ 336 w 836"/>
                  <a:gd name="T111" fmla="*/ 206 h 218"/>
                  <a:gd name="T112" fmla="*/ 315 w 836"/>
                  <a:gd name="T113" fmla="*/ 211 h 218"/>
                  <a:gd name="T114" fmla="*/ 295 w 836"/>
                  <a:gd name="T115" fmla="*/ 215 h 218"/>
                  <a:gd name="T116" fmla="*/ 276 w 836"/>
                  <a:gd name="T117" fmla="*/ 218 h 218"/>
                  <a:gd name="T118" fmla="*/ 88 w 836"/>
                  <a:gd name="T119" fmla="*/ 159 h 218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836"/>
                  <a:gd name="T181" fmla="*/ 0 h 218"/>
                  <a:gd name="T182" fmla="*/ 836 w 836"/>
                  <a:gd name="T183" fmla="*/ 218 h 218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836" h="218">
                    <a:moveTo>
                      <a:pt x="88" y="159"/>
                    </a:moveTo>
                    <a:lnTo>
                      <a:pt x="88" y="159"/>
                    </a:lnTo>
                    <a:lnTo>
                      <a:pt x="92" y="159"/>
                    </a:lnTo>
                    <a:lnTo>
                      <a:pt x="95" y="158"/>
                    </a:lnTo>
                    <a:lnTo>
                      <a:pt x="103" y="157"/>
                    </a:lnTo>
                    <a:lnTo>
                      <a:pt x="106" y="157"/>
                    </a:lnTo>
                    <a:lnTo>
                      <a:pt x="111" y="156"/>
                    </a:lnTo>
                    <a:lnTo>
                      <a:pt x="114" y="156"/>
                    </a:lnTo>
                    <a:lnTo>
                      <a:pt x="121" y="156"/>
                    </a:lnTo>
                    <a:lnTo>
                      <a:pt x="126" y="154"/>
                    </a:lnTo>
                    <a:lnTo>
                      <a:pt x="132" y="154"/>
                    </a:lnTo>
                    <a:lnTo>
                      <a:pt x="138" y="153"/>
                    </a:lnTo>
                    <a:lnTo>
                      <a:pt x="147" y="153"/>
                    </a:lnTo>
                    <a:lnTo>
                      <a:pt x="153" y="152"/>
                    </a:lnTo>
                    <a:lnTo>
                      <a:pt x="161" y="151"/>
                    </a:lnTo>
                    <a:lnTo>
                      <a:pt x="168" y="149"/>
                    </a:lnTo>
                    <a:lnTo>
                      <a:pt x="177" y="149"/>
                    </a:lnTo>
                    <a:lnTo>
                      <a:pt x="186" y="148"/>
                    </a:lnTo>
                    <a:lnTo>
                      <a:pt x="193" y="146"/>
                    </a:lnTo>
                    <a:lnTo>
                      <a:pt x="203" y="144"/>
                    </a:lnTo>
                    <a:lnTo>
                      <a:pt x="213" y="144"/>
                    </a:lnTo>
                    <a:lnTo>
                      <a:pt x="222" y="142"/>
                    </a:lnTo>
                    <a:lnTo>
                      <a:pt x="232" y="141"/>
                    </a:lnTo>
                    <a:lnTo>
                      <a:pt x="244" y="139"/>
                    </a:lnTo>
                    <a:lnTo>
                      <a:pt x="254" y="138"/>
                    </a:lnTo>
                    <a:lnTo>
                      <a:pt x="265" y="136"/>
                    </a:lnTo>
                    <a:lnTo>
                      <a:pt x="276" y="134"/>
                    </a:lnTo>
                    <a:lnTo>
                      <a:pt x="288" y="133"/>
                    </a:lnTo>
                    <a:lnTo>
                      <a:pt x="299" y="132"/>
                    </a:lnTo>
                    <a:lnTo>
                      <a:pt x="310" y="128"/>
                    </a:lnTo>
                    <a:lnTo>
                      <a:pt x="323" y="127"/>
                    </a:lnTo>
                    <a:lnTo>
                      <a:pt x="334" y="123"/>
                    </a:lnTo>
                    <a:lnTo>
                      <a:pt x="348" y="122"/>
                    </a:lnTo>
                    <a:lnTo>
                      <a:pt x="359" y="118"/>
                    </a:lnTo>
                    <a:lnTo>
                      <a:pt x="372" y="117"/>
                    </a:lnTo>
                    <a:lnTo>
                      <a:pt x="385" y="113"/>
                    </a:lnTo>
                    <a:lnTo>
                      <a:pt x="399" y="112"/>
                    </a:lnTo>
                    <a:lnTo>
                      <a:pt x="412" y="108"/>
                    </a:lnTo>
                    <a:lnTo>
                      <a:pt x="426" y="105"/>
                    </a:lnTo>
                    <a:lnTo>
                      <a:pt x="438" y="102"/>
                    </a:lnTo>
                    <a:lnTo>
                      <a:pt x="452" y="99"/>
                    </a:lnTo>
                    <a:lnTo>
                      <a:pt x="466" y="95"/>
                    </a:lnTo>
                    <a:lnTo>
                      <a:pt x="481" y="92"/>
                    </a:lnTo>
                    <a:lnTo>
                      <a:pt x="493" y="88"/>
                    </a:lnTo>
                    <a:lnTo>
                      <a:pt x="508" y="85"/>
                    </a:lnTo>
                    <a:lnTo>
                      <a:pt x="522" y="81"/>
                    </a:lnTo>
                    <a:lnTo>
                      <a:pt x="536" y="76"/>
                    </a:lnTo>
                    <a:lnTo>
                      <a:pt x="550" y="73"/>
                    </a:lnTo>
                    <a:lnTo>
                      <a:pt x="565" y="68"/>
                    </a:lnTo>
                    <a:lnTo>
                      <a:pt x="579" y="63"/>
                    </a:lnTo>
                    <a:lnTo>
                      <a:pt x="594" y="59"/>
                    </a:lnTo>
                    <a:lnTo>
                      <a:pt x="608" y="55"/>
                    </a:lnTo>
                    <a:lnTo>
                      <a:pt x="623" y="50"/>
                    </a:lnTo>
                    <a:lnTo>
                      <a:pt x="636" y="45"/>
                    </a:lnTo>
                    <a:lnTo>
                      <a:pt x="650" y="40"/>
                    </a:lnTo>
                    <a:lnTo>
                      <a:pt x="665" y="35"/>
                    </a:lnTo>
                    <a:lnTo>
                      <a:pt x="679" y="30"/>
                    </a:lnTo>
                    <a:lnTo>
                      <a:pt x="694" y="24"/>
                    </a:lnTo>
                    <a:lnTo>
                      <a:pt x="708" y="19"/>
                    </a:lnTo>
                    <a:lnTo>
                      <a:pt x="722" y="12"/>
                    </a:lnTo>
                    <a:lnTo>
                      <a:pt x="737" y="7"/>
                    </a:lnTo>
                    <a:lnTo>
                      <a:pt x="836" y="0"/>
                    </a:lnTo>
                    <a:lnTo>
                      <a:pt x="816" y="10"/>
                    </a:lnTo>
                    <a:lnTo>
                      <a:pt x="812" y="11"/>
                    </a:lnTo>
                    <a:lnTo>
                      <a:pt x="807" y="14"/>
                    </a:lnTo>
                    <a:lnTo>
                      <a:pt x="802" y="17"/>
                    </a:lnTo>
                    <a:lnTo>
                      <a:pt x="796" y="19"/>
                    </a:lnTo>
                    <a:lnTo>
                      <a:pt x="790" y="22"/>
                    </a:lnTo>
                    <a:lnTo>
                      <a:pt x="783" y="25"/>
                    </a:lnTo>
                    <a:lnTo>
                      <a:pt x="777" y="30"/>
                    </a:lnTo>
                    <a:lnTo>
                      <a:pt x="770" y="32"/>
                    </a:lnTo>
                    <a:lnTo>
                      <a:pt x="762" y="36"/>
                    </a:lnTo>
                    <a:lnTo>
                      <a:pt x="754" y="40"/>
                    </a:lnTo>
                    <a:lnTo>
                      <a:pt x="747" y="44"/>
                    </a:lnTo>
                    <a:lnTo>
                      <a:pt x="738" y="49"/>
                    </a:lnTo>
                    <a:lnTo>
                      <a:pt x="729" y="53"/>
                    </a:lnTo>
                    <a:lnTo>
                      <a:pt x="721" y="56"/>
                    </a:lnTo>
                    <a:lnTo>
                      <a:pt x="712" y="61"/>
                    </a:lnTo>
                    <a:lnTo>
                      <a:pt x="702" y="65"/>
                    </a:lnTo>
                    <a:lnTo>
                      <a:pt x="692" y="70"/>
                    </a:lnTo>
                    <a:lnTo>
                      <a:pt x="683" y="74"/>
                    </a:lnTo>
                    <a:lnTo>
                      <a:pt x="673" y="79"/>
                    </a:lnTo>
                    <a:lnTo>
                      <a:pt x="663" y="84"/>
                    </a:lnTo>
                    <a:lnTo>
                      <a:pt x="653" y="89"/>
                    </a:lnTo>
                    <a:lnTo>
                      <a:pt x="641" y="94"/>
                    </a:lnTo>
                    <a:lnTo>
                      <a:pt x="633" y="99"/>
                    </a:lnTo>
                    <a:lnTo>
                      <a:pt x="621" y="104"/>
                    </a:lnTo>
                    <a:lnTo>
                      <a:pt x="610" y="108"/>
                    </a:lnTo>
                    <a:lnTo>
                      <a:pt x="599" y="113"/>
                    </a:lnTo>
                    <a:lnTo>
                      <a:pt x="588" y="118"/>
                    </a:lnTo>
                    <a:lnTo>
                      <a:pt x="576" y="122"/>
                    </a:lnTo>
                    <a:lnTo>
                      <a:pt x="565" y="127"/>
                    </a:lnTo>
                    <a:lnTo>
                      <a:pt x="552" y="132"/>
                    </a:lnTo>
                    <a:lnTo>
                      <a:pt x="542" y="137"/>
                    </a:lnTo>
                    <a:lnTo>
                      <a:pt x="530" y="141"/>
                    </a:lnTo>
                    <a:lnTo>
                      <a:pt x="518" y="146"/>
                    </a:lnTo>
                    <a:lnTo>
                      <a:pt x="507" y="151"/>
                    </a:lnTo>
                    <a:lnTo>
                      <a:pt x="496" y="156"/>
                    </a:lnTo>
                    <a:lnTo>
                      <a:pt x="483" y="159"/>
                    </a:lnTo>
                    <a:lnTo>
                      <a:pt x="472" y="163"/>
                    </a:lnTo>
                    <a:lnTo>
                      <a:pt x="461" y="168"/>
                    </a:lnTo>
                    <a:lnTo>
                      <a:pt x="449" y="172"/>
                    </a:lnTo>
                    <a:lnTo>
                      <a:pt x="437" y="176"/>
                    </a:lnTo>
                    <a:lnTo>
                      <a:pt x="426" y="179"/>
                    </a:lnTo>
                    <a:lnTo>
                      <a:pt x="414" y="183"/>
                    </a:lnTo>
                    <a:lnTo>
                      <a:pt x="403" y="187"/>
                    </a:lnTo>
                    <a:lnTo>
                      <a:pt x="390" y="190"/>
                    </a:lnTo>
                    <a:lnTo>
                      <a:pt x="379" y="193"/>
                    </a:lnTo>
                    <a:lnTo>
                      <a:pt x="369" y="197"/>
                    </a:lnTo>
                    <a:lnTo>
                      <a:pt x="358" y="201"/>
                    </a:lnTo>
                    <a:lnTo>
                      <a:pt x="347" y="203"/>
                    </a:lnTo>
                    <a:lnTo>
                      <a:pt x="336" y="206"/>
                    </a:lnTo>
                    <a:lnTo>
                      <a:pt x="325" y="207"/>
                    </a:lnTo>
                    <a:lnTo>
                      <a:pt x="315" y="211"/>
                    </a:lnTo>
                    <a:lnTo>
                      <a:pt x="305" y="212"/>
                    </a:lnTo>
                    <a:lnTo>
                      <a:pt x="295" y="215"/>
                    </a:lnTo>
                    <a:lnTo>
                      <a:pt x="285" y="216"/>
                    </a:lnTo>
                    <a:lnTo>
                      <a:pt x="276" y="218"/>
                    </a:lnTo>
                    <a:lnTo>
                      <a:pt x="0" y="163"/>
                    </a:lnTo>
                    <a:lnTo>
                      <a:pt x="88" y="15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6" name="Freeform 67"/>
              <p:cNvSpPr>
                <a:spLocks/>
              </p:cNvSpPr>
              <p:nvPr/>
            </p:nvSpPr>
            <p:spPr bwMode="auto">
              <a:xfrm>
                <a:off x="3038" y="3095"/>
                <a:ext cx="229" cy="75"/>
              </a:xfrm>
              <a:custGeom>
                <a:avLst/>
                <a:gdLst>
                  <a:gd name="T0" fmla="*/ 163 w 689"/>
                  <a:gd name="T1" fmla="*/ 127 h 225"/>
                  <a:gd name="T2" fmla="*/ 146 w 689"/>
                  <a:gd name="T3" fmla="*/ 132 h 225"/>
                  <a:gd name="T4" fmla="*/ 124 w 689"/>
                  <a:gd name="T5" fmla="*/ 137 h 225"/>
                  <a:gd name="T6" fmla="*/ 97 w 689"/>
                  <a:gd name="T7" fmla="*/ 142 h 225"/>
                  <a:gd name="T8" fmla="*/ 70 w 689"/>
                  <a:gd name="T9" fmla="*/ 142 h 225"/>
                  <a:gd name="T10" fmla="*/ 42 w 689"/>
                  <a:gd name="T11" fmla="*/ 139 h 225"/>
                  <a:gd name="T12" fmla="*/ 20 w 689"/>
                  <a:gd name="T13" fmla="*/ 129 h 225"/>
                  <a:gd name="T14" fmla="*/ 3 w 689"/>
                  <a:gd name="T15" fmla="*/ 110 h 225"/>
                  <a:gd name="T16" fmla="*/ 0 w 689"/>
                  <a:gd name="T17" fmla="*/ 87 h 225"/>
                  <a:gd name="T18" fmla="*/ 10 w 689"/>
                  <a:gd name="T19" fmla="*/ 66 h 225"/>
                  <a:gd name="T20" fmla="*/ 31 w 689"/>
                  <a:gd name="T21" fmla="*/ 46 h 225"/>
                  <a:gd name="T22" fmla="*/ 57 w 689"/>
                  <a:gd name="T23" fmla="*/ 31 h 225"/>
                  <a:gd name="T24" fmla="*/ 87 w 689"/>
                  <a:gd name="T25" fmla="*/ 16 h 225"/>
                  <a:gd name="T26" fmla="*/ 116 w 689"/>
                  <a:gd name="T27" fmla="*/ 5 h 225"/>
                  <a:gd name="T28" fmla="*/ 141 w 689"/>
                  <a:gd name="T29" fmla="*/ 0 h 225"/>
                  <a:gd name="T30" fmla="*/ 163 w 689"/>
                  <a:gd name="T31" fmla="*/ 2 h 225"/>
                  <a:gd name="T32" fmla="*/ 176 w 689"/>
                  <a:gd name="T33" fmla="*/ 19 h 225"/>
                  <a:gd name="T34" fmla="*/ 183 w 689"/>
                  <a:gd name="T35" fmla="*/ 37 h 225"/>
                  <a:gd name="T36" fmla="*/ 193 w 689"/>
                  <a:gd name="T37" fmla="*/ 56 h 225"/>
                  <a:gd name="T38" fmla="*/ 212 w 689"/>
                  <a:gd name="T39" fmla="*/ 77 h 225"/>
                  <a:gd name="T40" fmla="*/ 228 w 689"/>
                  <a:gd name="T41" fmla="*/ 92 h 225"/>
                  <a:gd name="T42" fmla="*/ 244 w 689"/>
                  <a:gd name="T43" fmla="*/ 104 h 225"/>
                  <a:gd name="T44" fmla="*/ 264 w 689"/>
                  <a:gd name="T45" fmla="*/ 114 h 225"/>
                  <a:gd name="T46" fmla="*/ 289 w 689"/>
                  <a:gd name="T47" fmla="*/ 125 h 225"/>
                  <a:gd name="T48" fmla="*/ 318 w 689"/>
                  <a:gd name="T49" fmla="*/ 136 h 225"/>
                  <a:gd name="T50" fmla="*/ 350 w 689"/>
                  <a:gd name="T51" fmla="*/ 146 h 225"/>
                  <a:gd name="T52" fmla="*/ 382 w 689"/>
                  <a:gd name="T53" fmla="*/ 155 h 225"/>
                  <a:gd name="T54" fmla="*/ 415 w 689"/>
                  <a:gd name="T55" fmla="*/ 163 h 225"/>
                  <a:gd name="T56" fmla="*/ 448 w 689"/>
                  <a:gd name="T57" fmla="*/ 170 h 225"/>
                  <a:gd name="T58" fmla="*/ 478 w 689"/>
                  <a:gd name="T59" fmla="*/ 175 h 225"/>
                  <a:gd name="T60" fmla="*/ 509 w 689"/>
                  <a:gd name="T61" fmla="*/ 181 h 225"/>
                  <a:gd name="T62" fmla="*/ 538 w 689"/>
                  <a:gd name="T63" fmla="*/ 185 h 225"/>
                  <a:gd name="T64" fmla="*/ 566 w 689"/>
                  <a:gd name="T65" fmla="*/ 190 h 225"/>
                  <a:gd name="T66" fmla="*/ 589 w 689"/>
                  <a:gd name="T67" fmla="*/ 193 h 225"/>
                  <a:gd name="T68" fmla="*/ 613 w 689"/>
                  <a:gd name="T69" fmla="*/ 197 h 225"/>
                  <a:gd name="T70" fmla="*/ 633 w 689"/>
                  <a:gd name="T71" fmla="*/ 198 h 225"/>
                  <a:gd name="T72" fmla="*/ 651 w 689"/>
                  <a:gd name="T73" fmla="*/ 200 h 225"/>
                  <a:gd name="T74" fmla="*/ 674 w 689"/>
                  <a:gd name="T75" fmla="*/ 203 h 225"/>
                  <a:gd name="T76" fmla="*/ 687 w 689"/>
                  <a:gd name="T77" fmla="*/ 203 h 225"/>
                  <a:gd name="T78" fmla="*/ 602 w 689"/>
                  <a:gd name="T79" fmla="*/ 224 h 225"/>
                  <a:gd name="T80" fmla="*/ 587 w 689"/>
                  <a:gd name="T81" fmla="*/ 223 h 225"/>
                  <a:gd name="T82" fmla="*/ 571 w 689"/>
                  <a:gd name="T83" fmla="*/ 222 h 225"/>
                  <a:gd name="T84" fmla="*/ 551 w 689"/>
                  <a:gd name="T85" fmla="*/ 220 h 225"/>
                  <a:gd name="T86" fmla="*/ 527 w 689"/>
                  <a:gd name="T87" fmla="*/ 217 h 225"/>
                  <a:gd name="T88" fmla="*/ 499 w 689"/>
                  <a:gd name="T89" fmla="*/ 214 h 225"/>
                  <a:gd name="T90" fmla="*/ 470 w 689"/>
                  <a:gd name="T91" fmla="*/ 209 h 225"/>
                  <a:gd name="T92" fmla="*/ 439 w 689"/>
                  <a:gd name="T93" fmla="*/ 204 h 225"/>
                  <a:gd name="T94" fmla="*/ 405 w 689"/>
                  <a:gd name="T95" fmla="*/ 198 h 225"/>
                  <a:gd name="T96" fmla="*/ 371 w 689"/>
                  <a:gd name="T97" fmla="*/ 191 h 225"/>
                  <a:gd name="T98" fmla="*/ 337 w 689"/>
                  <a:gd name="T99" fmla="*/ 183 h 225"/>
                  <a:gd name="T100" fmla="*/ 302 w 689"/>
                  <a:gd name="T101" fmla="*/ 174 h 225"/>
                  <a:gd name="T102" fmla="*/ 268 w 689"/>
                  <a:gd name="T103" fmla="*/ 164 h 225"/>
                  <a:gd name="T104" fmla="*/ 235 w 689"/>
                  <a:gd name="T105" fmla="*/ 153 h 225"/>
                  <a:gd name="T106" fmla="*/ 205 w 689"/>
                  <a:gd name="T107" fmla="*/ 139 h 225"/>
                  <a:gd name="T108" fmla="*/ 173 w 689"/>
                  <a:gd name="T109" fmla="*/ 125 h 22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89"/>
                  <a:gd name="T166" fmla="*/ 0 h 225"/>
                  <a:gd name="T167" fmla="*/ 689 w 689"/>
                  <a:gd name="T168" fmla="*/ 225 h 22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89" h="225">
                    <a:moveTo>
                      <a:pt x="173" y="125"/>
                    </a:moveTo>
                    <a:lnTo>
                      <a:pt x="170" y="125"/>
                    </a:lnTo>
                    <a:lnTo>
                      <a:pt x="166" y="126"/>
                    </a:lnTo>
                    <a:lnTo>
                      <a:pt x="163" y="127"/>
                    </a:lnTo>
                    <a:lnTo>
                      <a:pt x="160" y="129"/>
                    </a:lnTo>
                    <a:lnTo>
                      <a:pt x="156" y="129"/>
                    </a:lnTo>
                    <a:lnTo>
                      <a:pt x="153" y="131"/>
                    </a:lnTo>
                    <a:lnTo>
                      <a:pt x="146" y="132"/>
                    </a:lnTo>
                    <a:lnTo>
                      <a:pt x="141" y="134"/>
                    </a:lnTo>
                    <a:lnTo>
                      <a:pt x="136" y="135"/>
                    </a:lnTo>
                    <a:lnTo>
                      <a:pt x="130" y="136"/>
                    </a:lnTo>
                    <a:lnTo>
                      <a:pt x="124" y="137"/>
                    </a:lnTo>
                    <a:lnTo>
                      <a:pt x="117" y="139"/>
                    </a:lnTo>
                    <a:lnTo>
                      <a:pt x="111" y="140"/>
                    </a:lnTo>
                    <a:lnTo>
                      <a:pt x="105" y="142"/>
                    </a:lnTo>
                    <a:lnTo>
                      <a:pt x="97" y="142"/>
                    </a:lnTo>
                    <a:lnTo>
                      <a:pt x="91" y="142"/>
                    </a:lnTo>
                    <a:lnTo>
                      <a:pt x="84" y="142"/>
                    </a:lnTo>
                    <a:lnTo>
                      <a:pt x="76" y="144"/>
                    </a:lnTo>
                    <a:lnTo>
                      <a:pt x="70" y="142"/>
                    </a:lnTo>
                    <a:lnTo>
                      <a:pt x="62" y="142"/>
                    </a:lnTo>
                    <a:lnTo>
                      <a:pt x="56" y="142"/>
                    </a:lnTo>
                    <a:lnTo>
                      <a:pt x="50" y="141"/>
                    </a:lnTo>
                    <a:lnTo>
                      <a:pt x="42" y="139"/>
                    </a:lnTo>
                    <a:lnTo>
                      <a:pt x="36" y="137"/>
                    </a:lnTo>
                    <a:lnTo>
                      <a:pt x="31" y="134"/>
                    </a:lnTo>
                    <a:lnTo>
                      <a:pt x="25" y="132"/>
                    </a:lnTo>
                    <a:lnTo>
                      <a:pt x="20" y="129"/>
                    </a:lnTo>
                    <a:lnTo>
                      <a:pt x="15" y="125"/>
                    </a:lnTo>
                    <a:lnTo>
                      <a:pt x="11" y="120"/>
                    </a:lnTo>
                    <a:lnTo>
                      <a:pt x="7" y="116"/>
                    </a:lnTo>
                    <a:lnTo>
                      <a:pt x="3" y="110"/>
                    </a:lnTo>
                    <a:lnTo>
                      <a:pt x="1" y="105"/>
                    </a:lnTo>
                    <a:lnTo>
                      <a:pt x="0" y="98"/>
                    </a:lnTo>
                    <a:lnTo>
                      <a:pt x="0" y="93"/>
                    </a:lnTo>
                    <a:lnTo>
                      <a:pt x="0" y="87"/>
                    </a:lnTo>
                    <a:lnTo>
                      <a:pt x="1" y="82"/>
                    </a:lnTo>
                    <a:lnTo>
                      <a:pt x="3" y="77"/>
                    </a:lnTo>
                    <a:lnTo>
                      <a:pt x="7" y="72"/>
                    </a:lnTo>
                    <a:lnTo>
                      <a:pt x="10" y="66"/>
                    </a:lnTo>
                    <a:lnTo>
                      <a:pt x="15" y="61"/>
                    </a:lnTo>
                    <a:lnTo>
                      <a:pt x="18" y="56"/>
                    </a:lnTo>
                    <a:lnTo>
                      <a:pt x="25" y="51"/>
                    </a:lnTo>
                    <a:lnTo>
                      <a:pt x="31" y="46"/>
                    </a:lnTo>
                    <a:lnTo>
                      <a:pt x="37" y="42"/>
                    </a:lnTo>
                    <a:lnTo>
                      <a:pt x="43" y="38"/>
                    </a:lnTo>
                    <a:lnTo>
                      <a:pt x="51" y="34"/>
                    </a:lnTo>
                    <a:lnTo>
                      <a:pt x="57" y="31"/>
                    </a:lnTo>
                    <a:lnTo>
                      <a:pt x="65" y="26"/>
                    </a:lnTo>
                    <a:lnTo>
                      <a:pt x="72" y="22"/>
                    </a:lnTo>
                    <a:lnTo>
                      <a:pt x="80" y="18"/>
                    </a:lnTo>
                    <a:lnTo>
                      <a:pt x="87" y="16"/>
                    </a:lnTo>
                    <a:lnTo>
                      <a:pt x="95" y="12"/>
                    </a:lnTo>
                    <a:lnTo>
                      <a:pt x="102" y="10"/>
                    </a:lnTo>
                    <a:lnTo>
                      <a:pt x="110" y="8"/>
                    </a:lnTo>
                    <a:lnTo>
                      <a:pt x="116" y="5"/>
                    </a:lnTo>
                    <a:lnTo>
                      <a:pt x="124" y="4"/>
                    </a:lnTo>
                    <a:lnTo>
                      <a:pt x="130" y="2"/>
                    </a:lnTo>
                    <a:lnTo>
                      <a:pt x="136" y="2"/>
                    </a:lnTo>
                    <a:lnTo>
                      <a:pt x="141" y="0"/>
                    </a:lnTo>
                    <a:lnTo>
                      <a:pt x="146" y="0"/>
                    </a:lnTo>
                    <a:lnTo>
                      <a:pt x="151" y="0"/>
                    </a:lnTo>
                    <a:lnTo>
                      <a:pt x="156" y="0"/>
                    </a:lnTo>
                    <a:lnTo>
                      <a:pt x="163" y="2"/>
                    </a:lnTo>
                    <a:lnTo>
                      <a:pt x="168" y="5"/>
                    </a:lnTo>
                    <a:lnTo>
                      <a:pt x="171" y="9"/>
                    </a:lnTo>
                    <a:lnTo>
                      <a:pt x="175" y="17"/>
                    </a:lnTo>
                    <a:lnTo>
                      <a:pt x="176" y="19"/>
                    </a:lnTo>
                    <a:lnTo>
                      <a:pt x="178" y="23"/>
                    </a:lnTo>
                    <a:lnTo>
                      <a:pt x="179" y="28"/>
                    </a:lnTo>
                    <a:lnTo>
                      <a:pt x="182" y="32"/>
                    </a:lnTo>
                    <a:lnTo>
                      <a:pt x="183" y="37"/>
                    </a:lnTo>
                    <a:lnTo>
                      <a:pt x="185" y="41"/>
                    </a:lnTo>
                    <a:lnTo>
                      <a:pt x="188" y="46"/>
                    </a:lnTo>
                    <a:lnTo>
                      <a:pt x="192" y="51"/>
                    </a:lnTo>
                    <a:lnTo>
                      <a:pt x="193" y="56"/>
                    </a:lnTo>
                    <a:lnTo>
                      <a:pt x="198" y="61"/>
                    </a:lnTo>
                    <a:lnTo>
                      <a:pt x="202" y="66"/>
                    </a:lnTo>
                    <a:lnTo>
                      <a:pt x="207" y="72"/>
                    </a:lnTo>
                    <a:lnTo>
                      <a:pt x="212" y="77"/>
                    </a:lnTo>
                    <a:lnTo>
                      <a:pt x="218" y="83"/>
                    </a:lnTo>
                    <a:lnTo>
                      <a:pt x="220" y="86"/>
                    </a:lnTo>
                    <a:lnTo>
                      <a:pt x="224" y="88"/>
                    </a:lnTo>
                    <a:lnTo>
                      <a:pt x="228" y="92"/>
                    </a:lnTo>
                    <a:lnTo>
                      <a:pt x="232" y="95"/>
                    </a:lnTo>
                    <a:lnTo>
                      <a:pt x="235" y="97"/>
                    </a:lnTo>
                    <a:lnTo>
                      <a:pt x="240" y="100"/>
                    </a:lnTo>
                    <a:lnTo>
                      <a:pt x="244" y="104"/>
                    </a:lnTo>
                    <a:lnTo>
                      <a:pt x="249" y="106"/>
                    </a:lnTo>
                    <a:lnTo>
                      <a:pt x="254" y="109"/>
                    </a:lnTo>
                    <a:lnTo>
                      <a:pt x="259" y="111"/>
                    </a:lnTo>
                    <a:lnTo>
                      <a:pt x="264" y="114"/>
                    </a:lnTo>
                    <a:lnTo>
                      <a:pt x="271" y="117"/>
                    </a:lnTo>
                    <a:lnTo>
                      <a:pt x="277" y="120"/>
                    </a:lnTo>
                    <a:lnTo>
                      <a:pt x="283" y="122"/>
                    </a:lnTo>
                    <a:lnTo>
                      <a:pt x="289" y="125"/>
                    </a:lnTo>
                    <a:lnTo>
                      <a:pt x="297" y="129"/>
                    </a:lnTo>
                    <a:lnTo>
                      <a:pt x="303" y="131"/>
                    </a:lnTo>
                    <a:lnTo>
                      <a:pt x="311" y="134"/>
                    </a:lnTo>
                    <a:lnTo>
                      <a:pt x="318" y="136"/>
                    </a:lnTo>
                    <a:lnTo>
                      <a:pt x="327" y="140"/>
                    </a:lnTo>
                    <a:lnTo>
                      <a:pt x="335" y="142"/>
                    </a:lnTo>
                    <a:lnTo>
                      <a:pt x="342" y="144"/>
                    </a:lnTo>
                    <a:lnTo>
                      <a:pt x="350" y="146"/>
                    </a:lnTo>
                    <a:lnTo>
                      <a:pt x="358" y="149"/>
                    </a:lnTo>
                    <a:lnTo>
                      <a:pt x="366" y="151"/>
                    </a:lnTo>
                    <a:lnTo>
                      <a:pt x="375" y="154"/>
                    </a:lnTo>
                    <a:lnTo>
                      <a:pt x="382" y="155"/>
                    </a:lnTo>
                    <a:lnTo>
                      <a:pt x="391" y="158"/>
                    </a:lnTo>
                    <a:lnTo>
                      <a:pt x="399" y="159"/>
                    </a:lnTo>
                    <a:lnTo>
                      <a:pt x="407" y="161"/>
                    </a:lnTo>
                    <a:lnTo>
                      <a:pt x="415" y="163"/>
                    </a:lnTo>
                    <a:lnTo>
                      <a:pt x="422" y="165"/>
                    </a:lnTo>
                    <a:lnTo>
                      <a:pt x="431" y="166"/>
                    </a:lnTo>
                    <a:lnTo>
                      <a:pt x="439" y="169"/>
                    </a:lnTo>
                    <a:lnTo>
                      <a:pt x="448" y="170"/>
                    </a:lnTo>
                    <a:lnTo>
                      <a:pt x="455" y="171"/>
                    </a:lnTo>
                    <a:lnTo>
                      <a:pt x="463" y="173"/>
                    </a:lnTo>
                    <a:lnTo>
                      <a:pt x="470" y="175"/>
                    </a:lnTo>
                    <a:lnTo>
                      <a:pt x="478" y="175"/>
                    </a:lnTo>
                    <a:lnTo>
                      <a:pt x="487" y="178"/>
                    </a:lnTo>
                    <a:lnTo>
                      <a:pt x="493" y="178"/>
                    </a:lnTo>
                    <a:lnTo>
                      <a:pt x="500" y="180"/>
                    </a:lnTo>
                    <a:lnTo>
                      <a:pt x="509" y="181"/>
                    </a:lnTo>
                    <a:lnTo>
                      <a:pt x="517" y="183"/>
                    </a:lnTo>
                    <a:lnTo>
                      <a:pt x="524" y="183"/>
                    </a:lnTo>
                    <a:lnTo>
                      <a:pt x="530" y="184"/>
                    </a:lnTo>
                    <a:lnTo>
                      <a:pt x="538" y="185"/>
                    </a:lnTo>
                    <a:lnTo>
                      <a:pt x="544" y="186"/>
                    </a:lnTo>
                    <a:lnTo>
                      <a:pt x="551" y="188"/>
                    </a:lnTo>
                    <a:lnTo>
                      <a:pt x="558" y="189"/>
                    </a:lnTo>
                    <a:lnTo>
                      <a:pt x="566" y="190"/>
                    </a:lnTo>
                    <a:lnTo>
                      <a:pt x="572" y="191"/>
                    </a:lnTo>
                    <a:lnTo>
                      <a:pt x="578" y="191"/>
                    </a:lnTo>
                    <a:lnTo>
                      <a:pt x="584" y="193"/>
                    </a:lnTo>
                    <a:lnTo>
                      <a:pt x="589" y="193"/>
                    </a:lnTo>
                    <a:lnTo>
                      <a:pt x="596" y="194"/>
                    </a:lnTo>
                    <a:lnTo>
                      <a:pt x="602" y="194"/>
                    </a:lnTo>
                    <a:lnTo>
                      <a:pt x="608" y="195"/>
                    </a:lnTo>
                    <a:lnTo>
                      <a:pt x="613" y="197"/>
                    </a:lnTo>
                    <a:lnTo>
                      <a:pt x="620" y="197"/>
                    </a:lnTo>
                    <a:lnTo>
                      <a:pt x="623" y="197"/>
                    </a:lnTo>
                    <a:lnTo>
                      <a:pt x="628" y="198"/>
                    </a:lnTo>
                    <a:lnTo>
                      <a:pt x="633" y="198"/>
                    </a:lnTo>
                    <a:lnTo>
                      <a:pt x="638" y="199"/>
                    </a:lnTo>
                    <a:lnTo>
                      <a:pt x="642" y="199"/>
                    </a:lnTo>
                    <a:lnTo>
                      <a:pt x="647" y="199"/>
                    </a:lnTo>
                    <a:lnTo>
                      <a:pt x="651" y="200"/>
                    </a:lnTo>
                    <a:lnTo>
                      <a:pt x="656" y="200"/>
                    </a:lnTo>
                    <a:lnTo>
                      <a:pt x="662" y="200"/>
                    </a:lnTo>
                    <a:lnTo>
                      <a:pt x="670" y="202"/>
                    </a:lnTo>
                    <a:lnTo>
                      <a:pt x="674" y="203"/>
                    </a:lnTo>
                    <a:lnTo>
                      <a:pt x="679" y="203"/>
                    </a:lnTo>
                    <a:lnTo>
                      <a:pt x="682" y="203"/>
                    </a:lnTo>
                    <a:lnTo>
                      <a:pt x="686" y="203"/>
                    </a:lnTo>
                    <a:lnTo>
                      <a:pt x="687" y="203"/>
                    </a:lnTo>
                    <a:lnTo>
                      <a:pt x="689" y="204"/>
                    </a:lnTo>
                    <a:lnTo>
                      <a:pt x="606" y="225"/>
                    </a:lnTo>
                    <a:lnTo>
                      <a:pt x="604" y="224"/>
                    </a:lnTo>
                    <a:lnTo>
                      <a:pt x="602" y="224"/>
                    </a:lnTo>
                    <a:lnTo>
                      <a:pt x="598" y="223"/>
                    </a:lnTo>
                    <a:lnTo>
                      <a:pt x="593" y="223"/>
                    </a:lnTo>
                    <a:lnTo>
                      <a:pt x="589" y="223"/>
                    </a:lnTo>
                    <a:lnTo>
                      <a:pt x="587" y="223"/>
                    </a:lnTo>
                    <a:lnTo>
                      <a:pt x="583" y="222"/>
                    </a:lnTo>
                    <a:lnTo>
                      <a:pt x="579" y="222"/>
                    </a:lnTo>
                    <a:lnTo>
                      <a:pt x="576" y="222"/>
                    </a:lnTo>
                    <a:lnTo>
                      <a:pt x="571" y="222"/>
                    </a:lnTo>
                    <a:lnTo>
                      <a:pt x="566" y="222"/>
                    </a:lnTo>
                    <a:lnTo>
                      <a:pt x="562" y="222"/>
                    </a:lnTo>
                    <a:lnTo>
                      <a:pt x="556" y="220"/>
                    </a:lnTo>
                    <a:lnTo>
                      <a:pt x="551" y="220"/>
                    </a:lnTo>
                    <a:lnTo>
                      <a:pt x="544" y="218"/>
                    </a:lnTo>
                    <a:lnTo>
                      <a:pt x="539" y="218"/>
                    </a:lnTo>
                    <a:lnTo>
                      <a:pt x="533" y="217"/>
                    </a:lnTo>
                    <a:lnTo>
                      <a:pt x="527" y="217"/>
                    </a:lnTo>
                    <a:lnTo>
                      <a:pt x="520" y="215"/>
                    </a:lnTo>
                    <a:lnTo>
                      <a:pt x="514" y="215"/>
                    </a:lnTo>
                    <a:lnTo>
                      <a:pt x="507" y="214"/>
                    </a:lnTo>
                    <a:lnTo>
                      <a:pt x="499" y="214"/>
                    </a:lnTo>
                    <a:lnTo>
                      <a:pt x="493" y="212"/>
                    </a:lnTo>
                    <a:lnTo>
                      <a:pt x="485" y="212"/>
                    </a:lnTo>
                    <a:lnTo>
                      <a:pt x="478" y="210"/>
                    </a:lnTo>
                    <a:lnTo>
                      <a:pt x="470" y="209"/>
                    </a:lnTo>
                    <a:lnTo>
                      <a:pt x="463" y="209"/>
                    </a:lnTo>
                    <a:lnTo>
                      <a:pt x="455" y="208"/>
                    </a:lnTo>
                    <a:lnTo>
                      <a:pt x="448" y="205"/>
                    </a:lnTo>
                    <a:lnTo>
                      <a:pt x="439" y="204"/>
                    </a:lnTo>
                    <a:lnTo>
                      <a:pt x="430" y="203"/>
                    </a:lnTo>
                    <a:lnTo>
                      <a:pt x="422" y="202"/>
                    </a:lnTo>
                    <a:lnTo>
                      <a:pt x="414" y="199"/>
                    </a:lnTo>
                    <a:lnTo>
                      <a:pt x="405" y="198"/>
                    </a:lnTo>
                    <a:lnTo>
                      <a:pt x="397" y="197"/>
                    </a:lnTo>
                    <a:lnTo>
                      <a:pt x="389" y="195"/>
                    </a:lnTo>
                    <a:lnTo>
                      <a:pt x="380" y="193"/>
                    </a:lnTo>
                    <a:lnTo>
                      <a:pt x="371" y="191"/>
                    </a:lnTo>
                    <a:lnTo>
                      <a:pt x="364" y="189"/>
                    </a:lnTo>
                    <a:lnTo>
                      <a:pt x="355" y="188"/>
                    </a:lnTo>
                    <a:lnTo>
                      <a:pt x="346" y="185"/>
                    </a:lnTo>
                    <a:lnTo>
                      <a:pt x="337" y="183"/>
                    </a:lnTo>
                    <a:lnTo>
                      <a:pt x="328" y="181"/>
                    </a:lnTo>
                    <a:lnTo>
                      <a:pt x="320" y="180"/>
                    </a:lnTo>
                    <a:lnTo>
                      <a:pt x="311" y="176"/>
                    </a:lnTo>
                    <a:lnTo>
                      <a:pt x="302" y="174"/>
                    </a:lnTo>
                    <a:lnTo>
                      <a:pt x="293" y="171"/>
                    </a:lnTo>
                    <a:lnTo>
                      <a:pt x="286" y="169"/>
                    </a:lnTo>
                    <a:lnTo>
                      <a:pt x="277" y="166"/>
                    </a:lnTo>
                    <a:lnTo>
                      <a:pt x="268" y="164"/>
                    </a:lnTo>
                    <a:lnTo>
                      <a:pt x="259" y="160"/>
                    </a:lnTo>
                    <a:lnTo>
                      <a:pt x="252" y="159"/>
                    </a:lnTo>
                    <a:lnTo>
                      <a:pt x="243" y="155"/>
                    </a:lnTo>
                    <a:lnTo>
                      <a:pt x="235" y="153"/>
                    </a:lnTo>
                    <a:lnTo>
                      <a:pt x="228" y="149"/>
                    </a:lnTo>
                    <a:lnTo>
                      <a:pt x="220" y="145"/>
                    </a:lnTo>
                    <a:lnTo>
                      <a:pt x="213" y="142"/>
                    </a:lnTo>
                    <a:lnTo>
                      <a:pt x="205" y="139"/>
                    </a:lnTo>
                    <a:lnTo>
                      <a:pt x="198" y="136"/>
                    </a:lnTo>
                    <a:lnTo>
                      <a:pt x="192" y="132"/>
                    </a:lnTo>
                    <a:lnTo>
                      <a:pt x="173" y="125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7" name="Freeform 68"/>
              <p:cNvSpPr>
                <a:spLocks/>
              </p:cNvSpPr>
              <p:nvPr/>
            </p:nvSpPr>
            <p:spPr bwMode="auto">
              <a:xfrm>
                <a:off x="3094" y="2952"/>
                <a:ext cx="443" cy="144"/>
              </a:xfrm>
              <a:custGeom>
                <a:avLst/>
                <a:gdLst>
                  <a:gd name="T0" fmla="*/ 17 w 1327"/>
                  <a:gd name="T1" fmla="*/ 398 h 432"/>
                  <a:gd name="T2" fmla="*/ 49 w 1327"/>
                  <a:gd name="T3" fmla="*/ 372 h 432"/>
                  <a:gd name="T4" fmla="*/ 91 w 1327"/>
                  <a:gd name="T5" fmla="*/ 332 h 432"/>
                  <a:gd name="T6" fmla="*/ 116 w 1327"/>
                  <a:gd name="T7" fmla="*/ 305 h 432"/>
                  <a:gd name="T8" fmla="*/ 137 w 1327"/>
                  <a:gd name="T9" fmla="*/ 279 h 432"/>
                  <a:gd name="T10" fmla="*/ 155 w 1327"/>
                  <a:gd name="T11" fmla="*/ 252 h 432"/>
                  <a:gd name="T12" fmla="*/ 170 w 1327"/>
                  <a:gd name="T13" fmla="*/ 225 h 432"/>
                  <a:gd name="T14" fmla="*/ 183 w 1327"/>
                  <a:gd name="T15" fmla="*/ 195 h 432"/>
                  <a:gd name="T16" fmla="*/ 201 w 1327"/>
                  <a:gd name="T17" fmla="*/ 162 h 432"/>
                  <a:gd name="T18" fmla="*/ 226 w 1327"/>
                  <a:gd name="T19" fmla="*/ 128 h 432"/>
                  <a:gd name="T20" fmla="*/ 254 w 1327"/>
                  <a:gd name="T21" fmla="*/ 95 h 432"/>
                  <a:gd name="T22" fmla="*/ 289 w 1327"/>
                  <a:gd name="T23" fmla="*/ 64 h 432"/>
                  <a:gd name="T24" fmla="*/ 330 w 1327"/>
                  <a:gd name="T25" fmla="*/ 39 h 432"/>
                  <a:gd name="T26" fmla="*/ 379 w 1327"/>
                  <a:gd name="T27" fmla="*/ 17 h 432"/>
                  <a:gd name="T28" fmla="*/ 433 w 1327"/>
                  <a:gd name="T29" fmla="*/ 4 h 432"/>
                  <a:gd name="T30" fmla="*/ 496 w 1327"/>
                  <a:gd name="T31" fmla="*/ 0 h 432"/>
                  <a:gd name="T32" fmla="*/ 568 w 1327"/>
                  <a:gd name="T33" fmla="*/ 5 h 432"/>
                  <a:gd name="T34" fmla="*/ 645 w 1327"/>
                  <a:gd name="T35" fmla="*/ 24 h 432"/>
                  <a:gd name="T36" fmla="*/ 723 w 1327"/>
                  <a:gd name="T37" fmla="*/ 48 h 432"/>
                  <a:gd name="T38" fmla="*/ 793 w 1327"/>
                  <a:gd name="T39" fmla="*/ 73 h 432"/>
                  <a:gd name="T40" fmla="*/ 860 w 1327"/>
                  <a:gd name="T41" fmla="*/ 100 h 432"/>
                  <a:gd name="T42" fmla="*/ 923 w 1327"/>
                  <a:gd name="T43" fmla="*/ 129 h 432"/>
                  <a:gd name="T44" fmla="*/ 982 w 1327"/>
                  <a:gd name="T45" fmla="*/ 162 h 432"/>
                  <a:gd name="T46" fmla="*/ 1037 w 1327"/>
                  <a:gd name="T47" fmla="*/ 196 h 432"/>
                  <a:gd name="T48" fmla="*/ 1092 w 1327"/>
                  <a:gd name="T49" fmla="*/ 232 h 432"/>
                  <a:gd name="T50" fmla="*/ 1146 w 1327"/>
                  <a:gd name="T51" fmla="*/ 271 h 432"/>
                  <a:gd name="T52" fmla="*/ 1199 w 1327"/>
                  <a:gd name="T53" fmla="*/ 312 h 432"/>
                  <a:gd name="T54" fmla="*/ 1253 w 1327"/>
                  <a:gd name="T55" fmla="*/ 356 h 432"/>
                  <a:gd name="T56" fmla="*/ 1263 w 1327"/>
                  <a:gd name="T57" fmla="*/ 431 h 432"/>
                  <a:gd name="T58" fmla="*/ 1238 w 1327"/>
                  <a:gd name="T59" fmla="*/ 410 h 432"/>
                  <a:gd name="T60" fmla="*/ 1210 w 1327"/>
                  <a:gd name="T61" fmla="*/ 387 h 432"/>
                  <a:gd name="T62" fmla="*/ 1179 w 1327"/>
                  <a:gd name="T63" fmla="*/ 364 h 432"/>
                  <a:gd name="T64" fmla="*/ 1142 w 1327"/>
                  <a:gd name="T65" fmla="*/ 337 h 432"/>
                  <a:gd name="T66" fmla="*/ 1100 w 1327"/>
                  <a:gd name="T67" fmla="*/ 308 h 432"/>
                  <a:gd name="T68" fmla="*/ 1056 w 1327"/>
                  <a:gd name="T69" fmla="*/ 279 h 432"/>
                  <a:gd name="T70" fmla="*/ 1008 w 1327"/>
                  <a:gd name="T71" fmla="*/ 250 h 432"/>
                  <a:gd name="T72" fmla="*/ 959 w 1327"/>
                  <a:gd name="T73" fmla="*/ 225 h 432"/>
                  <a:gd name="T74" fmla="*/ 910 w 1327"/>
                  <a:gd name="T75" fmla="*/ 202 h 432"/>
                  <a:gd name="T76" fmla="*/ 883 w 1327"/>
                  <a:gd name="T77" fmla="*/ 190 h 432"/>
                  <a:gd name="T78" fmla="*/ 851 w 1327"/>
                  <a:gd name="T79" fmla="*/ 175 h 432"/>
                  <a:gd name="T80" fmla="*/ 807 w 1327"/>
                  <a:gd name="T81" fmla="*/ 157 h 432"/>
                  <a:gd name="T82" fmla="*/ 753 w 1327"/>
                  <a:gd name="T83" fmla="*/ 139 h 432"/>
                  <a:gd name="T84" fmla="*/ 692 w 1327"/>
                  <a:gd name="T85" fmla="*/ 123 h 432"/>
                  <a:gd name="T86" fmla="*/ 625 w 1327"/>
                  <a:gd name="T87" fmla="*/ 109 h 432"/>
                  <a:gd name="T88" fmla="*/ 556 w 1327"/>
                  <a:gd name="T89" fmla="*/ 102 h 432"/>
                  <a:gd name="T90" fmla="*/ 486 w 1327"/>
                  <a:gd name="T91" fmla="*/ 102 h 432"/>
                  <a:gd name="T92" fmla="*/ 417 w 1327"/>
                  <a:gd name="T93" fmla="*/ 113 h 432"/>
                  <a:gd name="T94" fmla="*/ 353 w 1327"/>
                  <a:gd name="T95" fmla="*/ 138 h 432"/>
                  <a:gd name="T96" fmla="*/ 322 w 1327"/>
                  <a:gd name="T97" fmla="*/ 157 h 432"/>
                  <a:gd name="T98" fmla="*/ 293 w 1327"/>
                  <a:gd name="T99" fmla="*/ 181 h 432"/>
                  <a:gd name="T100" fmla="*/ 256 w 1327"/>
                  <a:gd name="T101" fmla="*/ 213 h 432"/>
                  <a:gd name="T102" fmla="*/ 219 w 1327"/>
                  <a:gd name="T103" fmla="*/ 254 h 432"/>
                  <a:gd name="T104" fmla="*/ 194 w 1327"/>
                  <a:gd name="T105" fmla="*/ 288 h 432"/>
                  <a:gd name="T106" fmla="*/ 162 w 1327"/>
                  <a:gd name="T107" fmla="*/ 328 h 432"/>
                  <a:gd name="T108" fmla="*/ 122 w 1327"/>
                  <a:gd name="T109" fmla="*/ 366 h 432"/>
                  <a:gd name="T110" fmla="*/ 81 w 1327"/>
                  <a:gd name="T111" fmla="*/ 396 h 432"/>
                  <a:gd name="T112" fmla="*/ 45 w 1327"/>
                  <a:gd name="T113" fmla="*/ 417 h 432"/>
                  <a:gd name="T114" fmla="*/ 24 w 1327"/>
                  <a:gd name="T115" fmla="*/ 430 h 432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327"/>
                  <a:gd name="T175" fmla="*/ 0 h 432"/>
                  <a:gd name="T176" fmla="*/ 1327 w 1327"/>
                  <a:gd name="T177" fmla="*/ 432 h 432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327" h="432">
                    <a:moveTo>
                      <a:pt x="0" y="411"/>
                    </a:moveTo>
                    <a:lnTo>
                      <a:pt x="1" y="410"/>
                    </a:lnTo>
                    <a:lnTo>
                      <a:pt x="5" y="407"/>
                    </a:lnTo>
                    <a:lnTo>
                      <a:pt x="8" y="405"/>
                    </a:lnTo>
                    <a:lnTo>
                      <a:pt x="12" y="402"/>
                    </a:lnTo>
                    <a:lnTo>
                      <a:pt x="17" y="398"/>
                    </a:lnTo>
                    <a:lnTo>
                      <a:pt x="22" y="396"/>
                    </a:lnTo>
                    <a:lnTo>
                      <a:pt x="25" y="391"/>
                    </a:lnTo>
                    <a:lnTo>
                      <a:pt x="32" y="387"/>
                    </a:lnTo>
                    <a:lnTo>
                      <a:pt x="37" y="382"/>
                    </a:lnTo>
                    <a:lnTo>
                      <a:pt x="43" y="377"/>
                    </a:lnTo>
                    <a:lnTo>
                      <a:pt x="49" y="372"/>
                    </a:lnTo>
                    <a:lnTo>
                      <a:pt x="55" y="366"/>
                    </a:lnTo>
                    <a:lnTo>
                      <a:pt x="63" y="359"/>
                    </a:lnTo>
                    <a:lnTo>
                      <a:pt x="70" y="354"/>
                    </a:lnTo>
                    <a:lnTo>
                      <a:pt x="77" y="347"/>
                    </a:lnTo>
                    <a:lnTo>
                      <a:pt x="84" y="339"/>
                    </a:lnTo>
                    <a:lnTo>
                      <a:pt x="91" y="332"/>
                    </a:lnTo>
                    <a:lnTo>
                      <a:pt x="99" y="324"/>
                    </a:lnTo>
                    <a:lnTo>
                      <a:pt x="102" y="320"/>
                    </a:lnTo>
                    <a:lnTo>
                      <a:pt x="106" y="317"/>
                    </a:lnTo>
                    <a:lnTo>
                      <a:pt x="109" y="313"/>
                    </a:lnTo>
                    <a:lnTo>
                      <a:pt x="113" y="309"/>
                    </a:lnTo>
                    <a:lnTo>
                      <a:pt x="116" y="305"/>
                    </a:lnTo>
                    <a:lnTo>
                      <a:pt x="121" y="300"/>
                    </a:lnTo>
                    <a:lnTo>
                      <a:pt x="123" y="296"/>
                    </a:lnTo>
                    <a:lnTo>
                      <a:pt x="127" y="293"/>
                    </a:lnTo>
                    <a:lnTo>
                      <a:pt x="129" y="288"/>
                    </a:lnTo>
                    <a:lnTo>
                      <a:pt x="133" y="284"/>
                    </a:lnTo>
                    <a:lnTo>
                      <a:pt x="137" y="279"/>
                    </a:lnTo>
                    <a:lnTo>
                      <a:pt x="140" y="275"/>
                    </a:lnTo>
                    <a:lnTo>
                      <a:pt x="143" y="270"/>
                    </a:lnTo>
                    <a:lnTo>
                      <a:pt x="146" y="266"/>
                    </a:lnTo>
                    <a:lnTo>
                      <a:pt x="150" y="261"/>
                    </a:lnTo>
                    <a:lnTo>
                      <a:pt x="152" y="257"/>
                    </a:lnTo>
                    <a:lnTo>
                      <a:pt x="155" y="252"/>
                    </a:lnTo>
                    <a:lnTo>
                      <a:pt x="157" y="249"/>
                    </a:lnTo>
                    <a:lnTo>
                      <a:pt x="161" y="244"/>
                    </a:lnTo>
                    <a:lnTo>
                      <a:pt x="163" y="239"/>
                    </a:lnTo>
                    <a:lnTo>
                      <a:pt x="166" y="234"/>
                    </a:lnTo>
                    <a:lnTo>
                      <a:pt x="167" y="230"/>
                    </a:lnTo>
                    <a:lnTo>
                      <a:pt x="170" y="225"/>
                    </a:lnTo>
                    <a:lnTo>
                      <a:pt x="172" y="221"/>
                    </a:lnTo>
                    <a:lnTo>
                      <a:pt x="173" y="215"/>
                    </a:lnTo>
                    <a:lnTo>
                      <a:pt x="176" y="210"/>
                    </a:lnTo>
                    <a:lnTo>
                      <a:pt x="178" y="205"/>
                    </a:lnTo>
                    <a:lnTo>
                      <a:pt x="181" y="200"/>
                    </a:lnTo>
                    <a:lnTo>
                      <a:pt x="183" y="195"/>
                    </a:lnTo>
                    <a:lnTo>
                      <a:pt x="186" y="190"/>
                    </a:lnTo>
                    <a:lnTo>
                      <a:pt x="188" y="183"/>
                    </a:lnTo>
                    <a:lnTo>
                      <a:pt x="192" y="178"/>
                    </a:lnTo>
                    <a:lnTo>
                      <a:pt x="195" y="173"/>
                    </a:lnTo>
                    <a:lnTo>
                      <a:pt x="199" y="167"/>
                    </a:lnTo>
                    <a:lnTo>
                      <a:pt x="201" y="162"/>
                    </a:lnTo>
                    <a:lnTo>
                      <a:pt x="205" y="157"/>
                    </a:lnTo>
                    <a:lnTo>
                      <a:pt x="209" y="151"/>
                    </a:lnTo>
                    <a:lnTo>
                      <a:pt x="212" y="146"/>
                    </a:lnTo>
                    <a:lnTo>
                      <a:pt x="217" y="139"/>
                    </a:lnTo>
                    <a:lnTo>
                      <a:pt x="221" y="134"/>
                    </a:lnTo>
                    <a:lnTo>
                      <a:pt x="226" y="128"/>
                    </a:lnTo>
                    <a:lnTo>
                      <a:pt x="230" y="123"/>
                    </a:lnTo>
                    <a:lnTo>
                      <a:pt x="234" y="117"/>
                    </a:lnTo>
                    <a:lnTo>
                      <a:pt x="239" y="112"/>
                    </a:lnTo>
                    <a:lnTo>
                      <a:pt x="244" y="107"/>
                    </a:lnTo>
                    <a:lnTo>
                      <a:pt x="249" y="102"/>
                    </a:lnTo>
                    <a:lnTo>
                      <a:pt x="254" y="95"/>
                    </a:lnTo>
                    <a:lnTo>
                      <a:pt x="260" y="90"/>
                    </a:lnTo>
                    <a:lnTo>
                      <a:pt x="265" y="85"/>
                    </a:lnTo>
                    <a:lnTo>
                      <a:pt x="271" y="80"/>
                    </a:lnTo>
                    <a:lnTo>
                      <a:pt x="276" y="74"/>
                    </a:lnTo>
                    <a:lnTo>
                      <a:pt x="283" y="70"/>
                    </a:lnTo>
                    <a:lnTo>
                      <a:pt x="289" y="64"/>
                    </a:lnTo>
                    <a:lnTo>
                      <a:pt x="295" y="60"/>
                    </a:lnTo>
                    <a:lnTo>
                      <a:pt x="303" y="56"/>
                    </a:lnTo>
                    <a:lnTo>
                      <a:pt x="310" y="51"/>
                    </a:lnTo>
                    <a:lnTo>
                      <a:pt x="317" y="46"/>
                    </a:lnTo>
                    <a:lnTo>
                      <a:pt x="323" y="43"/>
                    </a:lnTo>
                    <a:lnTo>
                      <a:pt x="330" y="39"/>
                    </a:lnTo>
                    <a:lnTo>
                      <a:pt x="338" y="35"/>
                    </a:lnTo>
                    <a:lnTo>
                      <a:pt x="345" y="30"/>
                    </a:lnTo>
                    <a:lnTo>
                      <a:pt x="354" y="27"/>
                    </a:lnTo>
                    <a:lnTo>
                      <a:pt x="362" y="24"/>
                    </a:lnTo>
                    <a:lnTo>
                      <a:pt x="370" y="20"/>
                    </a:lnTo>
                    <a:lnTo>
                      <a:pt x="379" y="17"/>
                    </a:lnTo>
                    <a:lnTo>
                      <a:pt x="388" y="14"/>
                    </a:lnTo>
                    <a:lnTo>
                      <a:pt x="396" y="11"/>
                    </a:lnTo>
                    <a:lnTo>
                      <a:pt x="406" y="10"/>
                    </a:lnTo>
                    <a:lnTo>
                      <a:pt x="414" y="7"/>
                    </a:lnTo>
                    <a:lnTo>
                      <a:pt x="424" y="5"/>
                    </a:lnTo>
                    <a:lnTo>
                      <a:pt x="433" y="4"/>
                    </a:lnTo>
                    <a:lnTo>
                      <a:pt x="445" y="2"/>
                    </a:lnTo>
                    <a:lnTo>
                      <a:pt x="453" y="1"/>
                    </a:lnTo>
                    <a:lnTo>
                      <a:pt x="463" y="0"/>
                    </a:lnTo>
                    <a:lnTo>
                      <a:pt x="475" y="0"/>
                    </a:lnTo>
                    <a:lnTo>
                      <a:pt x="486" y="0"/>
                    </a:lnTo>
                    <a:lnTo>
                      <a:pt x="496" y="0"/>
                    </a:lnTo>
                    <a:lnTo>
                      <a:pt x="507" y="0"/>
                    </a:lnTo>
                    <a:lnTo>
                      <a:pt x="519" y="0"/>
                    </a:lnTo>
                    <a:lnTo>
                      <a:pt x="531" y="1"/>
                    </a:lnTo>
                    <a:lnTo>
                      <a:pt x="542" y="1"/>
                    </a:lnTo>
                    <a:lnTo>
                      <a:pt x="554" y="2"/>
                    </a:lnTo>
                    <a:lnTo>
                      <a:pt x="568" y="5"/>
                    </a:lnTo>
                    <a:lnTo>
                      <a:pt x="580" y="7"/>
                    </a:lnTo>
                    <a:lnTo>
                      <a:pt x="593" y="10"/>
                    </a:lnTo>
                    <a:lnTo>
                      <a:pt x="605" y="12"/>
                    </a:lnTo>
                    <a:lnTo>
                      <a:pt x="619" y="16"/>
                    </a:lnTo>
                    <a:lnTo>
                      <a:pt x="633" y="20"/>
                    </a:lnTo>
                    <a:lnTo>
                      <a:pt x="645" y="24"/>
                    </a:lnTo>
                    <a:lnTo>
                      <a:pt x="659" y="27"/>
                    </a:lnTo>
                    <a:lnTo>
                      <a:pt x="672" y="31"/>
                    </a:lnTo>
                    <a:lnTo>
                      <a:pt x="686" y="35"/>
                    </a:lnTo>
                    <a:lnTo>
                      <a:pt x="697" y="39"/>
                    </a:lnTo>
                    <a:lnTo>
                      <a:pt x="709" y="44"/>
                    </a:lnTo>
                    <a:lnTo>
                      <a:pt x="723" y="48"/>
                    </a:lnTo>
                    <a:lnTo>
                      <a:pt x="736" y="51"/>
                    </a:lnTo>
                    <a:lnTo>
                      <a:pt x="747" y="56"/>
                    </a:lnTo>
                    <a:lnTo>
                      <a:pt x="758" y="60"/>
                    </a:lnTo>
                    <a:lnTo>
                      <a:pt x="771" y="64"/>
                    </a:lnTo>
                    <a:lnTo>
                      <a:pt x="782" y="69"/>
                    </a:lnTo>
                    <a:lnTo>
                      <a:pt x="793" y="73"/>
                    </a:lnTo>
                    <a:lnTo>
                      <a:pt x="805" y="78"/>
                    </a:lnTo>
                    <a:lnTo>
                      <a:pt x="816" y="83"/>
                    </a:lnTo>
                    <a:lnTo>
                      <a:pt x="829" y="88"/>
                    </a:lnTo>
                    <a:lnTo>
                      <a:pt x="839" y="92"/>
                    </a:lnTo>
                    <a:lnTo>
                      <a:pt x="849" y="95"/>
                    </a:lnTo>
                    <a:lnTo>
                      <a:pt x="860" y="100"/>
                    </a:lnTo>
                    <a:lnTo>
                      <a:pt x="871" y="105"/>
                    </a:lnTo>
                    <a:lnTo>
                      <a:pt x="881" y="110"/>
                    </a:lnTo>
                    <a:lnTo>
                      <a:pt x="891" y="115"/>
                    </a:lnTo>
                    <a:lnTo>
                      <a:pt x="903" y="119"/>
                    </a:lnTo>
                    <a:lnTo>
                      <a:pt x="913" y="126"/>
                    </a:lnTo>
                    <a:lnTo>
                      <a:pt x="923" y="129"/>
                    </a:lnTo>
                    <a:lnTo>
                      <a:pt x="933" y="136"/>
                    </a:lnTo>
                    <a:lnTo>
                      <a:pt x="943" y="141"/>
                    </a:lnTo>
                    <a:lnTo>
                      <a:pt x="953" y="146"/>
                    </a:lnTo>
                    <a:lnTo>
                      <a:pt x="962" y="151"/>
                    </a:lnTo>
                    <a:lnTo>
                      <a:pt x="972" y="157"/>
                    </a:lnTo>
                    <a:lnTo>
                      <a:pt x="982" y="162"/>
                    </a:lnTo>
                    <a:lnTo>
                      <a:pt x="992" y="168"/>
                    </a:lnTo>
                    <a:lnTo>
                      <a:pt x="1001" y="173"/>
                    </a:lnTo>
                    <a:lnTo>
                      <a:pt x="1011" y="178"/>
                    </a:lnTo>
                    <a:lnTo>
                      <a:pt x="1019" y="183"/>
                    </a:lnTo>
                    <a:lnTo>
                      <a:pt x="1028" y="190"/>
                    </a:lnTo>
                    <a:lnTo>
                      <a:pt x="1037" y="196"/>
                    </a:lnTo>
                    <a:lnTo>
                      <a:pt x="1047" y="201"/>
                    </a:lnTo>
                    <a:lnTo>
                      <a:pt x="1056" y="207"/>
                    </a:lnTo>
                    <a:lnTo>
                      <a:pt x="1066" y="213"/>
                    </a:lnTo>
                    <a:lnTo>
                      <a:pt x="1073" y="219"/>
                    </a:lnTo>
                    <a:lnTo>
                      <a:pt x="1083" y="226"/>
                    </a:lnTo>
                    <a:lnTo>
                      <a:pt x="1092" y="232"/>
                    </a:lnTo>
                    <a:lnTo>
                      <a:pt x="1102" y="239"/>
                    </a:lnTo>
                    <a:lnTo>
                      <a:pt x="1110" y="245"/>
                    </a:lnTo>
                    <a:lnTo>
                      <a:pt x="1120" y="251"/>
                    </a:lnTo>
                    <a:lnTo>
                      <a:pt x="1129" y="257"/>
                    </a:lnTo>
                    <a:lnTo>
                      <a:pt x="1137" y="265"/>
                    </a:lnTo>
                    <a:lnTo>
                      <a:pt x="1146" y="271"/>
                    </a:lnTo>
                    <a:lnTo>
                      <a:pt x="1155" y="278"/>
                    </a:lnTo>
                    <a:lnTo>
                      <a:pt x="1164" y="284"/>
                    </a:lnTo>
                    <a:lnTo>
                      <a:pt x="1173" y="291"/>
                    </a:lnTo>
                    <a:lnTo>
                      <a:pt x="1181" y="298"/>
                    </a:lnTo>
                    <a:lnTo>
                      <a:pt x="1190" y="305"/>
                    </a:lnTo>
                    <a:lnTo>
                      <a:pt x="1199" y="312"/>
                    </a:lnTo>
                    <a:lnTo>
                      <a:pt x="1209" y="320"/>
                    </a:lnTo>
                    <a:lnTo>
                      <a:pt x="1216" y="327"/>
                    </a:lnTo>
                    <a:lnTo>
                      <a:pt x="1226" y="334"/>
                    </a:lnTo>
                    <a:lnTo>
                      <a:pt x="1235" y="340"/>
                    </a:lnTo>
                    <a:lnTo>
                      <a:pt x="1244" y="349"/>
                    </a:lnTo>
                    <a:lnTo>
                      <a:pt x="1253" y="356"/>
                    </a:lnTo>
                    <a:lnTo>
                      <a:pt x="1262" y="364"/>
                    </a:lnTo>
                    <a:lnTo>
                      <a:pt x="1272" y="372"/>
                    </a:lnTo>
                    <a:lnTo>
                      <a:pt x="1282" y="379"/>
                    </a:lnTo>
                    <a:lnTo>
                      <a:pt x="1327" y="423"/>
                    </a:lnTo>
                    <a:lnTo>
                      <a:pt x="1264" y="432"/>
                    </a:lnTo>
                    <a:lnTo>
                      <a:pt x="1263" y="431"/>
                    </a:lnTo>
                    <a:lnTo>
                      <a:pt x="1262" y="430"/>
                    </a:lnTo>
                    <a:lnTo>
                      <a:pt x="1259" y="427"/>
                    </a:lnTo>
                    <a:lnTo>
                      <a:pt x="1255" y="423"/>
                    </a:lnTo>
                    <a:lnTo>
                      <a:pt x="1250" y="420"/>
                    </a:lnTo>
                    <a:lnTo>
                      <a:pt x="1245" y="416"/>
                    </a:lnTo>
                    <a:lnTo>
                      <a:pt x="1238" y="410"/>
                    </a:lnTo>
                    <a:lnTo>
                      <a:pt x="1232" y="405"/>
                    </a:lnTo>
                    <a:lnTo>
                      <a:pt x="1228" y="401"/>
                    </a:lnTo>
                    <a:lnTo>
                      <a:pt x="1223" y="398"/>
                    </a:lnTo>
                    <a:lnTo>
                      <a:pt x="1219" y="394"/>
                    </a:lnTo>
                    <a:lnTo>
                      <a:pt x="1215" y="391"/>
                    </a:lnTo>
                    <a:lnTo>
                      <a:pt x="1210" y="387"/>
                    </a:lnTo>
                    <a:lnTo>
                      <a:pt x="1205" y="383"/>
                    </a:lnTo>
                    <a:lnTo>
                      <a:pt x="1200" y="379"/>
                    </a:lnTo>
                    <a:lnTo>
                      <a:pt x="1195" y="377"/>
                    </a:lnTo>
                    <a:lnTo>
                      <a:pt x="1190" y="372"/>
                    </a:lnTo>
                    <a:lnTo>
                      <a:pt x="1184" y="368"/>
                    </a:lnTo>
                    <a:lnTo>
                      <a:pt x="1179" y="364"/>
                    </a:lnTo>
                    <a:lnTo>
                      <a:pt x="1173" y="359"/>
                    </a:lnTo>
                    <a:lnTo>
                      <a:pt x="1166" y="354"/>
                    </a:lnTo>
                    <a:lnTo>
                      <a:pt x="1161" y="351"/>
                    </a:lnTo>
                    <a:lnTo>
                      <a:pt x="1155" y="345"/>
                    </a:lnTo>
                    <a:lnTo>
                      <a:pt x="1149" y="342"/>
                    </a:lnTo>
                    <a:lnTo>
                      <a:pt x="1142" y="337"/>
                    </a:lnTo>
                    <a:lnTo>
                      <a:pt x="1135" y="332"/>
                    </a:lnTo>
                    <a:lnTo>
                      <a:pt x="1127" y="327"/>
                    </a:lnTo>
                    <a:lnTo>
                      <a:pt x="1121" y="323"/>
                    </a:lnTo>
                    <a:lnTo>
                      <a:pt x="1115" y="318"/>
                    </a:lnTo>
                    <a:lnTo>
                      <a:pt x="1107" y="313"/>
                    </a:lnTo>
                    <a:lnTo>
                      <a:pt x="1100" y="308"/>
                    </a:lnTo>
                    <a:lnTo>
                      <a:pt x="1093" y="304"/>
                    </a:lnTo>
                    <a:lnTo>
                      <a:pt x="1086" y="298"/>
                    </a:lnTo>
                    <a:lnTo>
                      <a:pt x="1078" y="293"/>
                    </a:lnTo>
                    <a:lnTo>
                      <a:pt x="1071" y="288"/>
                    </a:lnTo>
                    <a:lnTo>
                      <a:pt x="1063" y="284"/>
                    </a:lnTo>
                    <a:lnTo>
                      <a:pt x="1056" y="279"/>
                    </a:lnTo>
                    <a:lnTo>
                      <a:pt x="1048" y="274"/>
                    </a:lnTo>
                    <a:lnTo>
                      <a:pt x="1039" y="269"/>
                    </a:lnTo>
                    <a:lnTo>
                      <a:pt x="1033" y="265"/>
                    </a:lnTo>
                    <a:lnTo>
                      <a:pt x="1024" y="260"/>
                    </a:lnTo>
                    <a:lnTo>
                      <a:pt x="1017" y="255"/>
                    </a:lnTo>
                    <a:lnTo>
                      <a:pt x="1008" y="250"/>
                    </a:lnTo>
                    <a:lnTo>
                      <a:pt x="1001" y="246"/>
                    </a:lnTo>
                    <a:lnTo>
                      <a:pt x="992" y="242"/>
                    </a:lnTo>
                    <a:lnTo>
                      <a:pt x="984" y="237"/>
                    </a:lnTo>
                    <a:lnTo>
                      <a:pt x="975" y="234"/>
                    </a:lnTo>
                    <a:lnTo>
                      <a:pt x="968" y="229"/>
                    </a:lnTo>
                    <a:lnTo>
                      <a:pt x="959" y="225"/>
                    </a:lnTo>
                    <a:lnTo>
                      <a:pt x="952" y="221"/>
                    </a:lnTo>
                    <a:lnTo>
                      <a:pt x="943" y="216"/>
                    </a:lnTo>
                    <a:lnTo>
                      <a:pt x="935" y="212"/>
                    </a:lnTo>
                    <a:lnTo>
                      <a:pt x="927" y="208"/>
                    </a:lnTo>
                    <a:lnTo>
                      <a:pt x="919" y="206"/>
                    </a:lnTo>
                    <a:lnTo>
                      <a:pt x="910" y="202"/>
                    </a:lnTo>
                    <a:lnTo>
                      <a:pt x="903" y="200"/>
                    </a:lnTo>
                    <a:lnTo>
                      <a:pt x="901" y="198"/>
                    </a:lnTo>
                    <a:lnTo>
                      <a:pt x="899" y="197"/>
                    </a:lnTo>
                    <a:lnTo>
                      <a:pt x="894" y="195"/>
                    </a:lnTo>
                    <a:lnTo>
                      <a:pt x="888" y="191"/>
                    </a:lnTo>
                    <a:lnTo>
                      <a:pt x="883" y="190"/>
                    </a:lnTo>
                    <a:lnTo>
                      <a:pt x="879" y="187"/>
                    </a:lnTo>
                    <a:lnTo>
                      <a:pt x="874" y="185"/>
                    </a:lnTo>
                    <a:lnTo>
                      <a:pt x="869" y="183"/>
                    </a:lnTo>
                    <a:lnTo>
                      <a:pt x="864" y="180"/>
                    </a:lnTo>
                    <a:lnTo>
                      <a:pt x="857" y="178"/>
                    </a:lnTo>
                    <a:lnTo>
                      <a:pt x="851" y="175"/>
                    </a:lnTo>
                    <a:lnTo>
                      <a:pt x="846" y="173"/>
                    </a:lnTo>
                    <a:lnTo>
                      <a:pt x="837" y="169"/>
                    </a:lnTo>
                    <a:lnTo>
                      <a:pt x="831" y="167"/>
                    </a:lnTo>
                    <a:lnTo>
                      <a:pt x="824" y="163"/>
                    </a:lnTo>
                    <a:lnTo>
                      <a:pt x="816" y="161"/>
                    </a:lnTo>
                    <a:lnTo>
                      <a:pt x="807" y="157"/>
                    </a:lnTo>
                    <a:lnTo>
                      <a:pt x="798" y="156"/>
                    </a:lnTo>
                    <a:lnTo>
                      <a:pt x="791" y="152"/>
                    </a:lnTo>
                    <a:lnTo>
                      <a:pt x="782" y="149"/>
                    </a:lnTo>
                    <a:lnTo>
                      <a:pt x="772" y="146"/>
                    </a:lnTo>
                    <a:lnTo>
                      <a:pt x="763" y="143"/>
                    </a:lnTo>
                    <a:lnTo>
                      <a:pt x="753" y="139"/>
                    </a:lnTo>
                    <a:lnTo>
                      <a:pt x="743" y="137"/>
                    </a:lnTo>
                    <a:lnTo>
                      <a:pt x="734" y="134"/>
                    </a:lnTo>
                    <a:lnTo>
                      <a:pt x="724" y="132"/>
                    </a:lnTo>
                    <a:lnTo>
                      <a:pt x="713" y="128"/>
                    </a:lnTo>
                    <a:lnTo>
                      <a:pt x="703" y="127"/>
                    </a:lnTo>
                    <a:lnTo>
                      <a:pt x="692" y="123"/>
                    </a:lnTo>
                    <a:lnTo>
                      <a:pt x="682" y="119"/>
                    </a:lnTo>
                    <a:lnTo>
                      <a:pt x="670" y="118"/>
                    </a:lnTo>
                    <a:lnTo>
                      <a:pt x="659" y="115"/>
                    </a:lnTo>
                    <a:lnTo>
                      <a:pt x="648" y="113"/>
                    </a:lnTo>
                    <a:lnTo>
                      <a:pt x="637" y="110"/>
                    </a:lnTo>
                    <a:lnTo>
                      <a:pt x="625" y="109"/>
                    </a:lnTo>
                    <a:lnTo>
                      <a:pt x="614" y="108"/>
                    </a:lnTo>
                    <a:lnTo>
                      <a:pt x="603" y="105"/>
                    </a:lnTo>
                    <a:lnTo>
                      <a:pt x="591" y="104"/>
                    </a:lnTo>
                    <a:lnTo>
                      <a:pt x="579" y="103"/>
                    </a:lnTo>
                    <a:lnTo>
                      <a:pt x="568" y="102"/>
                    </a:lnTo>
                    <a:lnTo>
                      <a:pt x="556" y="102"/>
                    </a:lnTo>
                    <a:lnTo>
                      <a:pt x="545" y="100"/>
                    </a:lnTo>
                    <a:lnTo>
                      <a:pt x="532" y="100"/>
                    </a:lnTo>
                    <a:lnTo>
                      <a:pt x="521" y="102"/>
                    </a:lnTo>
                    <a:lnTo>
                      <a:pt x="509" y="102"/>
                    </a:lnTo>
                    <a:lnTo>
                      <a:pt x="497" y="102"/>
                    </a:lnTo>
                    <a:lnTo>
                      <a:pt x="486" y="102"/>
                    </a:lnTo>
                    <a:lnTo>
                      <a:pt x="475" y="104"/>
                    </a:lnTo>
                    <a:lnTo>
                      <a:pt x="462" y="105"/>
                    </a:lnTo>
                    <a:lnTo>
                      <a:pt x="451" y="107"/>
                    </a:lnTo>
                    <a:lnTo>
                      <a:pt x="440" y="108"/>
                    </a:lnTo>
                    <a:lnTo>
                      <a:pt x="428" y="112"/>
                    </a:lnTo>
                    <a:lnTo>
                      <a:pt x="417" y="113"/>
                    </a:lnTo>
                    <a:lnTo>
                      <a:pt x="406" y="117"/>
                    </a:lnTo>
                    <a:lnTo>
                      <a:pt x="396" y="120"/>
                    </a:lnTo>
                    <a:lnTo>
                      <a:pt x="384" y="124"/>
                    </a:lnTo>
                    <a:lnTo>
                      <a:pt x="373" y="128"/>
                    </a:lnTo>
                    <a:lnTo>
                      <a:pt x="363" y="133"/>
                    </a:lnTo>
                    <a:lnTo>
                      <a:pt x="353" y="138"/>
                    </a:lnTo>
                    <a:lnTo>
                      <a:pt x="343" y="144"/>
                    </a:lnTo>
                    <a:lnTo>
                      <a:pt x="342" y="144"/>
                    </a:lnTo>
                    <a:lnTo>
                      <a:pt x="338" y="147"/>
                    </a:lnTo>
                    <a:lnTo>
                      <a:pt x="333" y="151"/>
                    </a:lnTo>
                    <a:lnTo>
                      <a:pt x="327" y="156"/>
                    </a:lnTo>
                    <a:lnTo>
                      <a:pt x="322" y="157"/>
                    </a:lnTo>
                    <a:lnTo>
                      <a:pt x="318" y="161"/>
                    </a:lnTo>
                    <a:lnTo>
                      <a:pt x="313" y="163"/>
                    </a:lnTo>
                    <a:lnTo>
                      <a:pt x="308" y="168"/>
                    </a:lnTo>
                    <a:lnTo>
                      <a:pt x="303" y="172"/>
                    </a:lnTo>
                    <a:lnTo>
                      <a:pt x="298" y="177"/>
                    </a:lnTo>
                    <a:lnTo>
                      <a:pt x="293" y="181"/>
                    </a:lnTo>
                    <a:lnTo>
                      <a:pt x="288" y="186"/>
                    </a:lnTo>
                    <a:lnTo>
                      <a:pt x="280" y="191"/>
                    </a:lnTo>
                    <a:lnTo>
                      <a:pt x="274" y="196"/>
                    </a:lnTo>
                    <a:lnTo>
                      <a:pt x="268" y="201"/>
                    </a:lnTo>
                    <a:lnTo>
                      <a:pt x="263" y="207"/>
                    </a:lnTo>
                    <a:lnTo>
                      <a:pt x="256" y="213"/>
                    </a:lnTo>
                    <a:lnTo>
                      <a:pt x="250" y="220"/>
                    </a:lnTo>
                    <a:lnTo>
                      <a:pt x="244" y="226"/>
                    </a:lnTo>
                    <a:lnTo>
                      <a:pt x="237" y="234"/>
                    </a:lnTo>
                    <a:lnTo>
                      <a:pt x="231" y="240"/>
                    </a:lnTo>
                    <a:lnTo>
                      <a:pt x="224" y="246"/>
                    </a:lnTo>
                    <a:lnTo>
                      <a:pt x="219" y="254"/>
                    </a:lnTo>
                    <a:lnTo>
                      <a:pt x="212" y="261"/>
                    </a:lnTo>
                    <a:lnTo>
                      <a:pt x="206" y="268"/>
                    </a:lnTo>
                    <a:lnTo>
                      <a:pt x="201" y="276"/>
                    </a:lnTo>
                    <a:lnTo>
                      <a:pt x="199" y="279"/>
                    </a:lnTo>
                    <a:lnTo>
                      <a:pt x="196" y="284"/>
                    </a:lnTo>
                    <a:lnTo>
                      <a:pt x="194" y="288"/>
                    </a:lnTo>
                    <a:lnTo>
                      <a:pt x="191" y="291"/>
                    </a:lnTo>
                    <a:lnTo>
                      <a:pt x="186" y="299"/>
                    </a:lnTo>
                    <a:lnTo>
                      <a:pt x="180" y="307"/>
                    </a:lnTo>
                    <a:lnTo>
                      <a:pt x="175" y="313"/>
                    </a:lnTo>
                    <a:lnTo>
                      <a:pt x="168" y="322"/>
                    </a:lnTo>
                    <a:lnTo>
                      <a:pt x="162" y="328"/>
                    </a:lnTo>
                    <a:lnTo>
                      <a:pt x="156" y="334"/>
                    </a:lnTo>
                    <a:lnTo>
                      <a:pt x="150" y="340"/>
                    </a:lnTo>
                    <a:lnTo>
                      <a:pt x="143" y="348"/>
                    </a:lnTo>
                    <a:lnTo>
                      <a:pt x="136" y="354"/>
                    </a:lnTo>
                    <a:lnTo>
                      <a:pt x="128" y="361"/>
                    </a:lnTo>
                    <a:lnTo>
                      <a:pt x="122" y="366"/>
                    </a:lnTo>
                    <a:lnTo>
                      <a:pt x="116" y="372"/>
                    </a:lnTo>
                    <a:lnTo>
                      <a:pt x="107" y="377"/>
                    </a:lnTo>
                    <a:lnTo>
                      <a:pt x="101" y="382"/>
                    </a:lnTo>
                    <a:lnTo>
                      <a:pt x="94" y="387"/>
                    </a:lnTo>
                    <a:lnTo>
                      <a:pt x="88" y="393"/>
                    </a:lnTo>
                    <a:lnTo>
                      <a:pt x="81" y="396"/>
                    </a:lnTo>
                    <a:lnTo>
                      <a:pt x="74" y="401"/>
                    </a:lnTo>
                    <a:lnTo>
                      <a:pt x="68" y="405"/>
                    </a:lnTo>
                    <a:lnTo>
                      <a:pt x="62" y="410"/>
                    </a:lnTo>
                    <a:lnTo>
                      <a:pt x="55" y="412"/>
                    </a:lnTo>
                    <a:lnTo>
                      <a:pt x="50" y="415"/>
                    </a:lnTo>
                    <a:lnTo>
                      <a:pt x="45" y="417"/>
                    </a:lnTo>
                    <a:lnTo>
                      <a:pt x="42" y="421"/>
                    </a:lnTo>
                    <a:lnTo>
                      <a:pt x="38" y="423"/>
                    </a:lnTo>
                    <a:lnTo>
                      <a:pt x="34" y="426"/>
                    </a:lnTo>
                    <a:lnTo>
                      <a:pt x="30" y="427"/>
                    </a:lnTo>
                    <a:lnTo>
                      <a:pt x="28" y="428"/>
                    </a:lnTo>
                    <a:lnTo>
                      <a:pt x="24" y="430"/>
                    </a:lnTo>
                    <a:lnTo>
                      <a:pt x="23" y="432"/>
                    </a:lnTo>
                    <a:lnTo>
                      <a:pt x="0" y="411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8" name="Freeform 69"/>
              <p:cNvSpPr>
                <a:spLocks/>
              </p:cNvSpPr>
              <p:nvPr/>
            </p:nvSpPr>
            <p:spPr bwMode="auto">
              <a:xfrm>
                <a:off x="3032" y="3017"/>
                <a:ext cx="80" cy="30"/>
              </a:xfrm>
              <a:custGeom>
                <a:avLst/>
                <a:gdLst>
                  <a:gd name="T0" fmla="*/ 1 w 241"/>
                  <a:gd name="T1" fmla="*/ 40 h 89"/>
                  <a:gd name="T2" fmla="*/ 10 w 241"/>
                  <a:gd name="T3" fmla="*/ 39 h 89"/>
                  <a:gd name="T4" fmla="*/ 19 w 241"/>
                  <a:gd name="T5" fmla="*/ 37 h 89"/>
                  <a:gd name="T6" fmla="*/ 32 w 241"/>
                  <a:gd name="T7" fmla="*/ 35 h 89"/>
                  <a:gd name="T8" fmla="*/ 42 w 241"/>
                  <a:gd name="T9" fmla="*/ 34 h 89"/>
                  <a:gd name="T10" fmla="*/ 49 w 241"/>
                  <a:gd name="T11" fmla="*/ 34 h 89"/>
                  <a:gd name="T12" fmla="*/ 57 w 241"/>
                  <a:gd name="T13" fmla="*/ 32 h 89"/>
                  <a:gd name="T14" fmla="*/ 64 w 241"/>
                  <a:gd name="T15" fmla="*/ 31 h 89"/>
                  <a:gd name="T16" fmla="*/ 73 w 241"/>
                  <a:gd name="T17" fmla="*/ 31 h 89"/>
                  <a:gd name="T18" fmla="*/ 82 w 241"/>
                  <a:gd name="T19" fmla="*/ 29 h 89"/>
                  <a:gd name="T20" fmla="*/ 91 w 241"/>
                  <a:gd name="T21" fmla="*/ 27 h 89"/>
                  <a:gd name="T22" fmla="*/ 99 w 241"/>
                  <a:gd name="T23" fmla="*/ 26 h 89"/>
                  <a:gd name="T24" fmla="*/ 108 w 241"/>
                  <a:gd name="T25" fmla="*/ 24 h 89"/>
                  <a:gd name="T26" fmla="*/ 117 w 241"/>
                  <a:gd name="T27" fmla="*/ 22 h 89"/>
                  <a:gd name="T28" fmla="*/ 126 w 241"/>
                  <a:gd name="T29" fmla="*/ 21 h 89"/>
                  <a:gd name="T30" fmla="*/ 134 w 241"/>
                  <a:gd name="T31" fmla="*/ 20 h 89"/>
                  <a:gd name="T32" fmla="*/ 142 w 241"/>
                  <a:gd name="T33" fmla="*/ 17 h 89"/>
                  <a:gd name="T34" fmla="*/ 151 w 241"/>
                  <a:gd name="T35" fmla="*/ 16 h 89"/>
                  <a:gd name="T36" fmla="*/ 163 w 241"/>
                  <a:gd name="T37" fmla="*/ 15 h 89"/>
                  <a:gd name="T38" fmla="*/ 178 w 241"/>
                  <a:gd name="T39" fmla="*/ 10 h 89"/>
                  <a:gd name="T40" fmla="*/ 191 w 241"/>
                  <a:gd name="T41" fmla="*/ 6 h 89"/>
                  <a:gd name="T42" fmla="*/ 202 w 241"/>
                  <a:gd name="T43" fmla="*/ 1 h 89"/>
                  <a:gd name="T44" fmla="*/ 241 w 241"/>
                  <a:gd name="T45" fmla="*/ 6 h 89"/>
                  <a:gd name="T46" fmla="*/ 237 w 241"/>
                  <a:gd name="T47" fmla="*/ 10 h 89"/>
                  <a:gd name="T48" fmla="*/ 225 w 241"/>
                  <a:gd name="T49" fmla="*/ 20 h 89"/>
                  <a:gd name="T50" fmla="*/ 216 w 241"/>
                  <a:gd name="T51" fmla="*/ 26 h 89"/>
                  <a:gd name="T52" fmla="*/ 206 w 241"/>
                  <a:gd name="T53" fmla="*/ 34 h 89"/>
                  <a:gd name="T54" fmla="*/ 193 w 241"/>
                  <a:gd name="T55" fmla="*/ 42 h 89"/>
                  <a:gd name="T56" fmla="*/ 181 w 241"/>
                  <a:gd name="T57" fmla="*/ 51 h 89"/>
                  <a:gd name="T58" fmla="*/ 166 w 241"/>
                  <a:gd name="T59" fmla="*/ 59 h 89"/>
                  <a:gd name="T60" fmla="*/ 158 w 241"/>
                  <a:gd name="T61" fmla="*/ 62 h 89"/>
                  <a:gd name="T62" fmla="*/ 150 w 241"/>
                  <a:gd name="T63" fmla="*/ 66 h 89"/>
                  <a:gd name="T64" fmla="*/ 142 w 241"/>
                  <a:gd name="T65" fmla="*/ 70 h 89"/>
                  <a:gd name="T66" fmla="*/ 133 w 241"/>
                  <a:gd name="T67" fmla="*/ 73 h 89"/>
                  <a:gd name="T68" fmla="*/ 124 w 241"/>
                  <a:gd name="T69" fmla="*/ 76 h 89"/>
                  <a:gd name="T70" fmla="*/ 116 w 241"/>
                  <a:gd name="T71" fmla="*/ 80 h 89"/>
                  <a:gd name="T72" fmla="*/ 106 w 241"/>
                  <a:gd name="T73" fmla="*/ 83 h 89"/>
                  <a:gd name="T74" fmla="*/ 96 w 241"/>
                  <a:gd name="T75" fmla="*/ 84 h 89"/>
                  <a:gd name="T76" fmla="*/ 86 w 241"/>
                  <a:gd name="T77" fmla="*/ 85 h 89"/>
                  <a:gd name="T78" fmla="*/ 77 w 241"/>
                  <a:gd name="T79" fmla="*/ 88 h 89"/>
                  <a:gd name="T80" fmla="*/ 67 w 241"/>
                  <a:gd name="T81" fmla="*/ 89 h 89"/>
                  <a:gd name="T82" fmla="*/ 55 w 241"/>
                  <a:gd name="T83" fmla="*/ 89 h 89"/>
                  <a:gd name="T84" fmla="*/ 45 w 241"/>
                  <a:gd name="T85" fmla="*/ 89 h 89"/>
                  <a:gd name="T86" fmla="*/ 35 w 241"/>
                  <a:gd name="T87" fmla="*/ 89 h 89"/>
                  <a:gd name="T88" fmla="*/ 0 w 241"/>
                  <a:gd name="T89" fmla="*/ 40 h 8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41"/>
                  <a:gd name="T136" fmla="*/ 0 h 89"/>
                  <a:gd name="T137" fmla="*/ 241 w 241"/>
                  <a:gd name="T138" fmla="*/ 89 h 8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41" h="89">
                    <a:moveTo>
                      <a:pt x="0" y="40"/>
                    </a:moveTo>
                    <a:lnTo>
                      <a:pt x="1" y="40"/>
                    </a:lnTo>
                    <a:lnTo>
                      <a:pt x="6" y="39"/>
                    </a:lnTo>
                    <a:lnTo>
                      <a:pt x="10" y="39"/>
                    </a:lnTo>
                    <a:lnTo>
                      <a:pt x="15" y="37"/>
                    </a:lnTo>
                    <a:lnTo>
                      <a:pt x="19" y="37"/>
                    </a:lnTo>
                    <a:lnTo>
                      <a:pt x="25" y="37"/>
                    </a:lnTo>
                    <a:lnTo>
                      <a:pt x="32" y="35"/>
                    </a:lnTo>
                    <a:lnTo>
                      <a:pt x="39" y="35"/>
                    </a:lnTo>
                    <a:lnTo>
                      <a:pt x="42" y="34"/>
                    </a:lnTo>
                    <a:lnTo>
                      <a:pt x="45" y="34"/>
                    </a:lnTo>
                    <a:lnTo>
                      <a:pt x="49" y="34"/>
                    </a:lnTo>
                    <a:lnTo>
                      <a:pt x="53" y="34"/>
                    </a:lnTo>
                    <a:lnTo>
                      <a:pt x="57" y="32"/>
                    </a:lnTo>
                    <a:lnTo>
                      <a:pt x="60" y="32"/>
                    </a:lnTo>
                    <a:lnTo>
                      <a:pt x="64" y="31"/>
                    </a:lnTo>
                    <a:lnTo>
                      <a:pt x="69" y="31"/>
                    </a:lnTo>
                    <a:lnTo>
                      <a:pt x="73" y="31"/>
                    </a:lnTo>
                    <a:lnTo>
                      <a:pt x="77" y="30"/>
                    </a:lnTo>
                    <a:lnTo>
                      <a:pt x="82" y="29"/>
                    </a:lnTo>
                    <a:lnTo>
                      <a:pt x="87" y="29"/>
                    </a:lnTo>
                    <a:lnTo>
                      <a:pt x="91" y="27"/>
                    </a:lnTo>
                    <a:lnTo>
                      <a:pt x="96" y="27"/>
                    </a:lnTo>
                    <a:lnTo>
                      <a:pt x="99" y="26"/>
                    </a:lnTo>
                    <a:lnTo>
                      <a:pt x="103" y="26"/>
                    </a:lnTo>
                    <a:lnTo>
                      <a:pt x="108" y="24"/>
                    </a:lnTo>
                    <a:lnTo>
                      <a:pt x="112" y="24"/>
                    </a:lnTo>
                    <a:lnTo>
                      <a:pt x="117" y="22"/>
                    </a:lnTo>
                    <a:lnTo>
                      <a:pt x="121" y="22"/>
                    </a:lnTo>
                    <a:lnTo>
                      <a:pt x="126" y="21"/>
                    </a:lnTo>
                    <a:lnTo>
                      <a:pt x="129" y="21"/>
                    </a:lnTo>
                    <a:lnTo>
                      <a:pt x="134" y="20"/>
                    </a:lnTo>
                    <a:lnTo>
                      <a:pt x="138" y="18"/>
                    </a:lnTo>
                    <a:lnTo>
                      <a:pt x="142" y="17"/>
                    </a:lnTo>
                    <a:lnTo>
                      <a:pt x="147" y="17"/>
                    </a:lnTo>
                    <a:lnTo>
                      <a:pt x="151" y="16"/>
                    </a:lnTo>
                    <a:lnTo>
                      <a:pt x="156" y="16"/>
                    </a:lnTo>
                    <a:lnTo>
                      <a:pt x="163" y="15"/>
                    </a:lnTo>
                    <a:lnTo>
                      <a:pt x="171" y="12"/>
                    </a:lnTo>
                    <a:lnTo>
                      <a:pt x="178" y="10"/>
                    </a:lnTo>
                    <a:lnTo>
                      <a:pt x="185" y="7"/>
                    </a:lnTo>
                    <a:lnTo>
                      <a:pt x="191" y="6"/>
                    </a:lnTo>
                    <a:lnTo>
                      <a:pt x="197" y="3"/>
                    </a:lnTo>
                    <a:lnTo>
                      <a:pt x="202" y="1"/>
                    </a:lnTo>
                    <a:lnTo>
                      <a:pt x="209" y="0"/>
                    </a:lnTo>
                    <a:lnTo>
                      <a:pt x="241" y="6"/>
                    </a:lnTo>
                    <a:lnTo>
                      <a:pt x="240" y="7"/>
                    </a:lnTo>
                    <a:lnTo>
                      <a:pt x="237" y="10"/>
                    </a:lnTo>
                    <a:lnTo>
                      <a:pt x="231" y="13"/>
                    </a:lnTo>
                    <a:lnTo>
                      <a:pt x="225" y="20"/>
                    </a:lnTo>
                    <a:lnTo>
                      <a:pt x="220" y="22"/>
                    </a:lnTo>
                    <a:lnTo>
                      <a:pt x="216" y="26"/>
                    </a:lnTo>
                    <a:lnTo>
                      <a:pt x="211" y="30"/>
                    </a:lnTo>
                    <a:lnTo>
                      <a:pt x="206" y="34"/>
                    </a:lnTo>
                    <a:lnTo>
                      <a:pt x="200" y="39"/>
                    </a:lnTo>
                    <a:lnTo>
                      <a:pt x="193" y="42"/>
                    </a:lnTo>
                    <a:lnTo>
                      <a:pt x="187" y="47"/>
                    </a:lnTo>
                    <a:lnTo>
                      <a:pt x="181" y="51"/>
                    </a:lnTo>
                    <a:lnTo>
                      <a:pt x="173" y="55"/>
                    </a:lnTo>
                    <a:lnTo>
                      <a:pt x="166" y="59"/>
                    </a:lnTo>
                    <a:lnTo>
                      <a:pt x="162" y="60"/>
                    </a:lnTo>
                    <a:lnTo>
                      <a:pt x="158" y="62"/>
                    </a:lnTo>
                    <a:lnTo>
                      <a:pt x="153" y="65"/>
                    </a:lnTo>
                    <a:lnTo>
                      <a:pt x="150" y="66"/>
                    </a:lnTo>
                    <a:lnTo>
                      <a:pt x="146" y="68"/>
                    </a:lnTo>
                    <a:lnTo>
                      <a:pt x="142" y="70"/>
                    </a:lnTo>
                    <a:lnTo>
                      <a:pt x="137" y="71"/>
                    </a:lnTo>
                    <a:lnTo>
                      <a:pt x="133" y="73"/>
                    </a:lnTo>
                    <a:lnTo>
                      <a:pt x="128" y="74"/>
                    </a:lnTo>
                    <a:lnTo>
                      <a:pt x="124" y="76"/>
                    </a:lnTo>
                    <a:lnTo>
                      <a:pt x="119" y="78"/>
                    </a:lnTo>
                    <a:lnTo>
                      <a:pt x="116" y="80"/>
                    </a:lnTo>
                    <a:lnTo>
                      <a:pt x="111" y="81"/>
                    </a:lnTo>
                    <a:lnTo>
                      <a:pt x="106" y="83"/>
                    </a:lnTo>
                    <a:lnTo>
                      <a:pt x="101" y="83"/>
                    </a:lnTo>
                    <a:lnTo>
                      <a:pt x="96" y="84"/>
                    </a:lnTo>
                    <a:lnTo>
                      <a:pt x="91" y="85"/>
                    </a:lnTo>
                    <a:lnTo>
                      <a:pt x="86" y="85"/>
                    </a:lnTo>
                    <a:lnTo>
                      <a:pt x="81" y="86"/>
                    </a:lnTo>
                    <a:lnTo>
                      <a:pt x="77" y="88"/>
                    </a:lnTo>
                    <a:lnTo>
                      <a:pt x="70" y="88"/>
                    </a:lnTo>
                    <a:lnTo>
                      <a:pt x="67" y="89"/>
                    </a:lnTo>
                    <a:lnTo>
                      <a:pt x="60" y="89"/>
                    </a:lnTo>
                    <a:lnTo>
                      <a:pt x="55" y="89"/>
                    </a:lnTo>
                    <a:lnTo>
                      <a:pt x="50" y="89"/>
                    </a:lnTo>
                    <a:lnTo>
                      <a:pt x="45" y="89"/>
                    </a:lnTo>
                    <a:lnTo>
                      <a:pt x="40" y="89"/>
                    </a:lnTo>
                    <a:lnTo>
                      <a:pt x="35" y="89"/>
                    </a:lnTo>
                    <a:lnTo>
                      <a:pt x="14" y="62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9" name="Freeform 70"/>
              <p:cNvSpPr>
                <a:spLocks/>
              </p:cNvSpPr>
              <p:nvPr/>
            </p:nvSpPr>
            <p:spPr bwMode="auto">
              <a:xfrm>
                <a:off x="3275" y="3073"/>
                <a:ext cx="226" cy="99"/>
              </a:xfrm>
              <a:custGeom>
                <a:avLst/>
                <a:gdLst>
                  <a:gd name="T0" fmla="*/ 10 w 678"/>
                  <a:gd name="T1" fmla="*/ 268 h 295"/>
                  <a:gd name="T2" fmla="*/ 17 w 678"/>
                  <a:gd name="T3" fmla="*/ 268 h 295"/>
                  <a:gd name="T4" fmla="*/ 27 w 678"/>
                  <a:gd name="T5" fmla="*/ 267 h 295"/>
                  <a:gd name="T6" fmla="*/ 34 w 678"/>
                  <a:gd name="T7" fmla="*/ 265 h 295"/>
                  <a:gd name="T8" fmla="*/ 44 w 678"/>
                  <a:gd name="T9" fmla="*/ 264 h 295"/>
                  <a:gd name="T10" fmla="*/ 56 w 678"/>
                  <a:gd name="T11" fmla="*/ 263 h 295"/>
                  <a:gd name="T12" fmla="*/ 67 w 678"/>
                  <a:gd name="T13" fmla="*/ 260 h 295"/>
                  <a:gd name="T14" fmla="*/ 81 w 678"/>
                  <a:gd name="T15" fmla="*/ 258 h 295"/>
                  <a:gd name="T16" fmla="*/ 96 w 678"/>
                  <a:gd name="T17" fmla="*/ 254 h 295"/>
                  <a:gd name="T18" fmla="*/ 112 w 678"/>
                  <a:gd name="T19" fmla="*/ 250 h 295"/>
                  <a:gd name="T20" fmla="*/ 130 w 678"/>
                  <a:gd name="T21" fmla="*/ 246 h 295"/>
                  <a:gd name="T22" fmla="*/ 147 w 678"/>
                  <a:gd name="T23" fmla="*/ 241 h 295"/>
                  <a:gd name="T24" fmla="*/ 166 w 678"/>
                  <a:gd name="T25" fmla="*/ 236 h 295"/>
                  <a:gd name="T26" fmla="*/ 187 w 678"/>
                  <a:gd name="T27" fmla="*/ 230 h 295"/>
                  <a:gd name="T28" fmla="*/ 208 w 678"/>
                  <a:gd name="T29" fmla="*/ 224 h 295"/>
                  <a:gd name="T30" fmla="*/ 229 w 678"/>
                  <a:gd name="T31" fmla="*/ 215 h 295"/>
                  <a:gd name="T32" fmla="*/ 250 w 678"/>
                  <a:gd name="T33" fmla="*/ 207 h 295"/>
                  <a:gd name="T34" fmla="*/ 274 w 678"/>
                  <a:gd name="T35" fmla="*/ 197 h 295"/>
                  <a:gd name="T36" fmla="*/ 297 w 678"/>
                  <a:gd name="T37" fmla="*/ 187 h 295"/>
                  <a:gd name="T38" fmla="*/ 322 w 678"/>
                  <a:gd name="T39" fmla="*/ 177 h 295"/>
                  <a:gd name="T40" fmla="*/ 346 w 678"/>
                  <a:gd name="T41" fmla="*/ 166 h 295"/>
                  <a:gd name="T42" fmla="*/ 372 w 678"/>
                  <a:gd name="T43" fmla="*/ 153 h 295"/>
                  <a:gd name="T44" fmla="*/ 396 w 678"/>
                  <a:gd name="T45" fmla="*/ 138 h 295"/>
                  <a:gd name="T46" fmla="*/ 422 w 678"/>
                  <a:gd name="T47" fmla="*/ 125 h 295"/>
                  <a:gd name="T48" fmla="*/ 447 w 678"/>
                  <a:gd name="T49" fmla="*/ 108 h 295"/>
                  <a:gd name="T50" fmla="*/ 474 w 678"/>
                  <a:gd name="T51" fmla="*/ 92 h 295"/>
                  <a:gd name="T52" fmla="*/ 500 w 678"/>
                  <a:gd name="T53" fmla="*/ 73 h 295"/>
                  <a:gd name="T54" fmla="*/ 525 w 678"/>
                  <a:gd name="T55" fmla="*/ 53 h 295"/>
                  <a:gd name="T56" fmla="*/ 551 w 678"/>
                  <a:gd name="T57" fmla="*/ 33 h 295"/>
                  <a:gd name="T58" fmla="*/ 578 w 678"/>
                  <a:gd name="T59" fmla="*/ 10 h 295"/>
                  <a:gd name="T60" fmla="*/ 678 w 678"/>
                  <a:gd name="T61" fmla="*/ 55 h 295"/>
                  <a:gd name="T62" fmla="*/ 674 w 678"/>
                  <a:gd name="T63" fmla="*/ 58 h 295"/>
                  <a:gd name="T64" fmla="*/ 664 w 678"/>
                  <a:gd name="T65" fmla="*/ 65 h 295"/>
                  <a:gd name="T66" fmla="*/ 656 w 678"/>
                  <a:gd name="T67" fmla="*/ 70 h 295"/>
                  <a:gd name="T68" fmla="*/ 647 w 678"/>
                  <a:gd name="T69" fmla="*/ 77 h 295"/>
                  <a:gd name="T70" fmla="*/ 636 w 678"/>
                  <a:gd name="T71" fmla="*/ 84 h 295"/>
                  <a:gd name="T72" fmla="*/ 624 w 678"/>
                  <a:gd name="T73" fmla="*/ 93 h 295"/>
                  <a:gd name="T74" fmla="*/ 609 w 678"/>
                  <a:gd name="T75" fmla="*/ 102 h 295"/>
                  <a:gd name="T76" fmla="*/ 595 w 678"/>
                  <a:gd name="T77" fmla="*/ 111 h 295"/>
                  <a:gd name="T78" fmla="*/ 579 w 678"/>
                  <a:gd name="T79" fmla="*/ 121 h 295"/>
                  <a:gd name="T80" fmla="*/ 561 w 678"/>
                  <a:gd name="T81" fmla="*/ 131 h 295"/>
                  <a:gd name="T82" fmla="*/ 543 w 678"/>
                  <a:gd name="T83" fmla="*/ 142 h 295"/>
                  <a:gd name="T84" fmla="*/ 523 w 678"/>
                  <a:gd name="T85" fmla="*/ 152 h 295"/>
                  <a:gd name="T86" fmla="*/ 501 w 678"/>
                  <a:gd name="T87" fmla="*/ 163 h 295"/>
                  <a:gd name="T88" fmla="*/ 480 w 678"/>
                  <a:gd name="T89" fmla="*/ 176 h 295"/>
                  <a:gd name="T90" fmla="*/ 456 w 678"/>
                  <a:gd name="T91" fmla="*/ 186 h 295"/>
                  <a:gd name="T92" fmla="*/ 431 w 678"/>
                  <a:gd name="T93" fmla="*/ 197 h 295"/>
                  <a:gd name="T94" fmla="*/ 405 w 678"/>
                  <a:gd name="T95" fmla="*/ 209 h 295"/>
                  <a:gd name="T96" fmla="*/ 378 w 678"/>
                  <a:gd name="T97" fmla="*/ 220 h 295"/>
                  <a:gd name="T98" fmla="*/ 351 w 678"/>
                  <a:gd name="T99" fmla="*/ 230 h 295"/>
                  <a:gd name="T100" fmla="*/ 323 w 678"/>
                  <a:gd name="T101" fmla="*/ 240 h 295"/>
                  <a:gd name="T102" fmla="*/ 293 w 678"/>
                  <a:gd name="T103" fmla="*/ 249 h 295"/>
                  <a:gd name="T104" fmla="*/ 264 w 678"/>
                  <a:gd name="T105" fmla="*/ 258 h 295"/>
                  <a:gd name="T106" fmla="*/ 233 w 678"/>
                  <a:gd name="T107" fmla="*/ 265 h 295"/>
                  <a:gd name="T108" fmla="*/ 201 w 678"/>
                  <a:gd name="T109" fmla="*/ 273 h 295"/>
                  <a:gd name="T110" fmla="*/ 169 w 678"/>
                  <a:gd name="T111" fmla="*/ 279 h 295"/>
                  <a:gd name="T112" fmla="*/ 136 w 678"/>
                  <a:gd name="T113" fmla="*/ 285 h 295"/>
                  <a:gd name="T114" fmla="*/ 102 w 678"/>
                  <a:gd name="T115" fmla="*/ 288 h 295"/>
                  <a:gd name="T116" fmla="*/ 69 w 678"/>
                  <a:gd name="T117" fmla="*/ 292 h 295"/>
                  <a:gd name="T118" fmla="*/ 34 w 678"/>
                  <a:gd name="T119" fmla="*/ 293 h 295"/>
                  <a:gd name="T120" fmla="*/ 0 w 678"/>
                  <a:gd name="T121" fmla="*/ 295 h 295"/>
                  <a:gd name="T122" fmla="*/ 10 w 678"/>
                  <a:gd name="T123" fmla="*/ 269 h 2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678"/>
                  <a:gd name="T187" fmla="*/ 0 h 295"/>
                  <a:gd name="T188" fmla="*/ 678 w 678"/>
                  <a:gd name="T189" fmla="*/ 295 h 2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678" h="295">
                    <a:moveTo>
                      <a:pt x="10" y="269"/>
                    </a:moveTo>
                    <a:lnTo>
                      <a:pt x="10" y="268"/>
                    </a:lnTo>
                    <a:lnTo>
                      <a:pt x="13" y="268"/>
                    </a:lnTo>
                    <a:lnTo>
                      <a:pt x="17" y="268"/>
                    </a:lnTo>
                    <a:lnTo>
                      <a:pt x="23" y="268"/>
                    </a:lnTo>
                    <a:lnTo>
                      <a:pt x="27" y="267"/>
                    </a:lnTo>
                    <a:lnTo>
                      <a:pt x="31" y="265"/>
                    </a:lnTo>
                    <a:lnTo>
                      <a:pt x="34" y="265"/>
                    </a:lnTo>
                    <a:lnTo>
                      <a:pt x="39" y="264"/>
                    </a:lnTo>
                    <a:lnTo>
                      <a:pt x="44" y="264"/>
                    </a:lnTo>
                    <a:lnTo>
                      <a:pt x="49" y="263"/>
                    </a:lnTo>
                    <a:lnTo>
                      <a:pt x="56" y="263"/>
                    </a:lnTo>
                    <a:lnTo>
                      <a:pt x="62" y="262"/>
                    </a:lnTo>
                    <a:lnTo>
                      <a:pt x="67" y="260"/>
                    </a:lnTo>
                    <a:lnTo>
                      <a:pt x="73" y="259"/>
                    </a:lnTo>
                    <a:lnTo>
                      <a:pt x="81" y="258"/>
                    </a:lnTo>
                    <a:lnTo>
                      <a:pt x="88" y="256"/>
                    </a:lnTo>
                    <a:lnTo>
                      <a:pt x="96" y="254"/>
                    </a:lnTo>
                    <a:lnTo>
                      <a:pt x="103" y="253"/>
                    </a:lnTo>
                    <a:lnTo>
                      <a:pt x="112" y="250"/>
                    </a:lnTo>
                    <a:lnTo>
                      <a:pt x="121" y="249"/>
                    </a:lnTo>
                    <a:lnTo>
                      <a:pt x="130" y="246"/>
                    </a:lnTo>
                    <a:lnTo>
                      <a:pt x="139" y="244"/>
                    </a:lnTo>
                    <a:lnTo>
                      <a:pt x="147" y="241"/>
                    </a:lnTo>
                    <a:lnTo>
                      <a:pt x="157" y="239"/>
                    </a:lnTo>
                    <a:lnTo>
                      <a:pt x="166" y="236"/>
                    </a:lnTo>
                    <a:lnTo>
                      <a:pt x="176" y="234"/>
                    </a:lnTo>
                    <a:lnTo>
                      <a:pt x="187" y="230"/>
                    </a:lnTo>
                    <a:lnTo>
                      <a:pt x="197" y="228"/>
                    </a:lnTo>
                    <a:lnTo>
                      <a:pt x="208" y="224"/>
                    </a:lnTo>
                    <a:lnTo>
                      <a:pt x="218" y="220"/>
                    </a:lnTo>
                    <a:lnTo>
                      <a:pt x="229" y="215"/>
                    </a:lnTo>
                    <a:lnTo>
                      <a:pt x="240" y="213"/>
                    </a:lnTo>
                    <a:lnTo>
                      <a:pt x="250" y="207"/>
                    </a:lnTo>
                    <a:lnTo>
                      <a:pt x="263" y="202"/>
                    </a:lnTo>
                    <a:lnTo>
                      <a:pt x="274" y="197"/>
                    </a:lnTo>
                    <a:lnTo>
                      <a:pt x="287" y="194"/>
                    </a:lnTo>
                    <a:lnTo>
                      <a:pt x="297" y="187"/>
                    </a:lnTo>
                    <a:lnTo>
                      <a:pt x="309" y="182"/>
                    </a:lnTo>
                    <a:lnTo>
                      <a:pt x="322" y="177"/>
                    </a:lnTo>
                    <a:lnTo>
                      <a:pt x="334" y="172"/>
                    </a:lnTo>
                    <a:lnTo>
                      <a:pt x="346" y="166"/>
                    </a:lnTo>
                    <a:lnTo>
                      <a:pt x="358" y="160"/>
                    </a:lnTo>
                    <a:lnTo>
                      <a:pt x="372" y="153"/>
                    </a:lnTo>
                    <a:lnTo>
                      <a:pt x="385" y="147"/>
                    </a:lnTo>
                    <a:lnTo>
                      <a:pt x="396" y="138"/>
                    </a:lnTo>
                    <a:lnTo>
                      <a:pt x="408" y="132"/>
                    </a:lnTo>
                    <a:lnTo>
                      <a:pt x="422" y="125"/>
                    </a:lnTo>
                    <a:lnTo>
                      <a:pt x="435" y="117"/>
                    </a:lnTo>
                    <a:lnTo>
                      <a:pt x="447" y="108"/>
                    </a:lnTo>
                    <a:lnTo>
                      <a:pt x="461" y="99"/>
                    </a:lnTo>
                    <a:lnTo>
                      <a:pt x="474" y="92"/>
                    </a:lnTo>
                    <a:lnTo>
                      <a:pt x="486" y="83"/>
                    </a:lnTo>
                    <a:lnTo>
                      <a:pt x="500" y="73"/>
                    </a:lnTo>
                    <a:lnTo>
                      <a:pt x="513" y="63"/>
                    </a:lnTo>
                    <a:lnTo>
                      <a:pt x="525" y="53"/>
                    </a:lnTo>
                    <a:lnTo>
                      <a:pt x="539" y="43"/>
                    </a:lnTo>
                    <a:lnTo>
                      <a:pt x="551" y="33"/>
                    </a:lnTo>
                    <a:lnTo>
                      <a:pt x="564" y="21"/>
                    </a:lnTo>
                    <a:lnTo>
                      <a:pt x="578" y="10"/>
                    </a:lnTo>
                    <a:lnTo>
                      <a:pt x="590" y="0"/>
                    </a:lnTo>
                    <a:lnTo>
                      <a:pt x="678" y="55"/>
                    </a:lnTo>
                    <a:lnTo>
                      <a:pt x="677" y="55"/>
                    </a:lnTo>
                    <a:lnTo>
                      <a:pt x="674" y="58"/>
                    </a:lnTo>
                    <a:lnTo>
                      <a:pt x="669" y="60"/>
                    </a:lnTo>
                    <a:lnTo>
                      <a:pt x="664" y="65"/>
                    </a:lnTo>
                    <a:lnTo>
                      <a:pt x="659" y="67"/>
                    </a:lnTo>
                    <a:lnTo>
                      <a:pt x="656" y="70"/>
                    </a:lnTo>
                    <a:lnTo>
                      <a:pt x="652" y="73"/>
                    </a:lnTo>
                    <a:lnTo>
                      <a:pt x="647" y="77"/>
                    </a:lnTo>
                    <a:lnTo>
                      <a:pt x="642" y="81"/>
                    </a:lnTo>
                    <a:lnTo>
                      <a:pt x="636" y="84"/>
                    </a:lnTo>
                    <a:lnTo>
                      <a:pt x="631" y="88"/>
                    </a:lnTo>
                    <a:lnTo>
                      <a:pt x="624" y="93"/>
                    </a:lnTo>
                    <a:lnTo>
                      <a:pt x="617" y="97"/>
                    </a:lnTo>
                    <a:lnTo>
                      <a:pt x="609" y="102"/>
                    </a:lnTo>
                    <a:lnTo>
                      <a:pt x="602" y="106"/>
                    </a:lnTo>
                    <a:lnTo>
                      <a:pt x="595" y="111"/>
                    </a:lnTo>
                    <a:lnTo>
                      <a:pt x="587" y="114"/>
                    </a:lnTo>
                    <a:lnTo>
                      <a:pt x="579" y="121"/>
                    </a:lnTo>
                    <a:lnTo>
                      <a:pt x="570" y="126"/>
                    </a:lnTo>
                    <a:lnTo>
                      <a:pt x="561" y="131"/>
                    </a:lnTo>
                    <a:lnTo>
                      <a:pt x="551" y="136"/>
                    </a:lnTo>
                    <a:lnTo>
                      <a:pt x="543" y="142"/>
                    </a:lnTo>
                    <a:lnTo>
                      <a:pt x="533" y="147"/>
                    </a:lnTo>
                    <a:lnTo>
                      <a:pt x="523" y="152"/>
                    </a:lnTo>
                    <a:lnTo>
                      <a:pt x="513" y="158"/>
                    </a:lnTo>
                    <a:lnTo>
                      <a:pt x="501" y="163"/>
                    </a:lnTo>
                    <a:lnTo>
                      <a:pt x="490" y="170"/>
                    </a:lnTo>
                    <a:lnTo>
                      <a:pt x="480" y="176"/>
                    </a:lnTo>
                    <a:lnTo>
                      <a:pt x="467" y="181"/>
                    </a:lnTo>
                    <a:lnTo>
                      <a:pt x="456" y="186"/>
                    </a:lnTo>
                    <a:lnTo>
                      <a:pt x="444" y="192"/>
                    </a:lnTo>
                    <a:lnTo>
                      <a:pt x="431" y="197"/>
                    </a:lnTo>
                    <a:lnTo>
                      <a:pt x="417" y="202"/>
                    </a:lnTo>
                    <a:lnTo>
                      <a:pt x="405" y="209"/>
                    </a:lnTo>
                    <a:lnTo>
                      <a:pt x="391" y="214"/>
                    </a:lnTo>
                    <a:lnTo>
                      <a:pt x="378" y="220"/>
                    </a:lnTo>
                    <a:lnTo>
                      <a:pt x="364" y="225"/>
                    </a:lnTo>
                    <a:lnTo>
                      <a:pt x="351" y="230"/>
                    </a:lnTo>
                    <a:lnTo>
                      <a:pt x="337" y="235"/>
                    </a:lnTo>
                    <a:lnTo>
                      <a:pt x="323" y="240"/>
                    </a:lnTo>
                    <a:lnTo>
                      <a:pt x="308" y="244"/>
                    </a:lnTo>
                    <a:lnTo>
                      <a:pt x="293" y="249"/>
                    </a:lnTo>
                    <a:lnTo>
                      <a:pt x="278" y="253"/>
                    </a:lnTo>
                    <a:lnTo>
                      <a:pt x="264" y="258"/>
                    </a:lnTo>
                    <a:lnTo>
                      <a:pt x="248" y="262"/>
                    </a:lnTo>
                    <a:lnTo>
                      <a:pt x="233" y="265"/>
                    </a:lnTo>
                    <a:lnTo>
                      <a:pt x="216" y="269"/>
                    </a:lnTo>
                    <a:lnTo>
                      <a:pt x="201" y="273"/>
                    </a:lnTo>
                    <a:lnTo>
                      <a:pt x="185" y="275"/>
                    </a:lnTo>
                    <a:lnTo>
                      <a:pt x="169" y="279"/>
                    </a:lnTo>
                    <a:lnTo>
                      <a:pt x="152" y="282"/>
                    </a:lnTo>
                    <a:lnTo>
                      <a:pt x="136" y="285"/>
                    </a:lnTo>
                    <a:lnTo>
                      <a:pt x="118" y="287"/>
                    </a:lnTo>
                    <a:lnTo>
                      <a:pt x="102" y="288"/>
                    </a:lnTo>
                    <a:lnTo>
                      <a:pt x="86" y="290"/>
                    </a:lnTo>
                    <a:lnTo>
                      <a:pt x="69" y="292"/>
                    </a:lnTo>
                    <a:lnTo>
                      <a:pt x="51" y="293"/>
                    </a:lnTo>
                    <a:lnTo>
                      <a:pt x="34" y="293"/>
                    </a:lnTo>
                    <a:lnTo>
                      <a:pt x="17" y="294"/>
                    </a:lnTo>
                    <a:lnTo>
                      <a:pt x="0" y="295"/>
                    </a:lnTo>
                    <a:lnTo>
                      <a:pt x="5" y="280"/>
                    </a:lnTo>
                    <a:lnTo>
                      <a:pt x="10" y="26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0" name="Freeform 71"/>
              <p:cNvSpPr>
                <a:spLocks/>
              </p:cNvSpPr>
              <p:nvPr/>
            </p:nvSpPr>
            <p:spPr bwMode="auto">
              <a:xfrm>
                <a:off x="3190" y="3013"/>
                <a:ext cx="199" cy="119"/>
              </a:xfrm>
              <a:custGeom>
                <a:avLst/>
                <a:gdLst>
                  <a:gd name="T0" fmla="*/ 32 w 596"/>
                  <a:gd name="T1" fmla="*/ 14 h 358"/>
                  <a:gd name="T2" fmla="*/ 29 w 596"/>
                  <a:gd name="T3" fmla="*/ 35 h 358"/>
                  <a:gd name="T4" fmla="*/ 25 w 596"/>
                  <a:gd name="T5" fmla="*/ 62 h 358"/>
                  <a:gd name="T6" fmla="*/ 25 w 596"/>
                  <a:gd name="T7" fmla="*/ 94 h 358"/>
                  <a:gd name="T8" fmla="*/ 25 w 596"/>
                  <a:gd name="T9" fmla="*/ 128 h 358"/>
                  <a:gd name="T10" fmla="*/ 31 w 596"/>
                  <a:gd name="T11" fmla="*/ 166 h 358"/>
                  <a:gd name="T12" fmla="*/ 42 w 596"/>
                  <a:gd name="T13" fmla="*/ 201 h 358"/>
                  <a:gd name="T14" fmla="*/ 61 w 596"/>
                  <a:gd name="T15" fmla="*/ 236 h 358"/>
                  <a:gd name="T16" fmla="*/ 86 w 596"/>
                  <a:gd name="T17" fmla="*/ 268 h 358"/>
                  <a:gd name="T18" fmla="*/ 121 w 596"/>
                  <a:gd name="T19" fmla="*/ 295 h 358"/>
                  <a:gd name="T20" fmla="*/ 168 w 596"/>
                  <a:gd name="T21" fmla="*/ 317 h 358"/>
                  <a:gd name="T22" fmla="*/ 226 w 596"/>
                  <a:gd name="T23" fmla="*/ 331 h 358"/>
                  <a:gd name="T24" fmla="*/ 285 w 596"/>
                  <a:gd name="T25" fmla="*/ 331 h 358"/>
                  <a:gd name="T26" fmla="*/ 339 w 596"/>
                  <a:gd name="T27" fmla="*/ 322 h 358"/>
                  <a:gd name="T28" fmla="*/ 385 w 596"/>
                  <a:gd name="T29" fmla="*/ 303 h 358"/>
                  <a:gd name="T30" fmla="*/ 426 w 596"/>
                  <a:gd name="T31" fmla="*/ 277 h 358"/>
                  <a:gd name="T32" fmla="*/ 460 w 596"/>
                  <a:gd name="T33" fmla="*/ 243 h 358"/>
                  <a:gd name="T34" fmla="*/ 489 w 596"/>
                  <a:gd name="T35" fmla="*/ 206 h 358"/>
                  <a:gd name="T36" fmla="*/ 513 w 596"/>
                  <a:gd name="T37" fmla="*/ 169 h 358"/>
                  <a:gd name="T38" fmla="*/ 533 w 596"/>
                  <a:gd name="T39" fmla="*/ 132 h 358"/>
                  <a:gd name="T40" fmla="*/ 548 w 596"/>
                  <a:gd name="T41" fmla="*/ 97 h 358"/>
                  <a:gd name="T42" fmla="*/ 559 w 596"/>
                  <a:gd name="T43" fmla="*/ 67 h 358"/>
                  <a:gd name="T44" fmla="*/ 566 w 596"/>
                  <a:gd name="T45" fmla="*/ 44 h 358"/>
                  <a:gd name="T46" fmla="*/ 572 w 596"/>
                  <a:gd name="T47" fmla="*/ 26 h 358"/>
                  <a:gd name="T48" fmla="*/ 592 w 596"/>
                  <a:gd name="T49" fmla="*/ 47 h 358"/>
                  <a:gd name="T50" fmla="*/ 586 w 596"/>
                  <a:gd name="T51" fmla="*/ 65 h 358"/>
                  <a:gd name="T52" fmla="*/ 578 w 596"/>
                  <a:gd name="T53" fmla="*/ 91 h 358"/>
                  <a:gd name="T54" fmla="*/ 566 w 596"/>
                  <a:gd name="T55" fmla="*/ 122 h 358"/>
                  <a:gd name="T56" fmla="*/ 551 w 596"/>
                  <a:gd name="T57" fmla="*/ 156 h 358"/>
                  <a:gd name="T58" fmla="*/ 532 w 596"/>
                  <a:gd name="T59" fmla="*/ 191 h 358"/>
                  <a:gd name="T60" fmla="*/ 508 w 596"/>
                  <a:gd name="T61" fmla="*/ 228 h 358"/>
                  <a:gd name="T62" fmla="*/ 479 w 596"/>
                  <a:gd name="T63" fmla="*/ 262 h 358"/>
                  <a:gd name="T64" fmla="*/ 446 w 596"/>
                  <a:gd name="T65" fmla="*/ 294 h 358"/>
                  <a:gd name="T66" fmla="*/ 405 w 596"/>
                  <a:gd name="T67" fmla="*/ 321 h 358"/>
                  <a:gd name="T68" fmla="*/ 361 w 596"/>
                  <a:gd name="T69" fmla="*/ 342 h 358"/>
                  <a:gd name="T70" fmla="*/ 310 w 596"/>
                  <a:gd name="T71" fmla="*/ 355 h 358"/>
                  <a:gd name="T72" fmla="*/ 257 w 596"/>
                  <a:gd name="T73" fmla="*/ 358 h 358"/>
                  <a:gd name="T74" fmla="*/ 209 w 596"/>
                  <a:gd name="T75" fmla="*/ 355 h 358"/>
                  <a:gd name="T76" fmla="*/ 168 w 596"/>
                  <a:gd name="T77" fmla="*/ 344 h 358"/>
                  <a:gd name="T78" fmla="*/ 130 w 596"/>
                  <a:gd name="T79" fmla="*/ 331 h 358"/>
                  <a:gd name="T80" fmla="*/ 101 w 596"/>
                  <a:gd name="T81" fmla="*/ 313 h 358"/>
                  <a:gd name="T82" fmla="*/ 74 w 596"/>
                  <a:gd name="T83" fmla="*/ 290 h 358"/>
                  <a:gd name="T84" fmla="*/ 54 w 596"/>
                  <a:gd name="T85" fmla="*/ 268 h 358"/>
                  <a:gd name="T86" fmla="*/ 35 w 596"/>
                  <a:gd name="T87" fmla="*/ 244 h 358"/>
                  <a:gd name="T88" fmla="*/ 22 w 596"/>
                  <a:gd name="T89" fmla="*/ 220 h 358"/>
                  <a:gd name="T90" fmla="*/ 12 w 596"/>
                  <a:gd name="T91" fmla="*/ 197 h 358"/>
                  <a:gd name="T92" fmla="*/ 6 w 596"/>
                  <a:gd name="T93" fmla="*/ 177 h 358"/>
                  <a:gd name="T94" fmla="*/ 1 w 596"/>
                  <a:gd name="T95" fmla="*/ 153 h 358"/>
                  <a:gd name="T96" fmla="*/ 0 w 596"/>
                  <a:gd name="T97" fmla="*/ 133 h 358"/>
                  <a:gd name="T98" fmla="*/ 0 w 596"/>
                  <a:gd name="T99" fmla="*/ 107 h 358"/>
                  <a:gd name="T100" fmla="*/ 0 w 596"/>
                  <a:gd name="T101" fmla="*/ 81 h 358"/>
                  <a:gd name="T102" fmla="*/ 0 w 596"/>
                  <a:gd name="T103" fmla="*/ 55 h 358"/>
                  <a:gd name="T104" fmla="*/ 1 w 596"/>
                  <a:gd name="T105" fmla="*/ 37 h 358"/>
                  <a:gd name="T106" fmla="*/ 1 w 596"/>
                  <a:gd name="T107" fmla="*/ 23 h 358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96"/>
                  <a:gd name="T163" fmla="*/ 0 h 358"/>
                  <a:gd name="T164" fmla="*/ 596 w 596"/>
                  <a:gd name="T165" fmla="*/ 358 h 358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96" h="358">
                    <a:moveTo>
                      <a:pt x="1" y="23"/>
                    </a:moveTo>
                    <a:lnTo>
                      <a:pt x="36" y="0"/>
                    </a:lnTo>
                    <a:lnTo>
                      <a:pt x="35" y="6"/>
                    </a:lnTo>
                    <a:lnTo>
                      <a:pt x="34" y="13"/>
                    </a:lnTo>
                    <a:lnTo>
                      <a:pt x="32" y="14"/>
                    </a:lnTo>
                    <a:lnTo>
                      <a:pt x="31" y="18"/>
                    </a:lnTo>
                    <a:lnTo>
                      <a:pt x="31" y="23"/>
                    </a:lnTo>
                    <a:lnTo>
                      <a:pt x="30" y="26"/>
                    </a:lnTo>
                    <a:lnTo>
                      <a:pt x="30" y="30"/>
                    </a:lnTo>
                    <a:lnTo>
                      <a:pt x="29" y="35"/>
                    </a:lnTo>
                    <a:lnTo>
                      <a:pt x="29" y="40"/>
                    </a:lnTo>
                    <a:lnTo>
                      <a:pt x="29" y="47"/>
                    </a:lnTo>
                    <a:lnTo>
                      <a:pt x="26" y="50"/>
                    </a:lnTo>
                    <a:lnTo>
                      <a:pt x="26" y="57"/>
                    </a:lnTo>
                    <a:lnTo>
                      <a:pt x="25" y="62"/>
                    </a:lnTo>
                    <a:lnTo>
                      <a:pt x="25" y="68"/>
                    </a:lnTo>
                    <a:lnTo>
                      <a:pt x="25" y="74"/>
                    </a:lnTo>
                    <a:lnTo>
                      <a:pt x="25" y="81"/>
                    </a:lnTo>
                    <a:lnTo>
                      <a:pt x="25" y="87"/>
                    </a:lnTo>
                    <a:lnTo>
                      <a:pt x="25" y="94"/>
                    </a:lnTo>
                    <a:lnTo>
                      <a:pt x="25" y="101"/>
                    </a:lnTo>
                    <a:lnTo>
                      <a:pt x="25" y="107"/>
                    </a:lnTo>
                    <a:lnTo>
                      <a:pt x="25" y="114"/>
                    </a:lnTo>
                    <a:lnTo>
                      <a:pt x="25" y="122"/>
                    </a:lnTo>
                    <a:lnTo>
                      <a:pt x="25" y="128"/>
                    </a:lnTo>
                    <a:lnTo>
                      <a:pt x="26" y="136"/>
                    </a:lnTo>
                    <a:lnTo>
                      <a:pt x="27" y="143"/>
                    </a:lnTo>
                    <a:lnTo>
                      <a:pt x="30" y="151"/>
                    </a:lnTo>
                    <a:lnTo>
                      <a:pt x="30" y="157"/>
                    </a:lnTo>
                    <a:lnTo>
                      <a:pt x="31" y="166"/>
                    </a:lnTo>
                    <a:lnTo>
                      <a:pt x="34" y="172"/>
                    </a:lnTo>
                    <a:lnTo>
                      <a:pt x="35" y="180"/>
                    </a:lnTo>
                    <a:lnTo>
                      <a:pt x="37" y="186"/>
                    </a:lnTo>
                    <a:lnTo>
                      <a:pt x="40" y="194"/>
                    </a:lnTo>
                    <a:lnTo>
                      <a:pt x="42" y="201"/>
                    </a:lnTo>
                    <a:lnTo>
                      <a:pt x="46" y="209"/>
                    </a:lnTo>
                    <a:lnTo>
                      <a:pt x="49" y="215"/>
                    </a:lnTo>
                    <a:lnTo>
                      <a:pt x="52" y="223"/>
                    </a:lnTo>
                    <a:lnTo>
                      <a:pt x="56" y="229"/>
                    </a:lnTo>
                    <a:lnTo>
                      <a:pt x="61" y="236"/>
                    </a:lnTo>
                    <a:lnTo>
                      <a:pt x="65" y="243"/>
                    </a:lnTo>
                    <a:lnTo>
                      <a:pt x="70" y="249"/>
                    </a:lnTo>
                    <a:lnTo>
                      <a:pt x="75" y="255"/>
                    </a:lnTo>
                    <a:lnTo>
                      <a:pt x="81" y="263"/>
                    </a:lnTo>
                    <a:lnTo>
                      <a:pt x="86" y="268"/>
                    </a:lnTo>
                    <a:lnTo>
                      <a:pt x="93" y="274"/>
                    </a:lnTo>
                    <a:lnTo>
                      <a:pt x="99" y="279"/>
                    </a:lnTo>
                    <a:lnTo>
                      <a:pt x="106" y="285"/>
                    </a:lnTo>
                    <a:lnTo>
                      <a:pt x="113" y="290"/>
                    </a:lnTo>
                    <a:lnTo>
                      <a:pt x="121" y="295"/>
                    </a:lnTo>
                    <a:lnTo>
                      <a:pt x="130" y="300"/>
                    </a:lnTo>
                    <a:lnTo>
                      <a:pt x="139" y="306"/>
                    </a:lnTo>
                    <a:lnTo>
                      <a:pt x="148" y="308"/>
                    </a:lnTo>
                    <a:lnTo>
                      <a:pt x="158" y="313"/>
                    </a:lnTo>
                    <a:lnTo>
                      <a:pt x="168" y="317"/>
                    </a:lnTo>
                    <a:lnTo>
                      <a:pt x="178" y="319"/>
                    </a:lnTo>
                    <a:lnTo>
                      <a:pt x="189" y="323"/>
                    </a:lnTo>
                    <a:lnTo>
                      <a:pt x="200" y="326"/>
                    </a:lnTo>
                    <a:lnTo>
                      <a:pt x="213" y="328"/>
                    </a:lnTo>
                    <a:lnTo>
                      <a:pt x="226" y="331"/>
                    </a:lnTo>
                    <a:lnTo>
                      <a:pt x="237" y="331"/>
                    </a:lnTo>
                    <a:lnTo>
                      <a:pt x="249" y="333"/>
                    </a:lnTo>
                    <a:lnTo>
                      <a:pt x="262" y="333"/>
                    </a:lnTo>
                    <a:lnTo>
                      <a:pt x="273" y="333"/>
                    </a:lnTo>
                    <a:lnTo>
                      <a:pt x="285" y="331"/>
                    </a:lnTo>
                    <a:lnTo>
                      <a:pt x="296" y="331"/>
                    </a:lnTo>
                    <a:lnTo>
                      <a:pt x="307" y="329"/>
                    </a:lnTo>
                    <a:lnTo>
                      <a:pt x="318" y="328"/>
                    </a:lnTo>
                    <a:lnTo>
                      <a:pt x="327" y="324"/>
                    </a:lnTo>
                    <a:lnTo>
                      <a:pt x="339" y="322"/>
                    </a:lnTo>
                    <a:lnTo>
                      <a:pt x="349" y="318"/>
                    </a:lnTo>
                    <a:lnTo>
                      <a:pt x="359" y="316"/>
                    </a:lnTo>
                    <a:lnTo>
                      <a:pt x="367" y="312"/>
                    </a:lnTo>
                    <a:lnTo>
                      <a:pt x="376" y="307"/>
                    </a:lnTo>
                    <a:lnTo>
                      <a:pt x="385" y="303"/>
                    </a:lnTo>
                    <a:lnTo>
                      <a:pt x="394" y="299"/>
                    </a:lnTo>
                    <a:lnTo>
                      <a:pt x="403" y="293"/>
                    </a:lnTo>
                    <a:lnTo>
                      <a:pt x="410" y="288"/>
                    </a:lnTo>
                    <a:lnTo>
                      <a:pt x="419" y="282"/>
                    </a:lnTo>
                    <a:lnTo>
                      <a:pt x="426" y="277"/>
                    </a:lnTo>
                    <a:lnTo>
                      <a:pt x="433" y="269"/>
                    </a:lnTo>
                    <a:lnTo>
                      <a:pt x="440" y="263"/>
                    </a:lnTo>
                    <a:lnTo>
                      <a:pt x="448" y="256"/>
                    </a:lnTo>
                    <a:lnTo>
                      <a:pt x="454" y="250"/>
                    </a:lnTo>
                    <a:lnTo>
                      <a:pt x="460" y="243"/>
                    </a:lnTo>
                    <a:lnTo>
                      <a:pt x="467" y="235"/>
                    </a:lnTo>
                    <a:lnTo>
                      <a:pt x="472" y="229"/>
                    </a:lnTo>
                    <a:lnTo>
                      <a:pt x="479" y="221"/>
                    </a:lnTo>
                    <a:lnTo>
                      <a:pt x="483" y="214"/>
                    </a:lnTo>
                    <a:lnTo>
                      <a:pt x="489" y="206"/>
                    </a:lnTo>
                    <a:lnTo>
                      <a:pt x="494" y="200"/>
                    </a:lnTo>
                    <a:lnTo>
                      <a:pt x="500" y="192"/>
                    </a:lnTo>
                    <a:lnTo>
                      <a:pt x="504" y="184"/>
                    </a:lnTo>
                    <a:lnTo>
                      <a:pt x="509" y="177"/>
                    </a:lnTo>
                    <a:lnTo>
                      <a:pt x="513" y="169"/>
                    </a:lnTo>
                    <a:lnTo>
                      <a:pt x="518" y="161"/>
                    </a:lnTo>
                    <a:lnTo>
                      <a:pt x="522" y="153"/>
                    </a:lnTo>
                    <a:lnTo>
                      <a:pt x="526" y="146"/>
                    </a:lnTo>
                    <a:lnTo>
                      <a:pt x="529" y="138"/>
                    </a:lnTo>
                    <a:lnTo>
                      <a:pt x="533" y="132"/>
                    </a:lnTo>
                    <a:lnTo>
                      <a:pt x="536" y="125"/>
                    </a:lnTo>
                    <a:lnTo>
                      <a:pt x="538" y="117"/>
                    </a:lnTo>
                    <a:lnTo>
                      <a:pt x="542" y="109"/>
                    </a:lnTo>
                    <a:lnTo>
                      <a:pt x="544" y="103"/>
                    </a:lnTo>
                    <a:lnTo>
                      <a:pt x="548" y="97"/>
                    </a:lnTo>
                    <a:lnTo>
                      <a:pt x="551" y="91"/>
                    </a:lnTo>
                    <a:lnTo>
                      <a:pt x="553" y="84"/>
                    </a:lnTo>
                    <a:lnTo>
                      <a:pt x="556" y="79"/>
                    </a:lnTo>
                    <a:lnTo>
                      <a:pt x="557" y="73"/>
                    </a:lnTo>
                    <a:lnTo>
                      <a:pt x="559" y="67"/>
                    </a:lnTo>
                    <a:lnTo>
                      <a:pt x="561" y="62"/>
                    </a:lnTo>
                    <a:lnTo>
                      <a:pt x="562" y="57"/>
                    </a:lnTo>
                    <a:lnTo>
                      <a:pt x="563" y="52"/>
                    </a:lnTo>
                    <a:lnTo>
                      <a:pt x="564" y="48"/>
                    </a:lnTo>
                    <a:lnTo>
                      <a:pt x="566" y="44"/>
                    </a:lnTo>
                    <a:lnTo>
                      <a:pt x="567" y="40"/>
                    </a:lnTo>
                    <a:lnTo>
                      <a:pt x="569" y="34"/>
                    </a:lnTo>
                    <a:lnTo>
                      <a:pt x="571" y="30"/>
                    </a:lnTo>
                    <a:lnTo>
                      <a:pt x="571" y="28"/>
                    </a:lnTo>
                    <a:lnTo>
                      <a:pt x="572" y="26"/>
                    </a:lnTo>
                    <a:lnTo>
                      <a:pt x="596" y="34"/>
                    </a:lnTo>
                    <a:lnTo>
                      <a:pt x="595" y="34"/>
                    </a:lnTo>
                    <a:lnTo>
                      <a:pt x="595" y="37"/>
                    </a:lnTo>
                    <a:lnTo>
                      <a:pt x="593" y="40"/>
                    </a:lnTo>
                    <a:lnTo>
                      <a:pt x="592" y="47"/>
                    </a:lnTo>
                    <a:lnTo>
                      <a:pt x="591" y="49"/>
                    </a:lnTo>
                    <a:lnTo>
                      <a:pt x="591" y="53"/>
                    </a:lnTo>
                    <a:lnTo>
                      <a:pt x="588" y="57"/>
                    </a:lnTo>
                    <a:lnTo>
                      <a:pt x="588" y="62"/>
                    </a:lnTo>
                    <a:lnTo>
                      <a:pt x="586" y="65"/>
                    </a:lnTo>
                    <a:lnTo>
                      <a:pt x="586" y="69"/>
                    </a:lnTo>
                    <a:lnTo>
                      <a:pt x="583" y="74"/>
                    </a:lnTo>
                    <a:lnTo>
                      <a:pt x="582" y="81"/>
                    </a:lnTo>
                    <a:lnTo>
                      <a:pt x="581" y="86"/>
                    </a:lnTo>
                    <a:lnTo>
                      <a:pt x="578" y="91"/>
                    </a:lnTo>
                    <a:lnTo>
                      <a:pt x="576" y="97"/>
                    </a:lnTo>
                    <a:lnTo>
                      <a:pt x="575" y="103"/>
                    </a:lnTo>
                    <a:lnTo>
                      <a:pt x="571" y="108"/>
                    </a:lnTo>
                    <a:lnTo>
                      <a:pt x="569" y="114"/>
                    </a:lnTo>
                    <a:lnTo>
                      <a:pt x="566" y="122"/>
                    </a:lnTo>
                    <a:lnTo>
                      <a:pt x="564" y="128"/>
                    </a:lnTo>
                    <a:lnTo>
                      <a:pt x="561" y="135"/>
                    </a:lnTo>
                    <a:lnTo>
                      <a:pt x="558" y="141"/>
                    </a:lnTo>
                    <a:lnTo>
                      <a:pt x="554" y="148"/>
                    </a:lnTo>
                    <a:lnTo>
                      <a:pt x="551" y="156"/>
                    </a:lnTo>
                    <a:lnTo>
                      <a:pt x="547" y="162"/>
                    </a:lnTo>
                    <a:lnTo>
                      <a:pt x="543" y="170"/>
                    </a:lnTo>
                    <a:lnTo>
                      <a:pt x="541" y="177"/>
                    </a:lnTo>
                    <a:lnTo>
                      <a:pt x="537" y="185"/>
                    </a:lnTo>
                    <a:lnTo>
                      <a:pt x="532" y="191"/>
                    </a:lnTo>
                    <a:lnTo>
                      <a:pt x="527" y="200"/>
                    </a:lnTo>
                    <a:lnTo>
                      <a:pt x="522" y="206"/>
                    </a:lnTo>
                    <a:lnTo>
                      <a:pt x="518" y="214"/>
                    </a:lnTo>
                    <a:lnTo>
                      <a:pt x="513" y="220"/>
                    </a:lnTo>
                    <a:lnTo>
                      <a:pt x="508" y="228"/>
                    </a:lnTo>
                    <a:lnTo>
                      <a:pt x="503" y="234"/>
                    </a:lnTo>
                    <a:lnTo>
                      <a:pt x="498" y="241"/>
                    </a:lnTo>
                    <a:lnTo>
                      <a:pt x="492" y="248"/>
                    </a:lnTo>
                    <a:lnTo>
                      <a:pt x="485" y="255"/>
                    </a:lnTo>
                    <a:lnTo>
                      <a:pt x="479" y="262"/>
                    </a:lnTo>
                    <a:lnTo>
                      <a:pt x="473" y="269"/>
                    </a:lnTo>
                    <a:lnTo>
                      <a:pt x="465" y="275"/>
                    </a:lnTo>
                    <a:lnTo>
                      <a:pt x="459" y="282"/>
                    </a:lnTo>
                    <a:lnTo>
                      <a:pt x="453" y="288"/>
                    </a:lnTo>
                    <a:lnTo>
                      <a:pt x="446" y="294"/>
                    </a:lnTo>
                    <a:lnTo>
                      <a:pt x="438" y="299"/>
                    </a:lnTo>
                    <a:lnTo>
                      <a:pt x="430" y="306"/>
                    </a:lnTo>
                    <a:lnTo>
                      <a:pt x="421" y="311"/>
                    </a:lnTo>
                    <a:lnTo>
                      <a:pt x="414" y="317"/>
                    </a:lnTo>
                    <a:lnTo>
                      <a:pt x="405" y="321"/>
                    </a:lnTo>
                    <a:lnTo>
                      <a:pt x="398" y="326"/>
                    </a:lnTo>
                    <a:lnTo>
                      <a:pt x="389" y="329"/>
                    </a:lnTo>
                    <a:lnTo>
                      <a:pt x="380" y="334"/>
                    </a:lnTo>
                    <a:lnTo>
                      <a:pt x="370" y="338"/>
                    </a:lnTo>
                    <a:lnTo>
                      <a:pt x="361" y="342"/>
                    </a:lnTo>
                    <a:lnTo>
                      <a:pt x="351" y="344"/>
                    </a:lnTo>
                    <a:lnTo>
                      <a:pt x="342" y="348"/>
                    </a:lnTo>
                    <a:lnTo>
                      <a:pt x="331" y="351"/>
                    </a:lnTo>
                    <a:lnTo>
                      <a:pt x="321" y="352"/>
                    </a:lnTo>
                    <a:lnTo>
                      <a:pt x="310" y="355"/>
                    </a:lnTo>
                    <a:lnTo>
                      <a:pt x="301" y="357"/>
                    </a:lnTo>
                    <a:lnTo>
                      <a:pt x="288" y="357"/>
                    </a:lnTo>
                    <a:lnTo>
                      <a:pt x="277" y="358"/>
                    </a:lnTo>
                    <a:lnTo>
                      <a:pt x="267" y="358"/>
                    </a:lnTo>
                    <a:lnTo>
                      <a:pt x="257" y="358"/>
                    </a:lnTo>
                    <a:lnTo>
                      <a:pt x="247" y="357"/>
                    </a:lnTo>
                    <a:lnTo>
                      <a:pt x="237" y="357"/>
                    </a:lnTo>
                    <a:lnTo>
                      <a:pt x="227" y="357"/>
                    </a:lnTo>
                    <a:lnTo>
                      <a:pt x="218" y="356"/>
                    </a:lnTo>
                    <a:lnTo>
                      <a:pt x="209" y="355"/>
                    </a:lnTo>
                    <a:lnTo>
                      <a:pt x="199" y="353"/>
                    </a:lnTo>
                    <a:lnTo>
                      <a:pt x="192" y="351"/>
                    </a:lnTo>
                    <a:lnTo>
                      <a:pt x="184" y="350"/>
                    </a:lnTo>
                    <a:lnTo>
                      <a:pt x="175" y="347"/>
                    </a:lnTo>
                    <a:lnTo>
                      <a:pt x="168" y="344"/>
                    </a:lnTo>
                    <a:lnTo>
                      <a:pt x="159" y="342"/>
                    </a:lnTo>
                    <a:lnTo>
                      <a:pt x="153" y="341"/>
                    </a:lnTo>
                    <a:lnTo>
                      <a:pt x="145" y="337"/>
                    </a:lnTo>
                    <a:lnTo>
                      <a:pt x="138" y="334"/>
                    </a:lnTo>
                    <a:lnTo>
                      <a:pt x="130" y="331"/>
                    </a:lnTo>
                    <a:lnTo>
                      <a:pt x="124" y="328"/>
                    </a:lnTo>
                    <a:lnTo>
                      <a:pt x="118" y="323"/>
                    </a:lnTo>
                    <a:lnTo>
                      <a:pt x="111" y="319"/>
                    </a:lnTo>
                    <a:lnTo>
                      <a:pt x="106" y="317"/>
                    </a:lnTo>
                    <a:lnTo>
                      <a:pt x="101" y="313"/>
                    </a:lnTo>
                    <a:lnTo>
                      <a:pt x="95" y="308"/>
                    </a:lnTo>
                    <a:lnTo>
                      <a:pt x="90" y="304"/>
                    </a:lnTo>
                    <a:lnTo>
                      <a:pt x="84" y="300"/>
                    </a:lnTo>
                    <a:lnTo>
                      <a:pt x="79" y="295"/>
                    </a:lnTo>
                    <a:lnTo>
                      <a:pt x="74" y="290"/>
                    </a:lnTo>
                    <a:lnTo>
                      <a:pt x="70" y="287"/>
                    </a:lnTo>
                    <a:lnTo>
                      <a:pt x="66" y="283"/>
                    </a:lnTo>
                    <a:lnTo>
                      <a:pt x="62" y="278"/>
                    </a:lnTo>
                    <a:lnTo>
                      <a:pt x="57" y="273"/>
                    </a:lnTo>
                    <a:lnTo>
                      <a:pt x="54" y="268"/>
                    </a:lnTo>
                    <a:lnTo>
                      <a:pt x="50" y="263"/>
                    </a:lnTo>
                    <a:lnTo>
                      <a:pt x="46" y="259"/>
                    </a:lnTo>
                    <a:lnTo>
                      <a:pt x="41" y="254"/>
                    </a:lnTo>
                    <a:lnTo>
                      <a:pt x="39" y="249"/>
                    </a:lnTo>
                    <a:lnTo>
                      <a:pt x="35" y="244"/>
                    </a:lnTo>
                    <a:lnTo>
                      <a:pt x="34" y="240"/>
                    </a:lnTo>
                    <a:lnTo>
                      <a:pt x="30" y="235"/>
                    </a:lnTo>
                    <a:lnTo>
                      <a:pt x="26" y="230"/>
                    </a:lnTo>
                    <a:lnTo>
                      <a:pt x="25" y="225"/>
                    </a:lnTo>
                    <a:lnTo>
                      <a:pt x="22" y="220"/>
                    </a:lnTo>
                    <a:lnTo>
                      <a:pt x="20" y="216"/>
                    </a:lnTo>
                    <a:lnTo>
                      <a:pt x="18" y="211"/>
                    </a:lnTo>
                    <a:lnTo>
                      <a:pt x="16" y="207"/>
                    </a:lnTo>
                    <a:lnTo>
                      <a:pt x="15" y="202"/>
                    </a:lnTo>
                    <a:lnTo>
                      <a:pt x="12" y="197"/>
                    </a:lnTo>
                    <a:lnTo>
                      <a:pt x="11" y="194"/>
                    </a:lnTo>
                    <a:lnTo>
                      <a:pt x="8" y="190"/>
                    </a:lnTo>
                    <a:lnTo>
                      <a:pt x="8" y="186"/>
                    </a:lnTo>
                    <a:lnTo>
                      <a:pt x="6" y="182"/>
                    </a:lnTo>
                    <a:lnTo>
                      <a:pt x="6" y="177"/>
                    </a:lnTo>
                    <a:lnTo>
                      <a:pt x="5" y="174"/>
                    </a:lnTo>
                    <a:lnTo>
                      <a:pt x="5" y="171"/>
                    </a:lnTo>
                    <a:lnTo>
                      <a:pt x="2" y="165"/>
                    </a:lnTo>
                    <a:lnTo>
                      <a:pt x="1" y="158"/>
                    </a:lnTo>
                    <a:lnTo>
                      <a:pt x="1" y="153"/>
                    </a:lnTo>
                    <a:lnTo>
                      <a:pt x="1" y="151"/>
                    </a:lnTo>
                    <a:lnTo>
                      <a:pt x="1" y="146"/>
                    </a:lnTo>
                    <a:lnTo>
                      <a:pt x="1" y="141"/>
                    </a:lnTo>
                    <a:lnTo>
                      <a:pt x="0" y="137"/>
                    </a:lnTo>
                    <a:lnTo>
                      <a:pt x="0" y="133"/>
                    </a:lnTo>
                    <a:lnTo>
                      <a:pt x="0" y="128"/>
                    </a:lnTo>
                    <a:lnTo>
                      <a:pt x="0" y="123"/>
                    </a:lnTo>
                    <a:lnTo>
                      <a:pt x="0" y="118"/>
                    </a:lnTo>
                    <a:lnTo>
                      <a:pt x="0" y="113"/>
                    </a:lnTo>
                    <a:lnTo>
                      <a:pt x="0" y="107"/>
                    </a:lnTo>
                    <a:lnTo>
                      <a:pt x="0" y="102"/>
                    </a:lnTo>
                    <a:lnTo>
                      <a:pt x="0" y="97"/>
                    </a:lnTo>
                    <a:lnTo>
                      <a:pt x="0" y="92"/>
                    </a:lnTo>
                    <a:lnTo>
                      <a:pt x="0" y="86"/>
                    </a:lnTo>
                    <a:lnTo>
                      <a:pt x="0" y="81"/>
                    </a:lnTo>
                    <a:lnTo>
                      <a:pt x="0" y="75"/>
                    </a:lnTo>
                    <a:lnTo>
                      <a:pt x="0" y="72"/>
                    </a:lnTo>
                    <a:lnTo>
                      <a:pt x="0" y="65"/>
                    </a:lnTo>
                    <a:lnTo>
                      <a:pt x="0" y="60"/>
                    </a:lnTo>
                    <a:lnTo>
                      <a:pt x="0" y="55"/>
                    </a:lnTo>
                    <a:lnTo>
                      <a:pt x="0" y="52"/>
                    </a:lnTo>
                    <a:lnTo>
                      <a:pt x="0" y="47"/>
                    </a:lnTo>
                    <a:lnTo>
                      <a:pt x="0" y="43"/>
                    </a:lnTo>
                    <a:lnTo>
                      <a:pt x="0" y="39"/>
                    </a:lnTo>
                    <a:lnTo>
                      <a:pt x="1" y="37"/>
                    </a:lnTo>
                    <a:lnTo>
                      <a:pt x="1" y="30"/>
                    </a:lnTo>
                    <a:lnTo>
                      <a:pt x="1" y="25"/>
                    </a:lnTo>
                    <a:lnTo>
                      <a:pt x="1" y="23"/>
                    </a:lnTo>
                    <a:close/>
                  </a:path>
                </a:pathLst>
              </a:custGeom>
              <a:solidFill>
                <a:srgbClr val="637A5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1" name="Freeform 72"/>
              <p:cNvSpPr>
                <a:spLocks/>
              </p:cNvSpPr>
              <p:nvPr/>
            </p:nvSpPr>
            <p:spPr bwMode="auto">
              <a:xfrm>
                <a:off x="3109" y="2897"/>
                <a:ext cx="505" cy="130"/>
              </a:xfrm>
              <a:custGeom>
                <a:avLst/>
                <a:gdLst>
                  <a:gd name="T0" fmla="*/ 11 w 1516"/>
                  <a:gd name="T1" fmla="*/ 328 h 389"/>
                  <a:gd name="T2" fmla="*/ 36 w 1516"/>
                  <a:gd name="T3" fmla="*/ 299 h 389"/>
                  <a:gd name="T4" fmla="*/ 69 w 1516"/>
                  <a:gd name="T5" fmla="*/ 257 h 389"/>
                  <a:gd name="T6" fmla="*/ 113 w 1516"/>
                  <a:gd name="T7" fmla="*/ 210 h 389"/>
                  <a:gd name="T8" fmla="*/ 159 w 1516"/>
                  <a:gd name="T9" fmla="*/ 160 h 389"/>
                  <a:gd name="T10" fmla="*/ 209 w 1516"/>
                  <a:gd name="T11" fmla="*/ 112 h 389"/>
                  <a:gd name="T12" fmla="*/ 258 w 1516"/>
                  <a:gd name="T13" fmla="*/ 68 h 389"/>
                  <a:gd name="T14" fmla="*/ 306 w 1516"/>
                  <a:gd name="T15" fmla="*/ 37 h 389"/>
                  <a:gd name="T16" fmla="*/ 348 w 1516"/>
                  <a:gd name="T17" fmla="*/ 20 h 389"/>
                  <a:gd name="T18" fmla="*/ 393 w 1516"/>
                  <a:gd name="T19" fmla="*/ 10 h 389"/>
                  <a:gd name="T20" fmla="*/ 444 w 1516"/>
                  <a:gd name="T21" fmla="*/ 4 h 389"/>
                  <a:gd name="T22" fmla="*/ 501 w 1516"/>
                  <a:gd name="T23" fmla="*/ 1 h 389"/>
                  <a:gd name="T24" fmla="*/ 556 w 1516"/>
                  <a:gd name="T25" fmla="*/ 0 h 389"/>
                  <a:gd name="T26" fmla="*/ 610 w 1516"/>
                  <a:gd name="T27" fmla="*/ 1 h 389"/>
                  <a:gd name="T28" fmla="*/ 656 w 1516"/>
                  <a:gd name="T29" fmla="*/ 1 h 389"/>
                  <a:gd name="T30" fmla="*/ 694 w 1516"/>
                  <a:gd name="T31" fmla="*/ 4 h 389"/>
                  <a:gd name="T32" fmla="*/ 722 w 1516"/>
                  <a:gd name="T33" fmla="*/ 6 h 389"/>
                  <a:gd name="T34" fmla="*/ 739 w 1516"/>
                  <a:gd name="T35" fmla="*/ 10 h 389"/>
                  <a:gd name="T36" fmla="*/ 777 w 1516"/>
                  <a:gd name="T37" fmla="*/ 22 h 389"/>
                  <a:gd name="T38" fmla="*/ 838 w 1516"/>
                  <a:gd name="T39" fmla="*/ 40 h 389"/>
                  <a:gd name="T40" fmla="*/ 919 w 1516"/>
                  <a:gd name="T41" fmla="*/ 68 h 389"/>
                  <a:gd name="T42" fmla="*/ 1017 w 1516"/>
                  <a:gd name="T43" fmla="*/ 102 h 389"/>
                  <a:gd name="T44" fmla="*/ 1125 w 1516"/>
                  <a:gd name="T45" fmla="*/ 145 h 389"/>
                  <a:gd name="T46" fmla="*/ 1241 w 1516"/>
                  <a:gd name="T47" fmla="*/ 194 h 389"/>
                  <a:gd name="T48" fmla="*/ 1362 w 1516"/>
                  <a:gd name="T49" fmla="*/ 249 h 389"/>
                  <a:gd name="T50" fmla="*/ 1481 w 1516"/>
                  <a:gd name="T51" fmla="*/ 311 h 389"/>
                  <a:gd name="T52" fmla="*/ 1500 w 1516"/>
                  <a:gd name="T53" fmla="*/ 341 h 389"/>
                  <a:gd name="T54" fmla="*/ 1468 w 1516"/>
                  <a:gd name="T55" fmla="*/ 361 h 389"/>
                  <a:gd name="T56" fmla="*/ 1431 w 1516"/>
                  <a:gd name="T57" fmla="*/ 377 h 389"/>
                  <a:gd name="T58" fmla="*/ 1384 w 1516"/>
                  <a:gd name="T59" fmla="*/ 389 h 389"/>
                  <a:gd name="T60" fmla="*/ 1358 w 1516"/>
                  <a:gd name="T61" fmla="*/ 382 h 389"/>
                  <a:gd name="T62" fmla="*/ 1324 w 1516"/>
                  <a:gd name="T63" fmla="*/ 376 h 389"/>
                  <a:gd name="T64" fmla="*/ 1286 w 1516"/>
                  <a:gd name="T65" fmla="*/ 366 h 389"/>
                  <a:gd name="T66" fmla="*/ 1241 w 1516"/>
                  <a:gd name="T67" fmla="*/ 353 h 389"/>
                  <a:gd name="T68" fmla="*/ 1191 w 1516"/>
                  <a:gd name="T69" fmla="*/ 334 h 389"/>
                  <a:gd name="T70" fmla="*/ 1138 w 1516"/>
                  <a:gd name="T71" fmla="*/ 314 h 389"/>
                  <a:gd name="T72" fmla="*/ 1083 w 1516"/>
                  <a:gd name="T73" fmla="*/ 289 h 389"/>
                  <a:gd name="T74" fmla="*/ 1028 w 1516"/>
                  <a:gd name="T75" fmla="*/ 262 h 389"/>
                  <a:gd name="T76" fmla="*/ 969 w 1516"/>
                  <a:gd name="T77" fmla="*/ 229 h 389"/>
                  <a:gd name="T78" fmla="*/ 907 w 1516"/>
                  <a:gd name="T79" fmla="*/ 200 h 389"/>
                  <a:gd name="T80" fmla="*/ 842 w 1516"/>
                  <a:gd name="T81" fmla="*/ 171 h 389"/>
                  <a:gd name="T82" fmla="*/ 777 w 1516"/>
                  <a:gd name="T83" fmla="*/ 146 h 389"/>
                  <a:gd name="T84" fmla="*/ 713 w 1516"/>
                  <a:gd name="T85" fmla="*/ 123 h 389"/>
                  <a:gd name="T86" fmla="*/ 653 w 1516"/>
                  <a:gd name="T87" fmla="*/ 106 h 389"/>
                  <a:gd name="T88" fmla="*/ 595 w 1516"/>
                  <a:gd name="T89" fmla="*/ 93 h 389"/>
                  <a:gd name="T90" fmla="*/ 545 w 1516"/>
                  <a:gd name="T91" fmla="*/ 86 h 389"/>
                  <a:gd name="T92" fmla="*/ 502 w 1516"/>
                  <a:gd name="T93" fmla="*/ 84 h 389"/>
                  <a:gd name="T94" fmla="*/ 466 w 1516"/>
                  <a:gd name="T95" fmla="*/ 88 h 389"/>
                  <a:gd name="T96" fmla="*/ 432 w 1516"/>
                  <a:gd name="T97" fmla="*/ 94 h 389"/>
                  <a:gd name="T98" fmla="*/ 399 w 1516"/>
                  <a:gd name="T99" fmla="*/ 101 h 389"/>
                  <a:gd name="T100" fmla="*/ 369 w 1516"/>
                  <a:gd name="T101" fmla="*/ 109 h 389"/>
                  <a:gd name="T102" fmla="*/ 340 w 1516"/>
                  <a:gd name="T103" fmla="*/ 121 h 389"/>
                  <a:gd name="T104" fmla="*/ 304 w 1516"/>
                  <a:gd name="T105" fmla="*/ 137 h 389"/>
                  <a:gd name="T106" fmla="*/ 258 w 1516"/>
                  <a:gd name="T107" fmla="*/ 165 h 389"/>
                  <a:gd name="T108" fmla="*/ 213 w 1516"/>
                  <a:gd name="T109" fmla="*/ 199 h 389"/>
                  <a:gd name="T110" fmla="*/ 181 w 1516"/>
                  <a:gd name="T111" fmla="*/ 223 h 389"/>
                  <a:gd name="T112" fmla="*/ 152 w 1516"/>
                  <a:gd name="T113" fmla="*/ 245 h 389"/>
                  <a:gd name="T114" fmla="*/ 123 w 1516"/>
                  <a:gd name="T115" fmla="*/ 269 h 389"/>
                  <a:gd name="T116" fmla="*/ 94 w 1516"/>
                  <a:gd name="T117" fmla="*/ 291 h 389"/>
                  <a:gd name="T118" fmla="*/ 51 w 1516"/>
                  <a:gd name="T119" fmla="*/ 324 h 389"/>
                  <a:gd name="T120" fmla="*/ 29 w 1516"/>
                  <a:gd name="T121" fmla="*/ 342 h 38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516"/>
                  <a:gd name="T184" fmla="*/ 0 h 389"/>
                  <a:gd name="T185" fmla="*/ 1516 w 1516"/>
                  <a:gd name="T186" fmla="*/ 389 h 38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516" h="389">
                    <a:moveTo>
                      <a:pt x="29" y="342"/>
                    </a:moveTo>
                    <a:lnTo>
                      <a:pt x="0" y="345"/>
                    </a:lnTo>
                    <a:lnTo>
                      <a:pt x="0" y="343"/>
                    </a:lnTo>
                    <a:lnTo>
                      <a:pt x="1" y="342"/>
                    </a:lnTo>
                    <a:lnTo>
                      <a:pt x="4" y="337"/>
                    </a:lnTo>
                    <a:lnTo>
                      <a:pt x="9" y="332"/>
                    </a:lnTo>
                    <a:lnTo>
                      <a:pt x="11" y="328"/>
                    </a:lnTo>
                    <a:lnTo>
                      <a:pt x="14" y="326"/>
                    </a:lnTo>
                    <a:lnTo>
                      <a:pt x="16" y="321"/>
                    </a:lnTo>
                    <a:lnTo>
                      <a:pt x="20" y="317"/>
                    </a:lnTo>
                    <a:lnTo>
                      <a:pt x="24" y="312"/>
                    </a:lnTo>
                    <a:lnTo>
                      <a:pt x="27" y="308"/>
                    </a:lnTo>
                    <a:lnTo>
                      <a:pt x="31" y="303"/>
                    </a:lnTo>
                    <a:lnTo>
                      <a:pt x="36" y="299"/>
                    </a:lnTo>
                    <a:lnTo>
                      <a:pt x="40" y="293"/>
                    </a:lnTo>
                    <a:lnTo>
                      <a:pt x="45" y="288"/>
                    </a:lnTo>
                    <a:lnTo>
                      <a:pt x="49" y="282"/>
                    </a:lnTo>
                    <a:lnTo>
                      <a:pt x="55" y="277"/>
                    </a:lnTo>
                    <a:lnTo>
                      <a:pt x="59" y="270"/>
                    </a:lnTo>
                    <a:lnTo>
                      <a:pt x="64" y="264"/>
                    </a:lnTo>
                    <a:lnTo>
                      <a:pt x="69" y="257"/>
                    </a:lnTo>
                    <a:lnTo>
                      <a:pt x="75" y="252"/>
                    </a:lnTo>
                    <a:lnTo>
                      <a:pt x="81" y="244"/>
                    </a:lnTo>
                    <a:lnTo>
                      <a:pt x="86" y="238"/>
                    </a:lnTo>
                    <a:lnTo>
                      <a:pt x="94" y="230"/>
                    </a:lnTo>
                    <a:lnTo>
                      <a:pt x="100" y="224"/>
                    </a:lnTo>
                    <a:lnTo>
                      <a:pt x="107" y="216"/>
                    </a:lnTo>
                    <a:lnTo>
                      <a:pt x="113" y="210"/>
                    </a:lnTo>
                    <a:lnTo>
                      <a:pt x="119" y="204"/>
                    </a:lnTo>
                    <a:lnTo>
                      <a:pt x="127" y="196"/>
                    </a:lnTo>
                    <a:lnTo>
                      <a:pt x="133" y="189"/>
                    </a:lnTo>
                    <a:lnTo>
                      <a:pt x="139" y="182"/>
                    </a:lnTo>
                    <a:lnTo>
                      <a:pt x="147" y="175"/>
                    </a:lnTo>
                    <a:lnTo>
                      <a:pt x="153" y="167"/>
                    </a:lnTo>
                    <a:lnTo>
                      <a:pt x="159" y="160"/>
                    </a:lnTo>
                    <a:lnTo>
                      <a:pt x="167" y="153"/>
                    </a:lnTo>
                    <a:lnTo>
                      <a:pt x="174" y="146"/>
                    </a:lnTo>
                    <a:lnTo>
                      <a:pt x="182" y="140"/>
                    </a:lnTo>
                    <a:lnTo>
                      <a:pt x="188" y="132"/>
                    </a:lnTo>
                    <a:lnTo>
                      <a:pt x="196" y="125"/>
                    </a:lnTo>
                    <a:lnTo>
                      <a:pt x="202" y="118"/>
                    </a:lnTo>
                    <a:lnTo>
                      <a:pt x="209" y="112"/>
                    </a:lnTo>
                    <a:lnTo>
                      <a:pt x="217" y="104"/>
                    </a:lnTo>
                    <a:lnTo>
                      <a:pt x="225" y="98"/>
                    </a:lnTo>
                    <a:lnTo>
                      <a:pt x="231" y="93"/>
                    </a:lnTo>
                    <a:lnTo>
                      <a:pt x="240" y="87"/>
                    </a:lnTo>
                    <a:lnTo>
                      <a:pt x="246" y="81"/>
                    </a:lnTo>
                    <a:lnTo>
                      <a:pt x="252" y="74"/>
                    </a:lnTo>
                    <a:lnTo>
                      <a:pt x="258" y="68"/>
                    </a:lnTo>
                    <a:lnTo>
                      <a:pt x="266" y="63"/>
                    </a:lnTo>
                    <a:lnTo>
                      <a:pt x="272" y="59"/>
                    </a:lnTo>
                    <a:lnTo>
                      <a:pt x="280" y="54"/>
                    </a:lnTo>
                    <a:lnTo>
                      <a:pt x="286" y="49"/>
                    </a:lnTo>
                    <a:lnTo>
                      <a:pt x="294" y="45"/>
                    </a:lnTo>
                    <a:lnTo>
                      <a:pt x="300" y="40"/>
                    </a:lnTo>
                    <a:lnTo>
                      <a:pt x="306" y="37"/>
                    </a:lnTo>
                    <a:lnTo>
                      <a:pt x="312" y="33"/>
                    </a:lnTo>
                    <a:lnTo>
                      <a:pt x="319" y="30"/>
                    </a:lnTo>
                    <a:lnTo>
                      <a:pt x="325" y="28"/>
                    </a:lnTo>
                    <a:lnTo>
                      <a:pt x="331" y="25"/>
                    </a:lnTo>
                    <a:lnTo>
                      <a:pt x="336" y="23"/>
                    </a:lnTo>
                    <a:lnTo>
                      <a:pt x="343" y="22"/>
                    </a:lnTo>
                    <a:lnTo>
                      <a:pt x="348" y="20"/>
                    </a:lnTo>
                    <a:lnTo>
                      <a:pt x="354" y="18"/>
                    </a:lnTo>
                    <a:lnTo>
                      <a:pt x="360" y="16"/>
                    </a:lnTo>
                    <a:lnTo>
                      <a:pt x="366" y="15"/>
                    </a:lnTo>
                    <a:lnTo>
                      <a:pt x="373" y="13"/>
                    </a:lnTo>
                    <a:lnTo>
                      <a:pt x="379" y="13"/>
                    </a:lnTo>
                    <a:lnTo>
                      <a:pt x="386" y="11"/>
                    </a:lnTo>
                    <a:lnTo>
                      <a:pt x="393" y="10"/>
                    </a:lnTo>
                    <a:lnTo>
                      <a:pt x="399" y="9"/>
                    </a:lnTo>
                    <a:lnTo>
                      <a:pt x="408" y="8"/>
                    </a:lnTo>
                    <a:lnTo>
                      <a:pt x="414" y="6"/>
                    </a:lnTo>
                    <a:lnTo>
                      <a:pt x="423" y="6"/>
                    </a:lnTo>
                    <a:lnTo>
                      <a:pt x="429" y="5"/>
                    </a:lnTo>
                    <a:lnTo>
                      <a:pt x="437" y="5"/>
                    </a:lnTo>
                    <a:lnTo>
                      <a:pt x="444" y="4"/>
                    </a:lnTo>
                    <a:lnTo>
                      <a:pt x="453" y="4"/>
                    </a:lnTo>
                    <a:lnTo>
                      <a:pt x="461" y="4"/>
                    </a:lnTo>
                    <a:lnTo>
                      <a:pt x="468" y="3"/>
                    </a:lnTo>
                    <a:lnTo>
                      <a:pt x="476" y="1"/>
                    </a:lnTo>
                    <a:lnTo>
                      <a:pt x="484" y="1"/>
                    </a:lnTo>
                    <a:lnTo>
                      <a:pt x="492" y="1"/>
                    </a:lnTo>
                    <a:lnTo>
                      <a:pt x="501" y="1"/>
                    </a:lnTo>
                    <a:lnTo>
                      <a:pt x="508" y="1"/>
                    </a:lnTo>
                    <a:lnTo>
                      <a:pt x="517" y="1"/>
                    </a:lnTo>
                    <a:lnTo>
                      <a:pt x="525" y="0"/>
                    </a:lnTo>
                    <a:lnTo>
                      <a:pt x="532" y="0"/>
                    </a:lnTo>
                    <a:lnTo>
                      <a:pt x="541" y="0"/>
                    </a:lnTo>
                    <a:lnTo>
                      <a:pt x="548" y="0"/>
                    </a:lnTo>
                    <a:lnTo>
                      <a:pt x="556" y="0"/>
                    </a:lnTo>
                    <a:lnTo>
                      <a:pt x="565" y="0"/>
                    </a:lnTo>
                    <a:lnTo>
                      <a:pt x="572" y="0"/>
                    </a:lnTo>
                    <a:lnTo>
                      <a:pt x="581" y="1"/>
                    </a:lnTo>
                    <a:lnTo>
                      <a:pt x="587" y="1"/>
                    </a:lnTo>
                    <a:lnTo>
                      <a:pt x="595" y="1"/>
                    </a:lnTo>
                    <a:lnTo>
                      <a:pt x="602" y="1"/>
                    </a:lnTo>
                    <a:lnTo>
                      <a:pt x="610" y="1"/>
                    </a:lnTo>
                    <a:lnTo>
                      <a:pt x="616" y="1"/>
                    </a:lnTo>
                    <a:lnTo>
                      <a:pt x="624" y="1"/>
                    </a:lnTo>
                    <a:lnTo>
                      <a:pt x="631" y="1"/>
                    </a:lnTo>
                    <a:lnTo>
                      <a:pt x="638" y="1"/>
                    </a:lnTo>
                    <a:lnTo>
                      <a:pt x="644" y="1"/>
                    </a:lnTo>
                    <a:lnTo>
                      <a:pt x="650" y="1"/>
                    </a:lnTo>
                    <a:lnTo>
                      <a:pt x="656" y="1"/>
                    </a:lnTo>
                    <a:lnTo>
                      <a:pt x="663" y="3"/>
                    </a:lnTo>
                    <a:lnTo>
                      <a:pt x="669" y="3"/>
                    </a:lnTo>
                    <a:lnTo>
                      <a:pt x="674" y="4"/>
                    </a:lnTo>
                    <a:lnTo>
                      <a:pt x="680" y="4"/>
                    </a:lnTo>
                    <a:lnTo>
                      <a:pt x="685" y="4"/>
                    </a:lnTo>
                    <a:lnTo>
                      <a:pt x="689" y="4"/>
                    </a:lnTo>
                    <a:lnTo>
                      <a:pt x="694" y="4"/>
                    </a:lnTo>
                    <a:lnTo>
                      <a:pt x="699" y="4"/>
                    </a:lnTo>
                    <a:lnTo>
                      <a:pt x="703" y="5"/>
                    </a:lnTo>
                    <a:lnTo>
                      <a:pt x="707" y="5"/>
                    </a:lnTo>
                    <a:lnTo>
                      <a:pt x="710" y="5"/>
                    </a:lnTo>
                    <a:lnTo>
                      <a:pt x="714" y="5"/>
                    </a:lnTo>
                    <a:lnTo>
                      <a:pt x="717" y="6"/>
                    </a:lnTo>
                    <a:lnTo>
                      <a:pt x="722" y="6"/>
                    </a:lnTo>
                    <a:lnTo>
                      <a:pt x="725" y="6"/>
                    </a:lnTo>
                    <a:lnTo>
                      <a:pt x="728" y="6"/>
                    </a:lnTo>
                    <a:lnTo>
                      <a:pt x="729" y="8"/>
                    </a:lnTo>
                    <a:lnTo>
                      <a:pt x="730" y="8"/>
                    </a:lnTo>
                    <a:lnTo>
                      <a:pt x="733" y="8"/>
                    </a:lnTo>
                    <a:lnTo>
                      <a:pt x="735" y="8"/>
                    </a:lnTo>
                    <a:lnTo>
                      <a:pt x="739" y="10"/>
                    </a:lnTo>
                    <a:lnTo>
                      <a:pt x="743" y="10"/>
                    </a:lnTo>
                    <a:lnTo>
                      <a:pt x="748" y="13"/>
                    </a:lnTo>
                    <a:lnTo>
                      <a:pt x="752" y="13"/>
                    </a:lnTo>
                    <a:lnTo>
                      <a:pt x="758" y="15"/>
                    </a:lnTo>
                    <a:lnTo>
                      <a:pt x="763" y="16"/>
                    </a:lnTo>
                    <a:lnTo>
                      <a:pt x="771" y="19"/>
                    </a:lnTo>
                    <a:lnTo>
                      <a:pt x="777" y="22"/>
                    </a:lnTo>
                    <a:lnTo>
                      <a:pt x="784" y="23"/>
                    </a:lnTo>
                    <a:lnTo>
                      <a:pt x="792" y="27"/>
                    </a:lnTo>
                    <a:lnTo>
                      <a:pt x="801" y="29"/>
                    </a:lnTo>
                    <a:lnTo>
                      <a:pt x="809" y="32"/>
                    </a:lnTo>
                    <a:lnTo>
                      <a:pt x="820" y="34"/>
                    </a:lnTo>
                    <a:lnTo>
                      <a:pt x="828" y="37"/>
                    </a:lnTo>
                    <a:lnTo>
                      <a:pt x="838" y="40"/>
                    </a:lnTo>
                    <a:lnTo>
                      <a:pt x="848" y="44"/>
                    </a:lnTo>
                    <a:lnTo>
                      <a:pt x="860" y="48"/>
                    </a:lnTo>
                    <a:lnTo>
                      <a:pt x="871" y="52"/>
                    </a:lnTo>
                    <a:lnTo>
                      <a:pt x="882" y="55"/>
                    </a:lnTo>
                    <a:lnTo>
                      <a:pt x="894" y="59"/>
                    </a:lnTo>
                    <a:lnTo>
                      <a:pt x="906" y="63"/>
                    </a:lnTo>
                    <a:lnTo>
                      <a:pt x="919" y="68"/>
                    </a:lnTo>
                    <a:lnTo>
                      <a:pt x="932" y="73"/>
                    </a:lnTo>
                    <a:lnTo>
                      <a:pt x="945" y="77"/>
                    </a:lnTo>
                    <a:lnTo>
                      <a:pt x="960" y="82"/>
                    </a:lnTo>
                    <a:lnTo>
                      <a:pt x="973" y="87"/>
                    </a:lnTo>
                    <a:lnTo>
                      <a:pt x="988" y="93"/>
                    </a:lnTo>
                    <a:lnTo>
                      <a:pt x="1001" y="97"/>
                    </a:lnTo>
                    <a:lnTo>
                      <a:pt x="1017" y="102"/>
                    </a:lnTo>
                    <a:lnTo>
                      <a:pt x="1030" y="107"/>
                    </a:lnTo>
                    <a:lnTo>
                      <a:pt x="1045" y="115"/>
                    </a:lnTo>
                    <a:lnTo>
                      <a:pt x="1060" y="120"/>
                    </a:lnTo>
                    <a:lnTo>
                      <a:pt x="1077" y="126"/>
                    </a:lnTo>
                    <a:lnTo>
                      <a:pt x="1093" y="132"/>
                    </a:lnTo>
                    <a:lnTo>
                      <a:pt x="1108" y="138"/>
                    </a:lnTo>
                    <a:lnTo>
                      <a:pt x="1125" y="145"/>
                    </a:lnTo>
                    <a:lnTo>
                      <a:pt x="1141" y="151"/>
                    </a:lnTo>
                    <a:lnTo>
                      <a:pt x="1157" y="159"/>
                    </a:lnTo>
                    <a:lnTo>
                      <a:pt x="1173" y="165"/>
                    </a:lnTo>
                    <a:lnTo>
                      <a:pt x="1190" y="171"/>
                    </a:lnTo>
                    <a:lnTo>
                      <a:pt x="1207" y="179"/>
                    </a:lnTo>
                    <a:lnTo>
                      <a:pt x="1224" y="186"/>
                    </a:lnTo>
                    <a:lnTo>
                      <a:pt x="1241" y="194"/>
                    </a:lnTo>
                    <a:lnTo>
                      <a:pt x="1258" y="201"/>
                    </a:lnTo>
                    <a:lnTo>
                      <a:pt x="1275" y="209"/>
                    </a:lnTo>
                    <a:lnTo>
                      <a:pt x="1291" y="216"/>
                    </a:lnTo>
                    <a:lnTo>
                      <a:pt x="1310" y="224"/>
                    </a:lnTo>
                    <a:lnTo>
                      <a:pt x="1327" y="233"/>
                    </a:lnTo>
                    <a:lnTo>
                      <a:pt x="1344" y="240"/>
                    </a:lnTo>
                    <a:lnTo>
                      <a:pt x="1362" y="249"/>
                    </a:lnTo>
                    <a:lnTo>
                      <a:pt x="1379" y="257"/>
                    </a:lnTo>
                    <a:lnTo>
                      <a:pt x="1396" y="265"/>
                    </a:lnTo>
                    <a:lnTo>
                      <a:pt x="1413" y="274"/>
                    </a:lnTo>
                    <a:lnTo>
                      <a:pt x="1430" y="283"/>
                    </a:lnTo>
                    <a:lnTo>
                      <a:pt x="1447" y="292"/>
                    </a:lnTo>
                    <a:lnTo>
                      <a:pt x="1465" y="301"/>
                    </a:lnTo>
                    <a:lnTo>
                      <a:pt x="1481" y="311"/>
                    </a:lnTo>
                    <a:lnTo>
                      <a:pt x="1499" y="319"/>
                    </a:lnTo>
                    <a:lnTo>
                      <a:pt x="1516" y="329"/>
                    </a:lnTo>
                    <a:lnTo>
                      <a:pt x="1515" y="329"/>
                    </a:lnTo>
                    <a:lnTo>
                      <a:pt x="1514" y="331"/>
                    </a:lnTo>
                    <a:lnTo>
                      <a:pt x="1510" y="333"/>
                    </a:lnTo>
                    <a:lnTo>
                      <a:pt x="1505" y="337"/>
                    </a:lnTo>
                    <a:lnTo>
                      <a:pt x="1500" y="341"/>
                    </a:lnTo>
                    <a:lnTo>
                      <a:pt x="1494" y="345"/>
                    </a:lnTo>
                    <a:lnTo>
                      <a:pt x="1490" y="347"/>
                    </a:lnTo>
                    <a:lnTo>
                      <a:pt x="1486" y="350"/>
                    </a:lnTo>
                    <a:lnTo>
                      <a:pt x="1482" y="353"/>
                    </a:lnTo>
                    <a:lnTo>
                      <a:pt x="1478" y="356"/>
                    </a:lnTo>
                    <a:lnTo>
                      <a:pt x="1473" y="358"/>
                    </a:lnTo>
                    <a:lnTo>
                      <a:pt x="1468" y="361"/>
                    </a:lnTo>
                    <a:lnTo>
                      <a:pt x="1463" y="362"/>
                    </a:lnTo>
                    <a:lnTo>
                      <a:pt x="1458" y="366"/>
                    </a:lnTo>
                    <a:lnTo>
                      <a:pt x="1453" y="367"/>
                    </a:lnTo>
                    <a:lnTo>
                      <a:pt x="1447" y="371"/>
                    </a:lnTo>
                    <a:lnTo>
                      <a:pt x="1442" y="372"/>
                    </a:lnTo>
                    <a:lnTo>
                      <a:pt x="1437" y="376"/>
                    </a:lnTo>
                    <a:lnTo>
                      <a:pt x="1431" y="377"/>
                    </a:lnTo>
                    <a:lnTo>
                      <a:pt x="1424" y="378"/>
                    </a:lnTo>
                    <a:lnTo>
                      <a:pt x="1418" y="381"/>
                    </a:lnTo>
                    <a:lnTo>
                      <a:pt x="1412" y="384"/>
                    </a:lnTo>
                    <a:lnTo>
                      <a:pt x="1404" y="384"/>
                    </a:lnTo>
                    <a:lnTo>
                      <a:pt x="1397" y="386"/>
                    </a:lnTo>
                    <a:lnTo>
                      <a:pt x="1391" y="387"/>
                    </a:lnTo>
                    <a:lnTo>
                      <a:pt x="1384" y="389"/>
                    </a:lnTo>
                    <a:lnTo>
                      <a:pt x="1382" y="387"/>
                    </a:lnTo>
                    <a:lnTo>
                      <a:pt x="1381" y="387"/>
                    </a:lnTo>
                    <a:lnTo>
                      <a:pt x="1378" y="387"/>
                    </a:lnTo>
                    <a:lnTo>
                      <a:pt x="1374" y="386"/>
                    </a:lnTo>
                    <a:lnTo>
                      <a:pt x="1369" y="385"/>
                    </a:lnTo>
                    <a:lnTo>
                      <a:pt x="1364" y="384"/>
                    </a:lnTo>
                    <a:lnTo>
                      <a:pt x="1358" y="382"/>
                    </a:lnTo>
                    <a:lnTo>
                      <a:pt x="1352" y="382"/>
                    </a:lnTo>
                    <a:lnTo>
                      <a:pt x="1347" y="381"/>
                    </a:lnTo>
                    <a:lnTo>
                      <a:pt x="1342" y="380"/>
                    </a:lnTo>
                    <a:lnTo>
                      <a:pt x="1338" y="378"/>
                    </a:lnTo>
                    <a:lnTo>
                      <a:pt x="1334" y="377"/>
                    </a:lnTo>
                    <a:lnTo>
                      <a:pt x="1329" y="376"/>
                    </a:lnTo>
                    <a:lnTo>
                      <a:pt x="1324" y="376"/>
                    </a:lnTo>
                    <a:lnTo>
                      <a:pt x="1319" y="375"/>
                    </a:lnTo>
                    <a:lnTo>
                      <a:pt x="1314" y="373"/>
                    </a:lnTo>
                    <a:lnTo>
                      <a:pt x="1309" y="371"/>
                    </a:lnTo>
                    <a:lnTo>
                      <a:pt x="1303" y="370"/>
                    </a:lnTo>
                    <a:lnTo>
                      <a:pt x="1298" y="368"/>
                    </a:lnTo>
                    <a:lnTo>
                      <a:pt x="1293" y="367"/>
                    </a:lnTo>
                    <a:lnTo>
                      <a:pt x="1286" y="366"/>
                    </a:lnTo>
                    <a:lnTo>
                      <a:pt x="1280" y="365"/>
                    </a:lnTo>
                    <a:lnTo>
                      <a:pt x="1274" y="362"/>
                    </a:lnTo>
                    <a:lnTo>
                      <a:pt x="1269" y="361"/>
                    </a:lnTo>
                    <a:lnTo>
                      <a:pt x="1261" y="360"/>
                    </a:lnTo>
                    <a:lnTo>
                      <a:pt x="1255" y="357"/>
                    </a:lnTo>
                    <a:lnTo>
                      <a:pt x="1249" y="355"/>
                    </a:lnTo>
                    <a:lnTo>
                      <a:pt x="1241" y="353"/>
                    </a:lnTo>
                    <a:lnTo>
                      <a:pt x="1235" y="350"/>
                    </a:lnTo>
                    <a:lnTo>
                      <a:pt x="1227" y="348"/>
                    </a:lnTo>
                    <a:lnTo>
                      <a:pt x="1220" y="346"/>
                    </a:lnTo>
                    <a:lnTo>
                      <a:pt x="1214" y="343"/>
                    </a:lnTo>
                    <a:lnTo>
                      <a:pt x="1206" y="341"/>
                    </a:lnTo>
                    <a:lnTo>
                      <a:pt x="1199" y="338"/>
                    </a:lnTo>
                    <a:lnTo>
                      <a:pt x="1191" y="334"/>
                    </a:lnTo>
                    <a:lnTo>
                      <a:pt x="1183" y="333"/>
                    </a:lnTo>
                    <a:lnTo>
                      <a:pt x="1176" y="331"/>
                    </a:lnTo>
                    <a:lnTo>
                      <a:pt x="1168" y="327"/>
                    </a:lnTo>
                    <a:lnTo>
                      <a:pt x="1161" y="324"/>
                    </a:lnTo>
                    <a:lnTo>
                      <a:pt x="1155" y="322"/>
                    </a:lnTo>
                    <a:lnTo>
                      <a:pt x="1146" y="318"/>
                    </a:lnTo>
                    <a:lnTo>
                      <a:pt x="1138" y="314"/>
                    </a:lnTo>
                    <a:lnTo>
                      <a:pt x="1130" y="311"/>
                    </a:lnTo>
                    <a:lnTo>
                      <a:pt x="1122" y="308"/>
                    </a:lnTo>
                    <a:lnTo>
                      <a:pt x="1114" y="304"/>
                    </a:lnTo>
                    <a:lnTo>
                      <a:pt x="1107" y="301"/>
                    </a:lnTo>
                    <a:lnTo>
                      <a:pt x="1099" y="297"/>
                    </a:lnTo>
                    <a:lnTo>
                      <a:pt x="1091" y="294"/>
                    </a:lnTo>
                    <a:lnTo>
                      <a:pt x="1083" y="289"/>
                    </a:lnTo>
                    <a:lnTo>
                      <a:pt x="1074" y="287"/>
                    </a:lnTo>
                    <a:lnTo>
                      <a:pt x="1067" y="282"/>
                    </a:lnTo>
                    <a:lnTo>
                      <a:pt x="1059" y="278"/>
                    </a:lnTo>
                    <a:lnTo>
                      <a:pt x="1050" y="274"/>
                    </a:lnTo>
                    <a:lnTo>
                      <a:pt x="1043" y="270"/>
                    </a:lnTo>
                    <a:lnTo>
                      <a:pt x="1035" y="265"/>
                    </a:lnTo>
                    <a:lnTo>
                      <a:pt x="1028" y="262"/>
                    </a:lnTo>
                    <a:lnTo>
                      <a:pt x="1020" y="257"/>
                    </a:lnTo>
                    <a:lnTo>
                      <a:pt x="1012" y="253"/>
                    </a:lnTo>
                    <a:lnTo>
                      <a:pt x="1003" y="248"/>
                    </a:lnTo>
                    <a:lnTo>
                      <a:pt x="995" y="243"/>
                    </a:lnTo>
                    <a:lnTo>
                      <a:pt x="986" y="238"/>
                    </a:lnTo>
                    <a:lnTo>
                      <a:pt x="978" y="234"/>
                    </a:lnTo>
                    <a:lnTo>
                      <a:pt x="969" y="229"/>
                    </a:lnTo>
                    <a:lnTo>
                      <a:pt x="961" y="225"/>
                    </a:lnTo>
                    <a:lnTo>
                      <a:pt x="951" y="221"/>
                    </a:lnTo>
                    <a:lnTo>
                      <a:pt x="943" y="216"/>
                    </a:lnTo>
                    <a:lnTo>
                      <a:pt x="934" y="213"/>
                    </a:lnTo>
                    <a:lnTo>
                      <a:pt x="925" y="209"/>
                    </a:lnTo>
                    <a:lnTo>
                      <a:pt x="916" y="204"/>
                    </a:lnTo>
                    <a:lnTo>
                      <a:pt x="907" y="200"/>
                    </a:lnTo>
                    <a:lnTo>
                      <a:pt x="899" y="195"/>
                    </a:lnTo>
                    <a:lnTo>
                      <a:pt x="890" y="192"/>
                    </a:lnTo>
                    <a:lnTo>
                      <a:pt x="880" y="187"/>
                    </a:lnTo>
                    <a:lnTo>
                      <a:pt x="871" y="184"/>
                    </a:lnTo>
                    <a:lnTo>
                      <a:pt x="861" y="179"/>
                    </a:lnTo>
                    <a:lnTo>
                      <a:pt x="852" y="175"/>
                    </a:lnTo>
                    <a:lnTo>
                      <a:pt x="842" y="171"/>
                    </a:lnTo>
                    <a:lnTo>
                      <a:pt x="833" y="167"/>
                    </a:lnTo>
                    <a:lnTo>
                      <a:pt x="823" y="164"/>
                    </a:lnTo>
                    <a:lnTo>
                      <a:pt x="814" y="161"/>
                    </a:lnTo>
                    <a:lnTo>
                      <a:pt x="804" y="156"/>
                    </a:lnTo>
                    <a:lnTo>
                      <a:pt x="796" y="153"/>
                    </a:lnTo>
                    <a:lnTo>
                      <a:pt x="787" y="150"/>
                    </a:lnTo>
                    <a:lnTo>
                      <a:pt x="777" y="146"/>
                    </a:lnTo>
                    <a:lnTo>
                      <a:pt x="768" y="142"/>
                    </a:lnTo>
                    <a:lnTo>
                      <a:pt x="759" y="140"/>
                    </a:lnTo>
                    <a:lnTo>
                      <a:pt x="749" y="136"/>
                    </a:lnTo>
                    <a:lnTo>
                      <a:pt x="742" y="133"/>
                    </a:lnTo>
                    <a:lnTo>
                      <a:pt x="732" y="131"/>
                    </a:lnTo>
                    <a:lnTo>
                      <a:pt x="722" y="127"/>
                    </a:lnTo>
                    <a:lnTo>
                      <a:pt x="713" y="123"/>
                    </a:lnTo>
                    <a:lnTo>
                      <a:pt x="704" y="122"/>
                    </a:lnTo>
                    <a:lnTo>
                      <a:pt x="695" y="118"/>
                    </a:lnTo>
                    <a:lnTo>
                      <a:pt x="686" y="116"/>
                    </a:lnTo>
                    <a:lnTo>
                      <a:pt x="678" y="113"/>
                    </a:lnTo>
                    <a:lnTo>
                      <a:pt x="669" y="111"/>
                    </a:lnTo>
                    <a:lnTo>
                      <a:pt x="660" y="108"/>
                    </a:lnTo>
                    <a:lnTo>
                      <a:pt x="653" y="106"/>
                    </a:lnTo>
                    <a:lnTo>
                      <a:pt x="644" y="104"/>
                    </a:lnTo>
                    <a:lnTo>
                      <a:pt x="635" y="102"/>
                    </a:lnTo>
                    <a:lnTo>
                      <a:pt x="626" y="99"/>
                    </a:lnTo>
                    <a:lnTo>
                      <a:pt x="617" y="98"/>
                    </a:lnTo>
                    <a:lnTo>
                      <a:pt x="610" y="97"/>
                    </a:lnTo>
                    <a:lnTo>
                      <a:pt x="604" y="96"/>
                    </a:lnTo>
                    <a:lnTo>
                      <a:pt x="595" y="93"/>
                    </a:lnTo>
                    <a:lnTo>
                      <a:pt x="587" y="92"/>
                    </a:lnTo>
                    <a:lnTo>
                      <a:pt x="580" y="91"/>
                    </a:lnTo>
                    <a:lnTo>
                      <a:pt x="572" y="89"/>
                    </a:lnTo>
                    <a:lnTo>
                      <a:pt x="565" y="88"/>
                    </a:lnTo>
                    <a:lnTo>
                      <a:pt x="557" y="87"/>
                    </a:lnTo>
                    <a:lnTo>
                      <a:pt x="551" y="86"/>
                    </a:lnTo>
                    <a:lnTo>
                      <a:pt x="545" y="86"/>
                    </a:lnTo>
                    <a:lnTo>
                      <a:pt x="537" y="86"/>
                    </a:lnTo>
                    <a:lnTo>
                      <a:pt x="531" y="84"/>
                    </a:lnTo>
                    <a:lnTo>
                      <a:pt x="525" y="84"/>
                    </a:lnTo>
                    <a:lnTo>
                      <a:pt x="520" y="84"/>
                    </a:lnTo>
                    <a:lnTo>
                      <a:pt x="513" y="84"/>
                    </a:lnTo>
                    <a:lnTo>
                      <a:pt x="507" y="84"/>
                    </a:lnTo>
                    <a:lnTo>
                      <a:pt x="502" y="84"/>
                    </a:lnTo>
                    <a:lnTo>
                      <a:pt x="497" y="86"/>
                    </a:lnTo>
                    <a:lnTo>
                      <a:pt x="492" y="86"/>
                    </a:lnTo>
                    <a:lnTo>
                      <a:pt x="487" y="86"/>
                    </a:lnTo>
                    <a:lnTo>
                      <a:pt x="481" y="86"/>
                    </a:lnTo>
                    <a:lnTo>
                      <a:pt x="476" y="87"/>
                    </a:lnTo>
                    <a:lnTo>
                      <a:pt x="471" y="87"/>
                    </a:lnTo>
                    <a:lnTo>
                      <a:pt x="466" y="88"/>
                    </a:lnTo>
                    <a:lnTo>
                      <a:pt x="461" y="88"/>
                    </a:lnTo>
                    <a:lnTo>
                      <a:pt x="457" y="89"/>
                    </a:lnTo>
                    <a:lnTo>
                      <a:pt x="450" y="89"/>
                    </a:lnTo>
                    <a:lnTo>
                      <a:pt x="445" y="91"/>
                    </a:lnTo>
                    <a:lnTo>
                      <a:pt x="440" y="92"/>
                    </a:lnTo>
                    <a:lnTo>
                      <a:pt x="437" y="93"/>
                    </a:lnTo>
                    <a:lnTo>
                      <a:pt x="432" y="94"/>
                    </a:lnTo>
                    <a:lnTo>
                      <a:pt x="427" y="96"/>
                    </a:lnTo>
                    <a:lnTo>
                      <a:pt x="423" y="96"/>
                    </a:lnTo>
                    <a:lnTo>
                      <a:pt x="418" y="98"/>
                    </a:lnTo>
                    <a:lnTo>
                      <a:pt x="413" y="98"/>
                    </a:lnTo>
                    <a:lnTo>
                      <a:pt x="408" y="99"/>
                    </a:lnTo>
                    <a:lnTo>
                      <a:pt x="403" y="99"/>
                    </a:lnTo>
                    <a:lnTo>
                      <a:pt x="399" y="101"/>
                    </a:lnTo>
                    <a:lnTo>
                      <a:pt x="395" y="102"/>
                    </a:lnTo>
                    <a:lnTo>
                      <a:pt x="390" y="103"/>
                    </a:lnTo>
                    <a:lnTo>
                      <a:pt x="386" y="104"/>
                    </a:lnTo>
                    <a:lnTo>
                      <a:pt x="381" y="106"/>
                    </a:lnTo>
                    <a:lnTo>
                      <a:pt x="376" y="107"/>
                    </a:lnTo>
                    <a:lnTo>
                      <a:pt x="373" y="108"/>
                    </a:lnTo>
                    <a:lnTo>
                      <a:pt x="369" y="109"/>
                    </a:lnTo>
                    <a:lnTo>
                      <a:pt x="364" y="112"/>
                    </a:lnTo>
                    <a:lnTo>
                      <a:pt x="360" y="113"/>
                    </a:lnTo>
                    <a:lnTo>
                      <a:pt x="356" y="115"/>
                    </a:lnTo>
                    <a:lnTo>
                      <a:pt x="351" y="116"/>
                    </a:lnTo>
                    <a:lnTo>
                      <a:pt x="348" y="118"/>
                    </a:lnTo>
                    <a:lnTo>
                      <a:pt x="344" y="120"/>
                    </a:lnTo>
                    <a:lnTo>
                      <a:pt x="340" y="121"/>
                    </a:lnTo>
                    <a:lnTo>
                      <a:pt x="335" y="122"/>
                    </a:lnTo>
                    <a:lnTo>
                      <a:pt x="331" y="125"/>
                    </a:lnTo>
                    <a:lnTo>
                      <a:pt x="324" y="127"/>
                    </a:lnTo>
                    <a:lnTo>
                      <a:pt x="316" y="132"/>
                    </a:lnTo>
                    <a:lnTo>
                      <a:pt x="312" y="133"/>
                    </a:lnTo>
                    <a:lnTo>
                      <a:pt x="307" y="135"/>
                    </a:lnTo>
                    <a:lnTo>
                      <a:pt x="304" y="137"/>
                    </a:lnTo>
                    <a:lnTo>
                      <a:pt x="301" y="138"/>
                    </a:lnTo>
                    <a:lnTo>
                      <a:pt x="292" y="143"/>
                    </a:lnTo>
                    <a:lnTo>
                      <a:pt x="286" y="147"/>
                    </a:lnTo>
                    <a:lnTo>
                      <a:pt x="280" y="151"/>
                    </a:lnTo>
                    <a:lnTo>
                      <a:pt x="272" y="155"/>
                    </a:lnTo>
                    <a:lnTo>
                      <a:pt x="265" y="160"/>
                    </a:lnTo>
                    <a:lnTo>
                      <a:pt x="258" y="165"/>
                    </a:lnTo>
                    <a:lnTo>
                      <a:pt x="252" y="169"/>
                    </a:lnTo>
                    <a:lnTo>
                      <a:pt x="246" y="172"/>
                    </a:lnTo>
                    <a:lnTo>
                      <a:pt x="240" y="177"/>
                    </a:lnTo>
                    <a:lnTo>
                      <a:pt x="235" y="184"/>
                    </a:lnTo>
                    <a:lnTo>
                      <a:pt x="227" y="187"/>
                    </a:lnTo>
                    <a:lnTo>
                      <a:pt x="220" y="194"/>
                    </a:lnTo>
                    <a:lnTo>
                      <a:pt x="213" y="199"/>
                    </a:lnTo>
                    <a:lnTo>
                      <a:pt x="206" y="205"/>
                    </a:lnTo>
                    <a:lnTo>
                      <a:pt x="202" y="206"/>
                    </a:lnTo>
                    <a:lnTo>
                      <a:pt x="197" y="210"/>
                    </a:lnTo>
                    <a:lnTo>
                      <a:pt x="193" y="213"/>
                    </a:lnTo>
                    <a:lnTo>
                      <a:pt x="189" y="216"/>
                    </a:lnTo>
                    <a:lnTo>
                      <a:pt x="186" y="220"/>
                    </a:lnTo>
                    <a:lnTo>
                      <a:pt x="181" y="223"/>
                    </a:lnTo>
                    <a:lnTo>
                      <a:pt x="177" y="226"/>
                    </a:lnTo>
                    <a:lnTo>
                      <a:pt x="173" y="230"/>
                    </a:lnTo>
                    <a:lnTo>
                      <a:pt x="169" y="233"/>
                    </a:lnTo>
                    <a:lnTo>
                      <a:pt x="164" y="236"/>
                    </a:lnTo>
                    <a:lnTo>
                      <a:pt x="161" y="239"/>
                    </a:lnTo>
                    <a:lnTo>
                      <a:pt x="157" y="243"/>
                    </a:lnTo>
                    <a:lnTo>
                      <a:pt x="152" y="245"/>
                    </a:lnTo>
                    <a:lnTo>
                      <a:pt x="148" y="249"/>
                    </a:lnTo>
                    <a:lnTo>
                      <a:pt x="143" y="253"/>
                    </a:lnTo>
                    <a:lnTo>
                      <a:pt x="139" y="257"/>
                    </a:lnTo>
                    <a:lnTo>
                      <a:pt x="135" y="259"/>
                    </a:lnTo>
                    <a:lnTo>
                      <a:pt x="130" y="263"/>
                    </a:lnTo>
                    <a:lnTo>
                      <a:pt x="127" y="265"/>
                    </a:lnTo>
                    <a:lnTo>
                      <a:pt x="123" y="269"/>
                    </a:lnTo>
                    <a:lnTo>
                      <a:pt x="118" y="272"/>
                    </a:lnTo>
                    <a:lnTo>
                      <a:pt x="114" y="275"/>
                    </a:lnTo>
                    <a:lnTo>
                      <a:pt x="109" y="279"/>
                    </a:lnTo>
                    <a:lnTo>
                      <a:pt x="107" y="283"/>
                    </a:lnTo>
                    <a:lnTo>
                      <a:pt x="102" y="284"/>
                    </a:lnTo>
                    <a:lnTo>
                      <a:pt x="98" y="288"/>
                    </a:lnTo>
                    <a:lnTo>
                      <a:pt x="94" y="291"/>
                    </a:lnTo>
                    <a:lnTo>
                      <a:pt x="90" y="294"/>
                    </a:lnTo>
                    <a:lnTo>
                      <a:pt x="81" y="299"/>
                    </a:lnTo>
                    <a:lnTo>
                      <a:pt x="75" y="306"/>
                    </a:lnTo>
                    <a:lnTo>
                      <a:pt x="68" y="311"/>
                    </a:lnTo>
                    <a:lnTo>
                      <a:pt x="61" y="316"/>
                    </a:lnTo>
                    <a:lnTo>
                      <a:pt x="56" y="319"/>
                    </a:lnTo>
                    <a:lnTo>
                      <a:pt x="51" y="324"/>
                    </a:lnTo>
                    <a:lnTo>
                      <a:pt x="45" y="327"/>
                    </a:lnTo>
                    <a:lnTo>
                      <a:pt x="41" y="331"/>
                    </a:lnTo>
                    <a:lnTo>
                      <a:pt x="36" y="333"/>
                    </a:lnTo>
                    <a:lnTo>
                      <a:pt x="34" y="337"/>
                    </a:lnTo>
                    <a:lnTo>
                      <a:pt x="30" y="341"/>
                    </a:lnTo>
                    <a:lnTo>
                      <a:pt x="29" y="342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2" name="Freeform 73"/>
              <p:cNvSpPr>
                <a:spLocks/>
              </p:cNvSpPr>
              <p:nvPr/>
            </p:nvSpPr>
            <p:spPr bwMode="auto">
              <a:xfrm>
                <a:off x="3203" y="3038"/>
                <a:ext cx="32" cy="22"/>
              </a:xfrm>
              <a:custGeom>
                <a:avLst/>
                <a:gdLst>
                  <a:gd name="T0" fmla="*/ 0 w 95"/>
                  <a:gd name="T1" fmla="*/ 56 h 68"/>
                  <a:gd name="T2" fmla="*/ 31 w 95"/>
                  <a:gd name="T3" fmla="*/ 35 h 68"/>
                  <a:gd name="T4" fmla="*/ 91 w 95"/>
                  <a:gd name="T5" fmla="*/ 0 h 68"/>
                  <a:gd name="T6" fmla="*/ 95 w 95"/>
                  <a:gd name="T7" fmla="*/ 17 h 68"/>
                  <a:gd name="T8" fmla="*/ 0 w 95"/>
                  <a:gd name="T9" fmla="*/ 68 h 68"/>
                  <a:gd name="T10" fmla="*/ 0 w 95"/>
                  <a:gd name="T11" fmla="*/ 56 h 68"/>
                  <a:gd name="T12" fmla="*/ 0 w 95"/>
                  <a:gd name="T13" fmla="*/ 56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68"/>
                  <a:gd name="T23" fmla="*/ 95 w 95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68">
                    <a:moveTo>
                      <a:pt x="0" y="56"/>
                    </a:moveTo>
                    <a:lnTo>
                      <a:pt x="31" y="35"/>
                    </a:lnTo>
                    <a:lnTo>
                      <a:pt x="91" y="0"/>
                    </a:lnTo>
                    <a:lnTo>
                      <a:pt x="95" y="17"/>
                    </a:lnTo>
                    <a:lnTo>
                      <a:pt x="0" y="68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3" name="Freeform 74"/>
              <p:cNvSpPr>
                <a:spLocks/>
              </p:cNvSpPr>
              <p:nvPr/>
            </p:nvSpPr>
            <p:spPr bwMode="auto">
              <a:xfrm>
                <a:off x="3213" y="3055"/>
                <a:ext cx="32" cy="39"/>
              </a:xfrm>
              <a:custGeom>
                <a:avLst/>
                <a:gdLst>
                  <a:gd name="T0" fmla="*/ 79 w 95"/>
                  <a:gd name="T1" fmla="*/ 0 h 118"/>
                  <a:gd name="T2" fmla="*/ 95 w 95"/>
                  <a:gd name="T3" fmla="*/ 15 h 118"/>
                  <a:gd name="T4" fmla="*/ 7 w 95"/>
                  <a:gd name="T5" fmla="*/ 118 h 118"/>
                  <a:gd name="T6" fmla="*/ 0 w 95"/>
                  <a:gd name="T7" fmla="*/ 113 h 118"/>
                  <a:gd name="T8" fmla="*/ 74 w 95"/>
                  <a:gd name="T9" fmla="*/ 8 h 118"/>
                  <a:gd name="T10" fmla="*/ 79 w 95"/>
                  <a:gd name="T11" fmla="*/ 0 h 118"/>
                  <a:gd name="T12" fmla="*/ 79 w 95"/>
                  <a:gd name="T13" fmla="*/ 0 h 1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118"/>
                  <a:gd name="T23" fmla="*/ 95 w 95"/>
                  <a:gd name="T24" fmla="*/ 118 h 11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118">
                    <a:moveTo>
                      <a:pt x="79" y="0"/>
                    </a:moveTo>
                    <a:lnTo>
                      <a:pt x="95" y="15"/>
                    </a:lnTo>
                    <a:lnTo>
                      <a:pt x="7" y="118"/>
                    </a:lnTo>
                    <a:lnTo>
                      <a:pt x="0" y="113"/>
                    </a:lnTo>
                    <a:lnTo>
                      <a:pt x="74" y="8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4" name="Freeform 75"/>
              <p:cNvSpPr>
                <a:spLocks/>
              </p:cNvSpPr>
              <p:nvPr/>
            </p:nvSpPr>
            <p:spPr bwMode="auto">
              <a:xfrm>
                <a:off x="3234" y="3066"/>
                <a:ext cx="24" cy="45"/>
              </a:xfrm>
              <a:custGeom>
                <a:avLst/>
                <a:gdLst>
                  <a:gd name="T0" fmla="*/ 55 w 74"/>
                  <a:gd name="T1" fmla="*/ 0 h 137"/>
                  <a:gd name="T2" fmla="*/ 74 w 74"/>
                  <a:gd name="T3" fmla="*/ 8 h 137"/>
                  <a:gd name="T4" fmla="*/ 6 w 74"/>
                  <a:gd name="T5" fmla="*/ 137 h 137"/>
                  <a:gd name="T6" fmla="*/ 0 w 74"/>
                  <a:gd name="T7" fmla="*/ 130 h 137"/>
                  <a:gd name="T8" fmla="*/ 52 w 74"/>
                  <a:gd name="T9" fmla="*/ 12 h 137"/>
                  <a:gd name="T10" fmla="*/ 55 w 74"/>
                  <a:gd name="T11" fmla="*/ 0 h 137"/>
                  <a:gd name="T12" fmla="*/ 55 w 74"/>
                  <a:gd name="T13" fmla="*/ 0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4"/>
                  <a:gd name="T22" fmla="*/ 0 h 137"/>
                  <a:gd name="T23" fmla="*/ 74 w 74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4" h="137">
                    <a:moveTo>
                      <a:pt x="55" y="0"/>
                    </a:moveTo>
                    <a:lnTo>
                      <a:pt x="74" y="8"/>
                    </a:lnTo>
                    <a:lnTo>
                      <a:pt x="6" y="137"/>
                    </a:lnTo>
                    <a:lnTo>
                      <a:pt x="0" y="130"/>
                    </a:lnTo>
                    <a:lnTo>
                      <a:pt x="52" y="12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5" name="Freeform 76"/>
              <p:cNvSpPr>
                <a:spLocks/>
              </p:cNvSpPr>
              <p:nvPr/>
            </p:nvSpPr>
            <p:spPr bwMode="auto">
              <a:xfrm>
                <a:off x="3314" y="3057"/>
                <a:ext cx="30" cy="33"/>
              </a:xfrm>
              <a:custGeom>
                <a:avLst/>
                <a:gdLst>
                  <a:gd name="T0" fmla="*/ 20 w 91"/>
                  <a:gd name="T1" fmla="*/ 0 h 99"/>
                  <a:gd name="T2" fmla="*/ 39 w 91"/>
                  <a:gd name="T3" fmla="*/ 21 h 99"/>
                  <a:gd name="T4" fmla="*/ 91 w 91"/>
                  <a:gd name="T5" fmla="*/ 80 h 99"/>
                  <a:gd name="T6" fmla="*/ 86 w 91"/>
                  <a:gd name="T7" fmla="*/ 99 h 99"/>
                  <a:gd name="T8" fmla="*/ 0 w 91"/>
                  <a:gd name="T9" fmla="*/ 14 h 99"/>
                  <a:gd name="T10" fmla="*/ 20 w 91"/>
                  <a:gd name="T11" fmla="*/ 0 h 99"/>
                  <a:gd name="T12" fmla="*/ 20 w 91"/>
                  <a:gd name="T13" fmla="*/ 0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1"/>
                  <a:gd name="T22" fmla="*/ 0 h 99"/>
                  <a:gd name="T23" fmla="*/ 91 w 91"/>
                  <a:gd name="T24" fmla="*/ 99 h 9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1" h="99">
                    <a:moveTo>
                      <a:pt x="20" y="0"/>
                    </a:moveTo>
                    <a:lnTo>
                      <a:pt x="39" y="21"/>
                    </a:lnTo>
                    <a:lnTo>
                      <a:pt x="91" y="80"/>
                    </a:lnTo>
                    <a:lnTo>
                      <a:pt x="86" y="99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6" name="Freeform 77"/>
              <p:cNvSpPr>
                <a:spLocks/>
              </p:cNvSpPr>
              <p:nvPr/>
            </p:nvSpPr>
            <p:spPr bwMode="auto">
              <a:xfrm>
                <a:off x="3327" y="3043"/>
                <a:ext cx="23" cy="22"/>
              </a:xfrm>
              <a:custGeom>
                <a:avLst/>
                <a:gdLst>
                  <a:gd name="T0" fmla="*/ 9 w 70"/>
                  <a:gd name="T1" fmla="*/ 0 h 68"/>
                  <a:gd name="T2" fmla="*/ 30 w 70"/>
                  <a:gd name="T3" fmla="*/ 18 h 68"/>
                  <a:gd name="T4" fmla="*/ 70 w 70"/>
                  <a:gd name="T5" fmla="*/ 49 h 68"/>
                  <a:gd name="T6" fmla="*/ 70 w 70"/>
                  <a:gd name="T7" fmla="*/ 68 h 68"/>
                  <a:gd name="T8" fmla="*/ 0 w 70"/>
                  <a:gd name="T9" fmla="*/ 19 h 68"/>
                  <a:gd name="T10" fmla="*/ 9 w 70"/>
                  <a:gd name="T11" fmla="*/ 0 h 68"/>
                  <a:gd name="T12" fmla="*/ 9 w 70"/>
                  <a:gd name="T13" fmla="*/ 0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68"/>
                  <a:gd name="T23" fmla="*/ 70 w 70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68">
                    <a:moveTo>
                      <a:pt x="9" y="0"/>
                    </a:moveTo>
                    <a:lnTo>
                      <a:pt x="30" y="18"/>
                    </a:lnTo>
                    <a:lnTo>
                      <a:pt x="70" y="49"/>
                    </a:lnTo>
                    <a:lnTo>
                      <a:pt x="70" y="68"/>
                    </a:lnTo>
                    <a:lnTo>
                      <a:pt x="0" y="1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7" name="Freeform 78"/>
              <p:cNvSpPr>
                <a:spLocks/>
              </p:cNvSpPr>
              <p:nvPr/>
            </p:nvSpPr>
            <p:spPr bwMode="auto">
              <a:xfrm>
                <a:off x="3282" y="3074"/>
                <a:ext cx="7" cy="47"/>
              </a:xfrm>
              <a:custGeom>
                <a:avLst/>
                <a:gdLst>
                  <a:gd name="T0" fmla="*/ 0 w 21"/>
                  <a:gd name="T1" fmla="*/ 7 h 141"/>
                  <a:gd name="T2" fmla="*/ 20 w 21"/>
                  <a:gd name="T3" fmla="*/ 0 h 141"/>
                  <a:gd name="T4" fmla="*/ 21 w 21"/>
                  <a:gd name="T5" fmla="*/ 135 h 141"/>
                  <a:gd name="T6" fmla="*/ 16 w 21"/>
                  <a:gd name="T7" fmla="*/ 141 h 141"/>
                  <a:gd name="T8" fmla="*/ 4 w 21"/>
                  <a:gd name="T9" fmla="*/ 19 h 141"/>
                  <a:gd name="T10" fmla="*/ 0 w 21"/>
                  <a:gd name="T11" fmla="*/ 7 h 141"/>
                  <a:gd name="T12" fmla="*/ 0 w 21"/>
                  <a:gd name="T13" fmla="*/ 7 h 1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"/>
                  <a:gd name="T22" fmla="*/ 0 h 141"/>
                  <a:gd name="T23" fmla="*/ 21 w 21"/>
                  <a:gd name="T24" fmla="*/ 141 h 14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" h="141">
                    <a:moveTo>
                      <a:pt x="0" y="7"/>
                    </a:moveTo>
                    <a:lnTo>
                      <a:pt x="20" y="0"/>
                    </a:lnTo>
                    <a:lnTo>
                      <a:pt x="21" y="135"/>
                    </a:lnTo>
                    <a:lnTo>
                      <a:pt x="16" y="141"/>
                    </a:lnTo>
                    <a:lnTo>
                      <a:pt x="4" y="1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8" name="Freeform 79"/>
              <p:cNvSpPr>
                <a:spLocks/>
              </p:cNvSpPr>
              <p:nvPr/>
            </p:nvSpPr>
            <p:spPr bwMode="auto">
              <a:xfrm>
                <a:off x="3225" y="3002"/>
                <a:ext cx="100" cy="66"/>
              </a:xfrm>
              <a:custGeom>
                <a:avLst/>
                <a:gdLst>
                  <a:gd name="T0" fmla="*/ 14 w 299"/>
                  <a:gd name="T1" fmla="*/ 9 h 199"/>
                  <a:gd name="T2" fmla="*/ 26 w 299"/>
                  <a:gd name="T3" fmla="*/ 7 h 199"/>
                  <a:gd name="T4" fmla="*/ 40 w 299"/>
                  <a:gd name="T5" fmla="*/ 5 h 199"/>
                  <a:gd name="T6" fmla="*/ 54 w 299"/>
                  <a:gd name="T7" fmla="*/ 3 h 199"/>
                  <a:gd name="T8" fmla="*/ 70 w 299"/>
                  <a:gd name="T9" fmla="*/ 2 h 199"/>
                  <a:gd name="T10" fmla="*/ 87 w 299"/>
                  <a:gd name="T11" fmla="*/ 0 h 199"/>
                  <a:gd name="T12" fmla="*/ 104 w 299"/>
                  <a:gd name="T13" fmla="*/ 0 h 199"/>
                  <a:gd name="T14" fmla="*/ 119 w 299"/>
                  <a:gd name="T15" fmla="*/ 0 h 199"/>
                  <a:gd name="T16" fmla="*/ 136 w 299"/>
                  <a:gd name="T17" fmla="*/ 3 h 199"/>
                  <a:gd name="T18" fmla="*/ 131 w 299"/>
                  <a:gd name="T19" fmla="*/ 83 h 199"/>
                  <a:gd name="T20" fmla="*/ 196 w 299"/>
                  <a:gd name="T21" fmla="*/ 15 h 199"/>
                  <a:gd name="T22" fmla="*/ 208 w 299"/>
                  <a:gd name="T23" fmla="*/ 17 h 199"/>
                  <a:gd name="T24" fmla="*/ 222 w 299"/>
                  <a:gd name="T25" fmla="*/ 20 h 199"/>
                  <a:gd name="T26" fmla="*/ 235 w 299"/>
                  <a:gd name="T27" fmla="*/ 23 h 199"/>
                  <a:gd name="T28" fmla="*/ 247 w 299"/>
                  <a:gd name="T29" fmla="*/ 27 h 199"/>
                  <a:gd name="T30" fmla="*/ 261 w 299"/>
                  <a:gd name="T31" fmla="*/ 32 h 199"/>
                  <a:gd name="T32" fmla="*/ 274 w 299"/>
                  <a:gd name="T33" fmla="*/ 37 h 199"/>
                  <a:gd name="T34" fmla="*/ 286 w 299"/>
                  <a:gd name="T35" fmla="*/ 44 h 199"/>
                  <a:gd name="T36" fmla="*/ 299 w 299"/>
                  <a:gd name="T37" fmla="*/ 52 h 199"/>
                  <a:gd name="T38" fmla="*/ 293 w 299"/>
                  <a:gd name="T39" fmla="*/ 63 h 199"/>
                  <a:gd name="T40" fmla="*/ 286 w 299"/>
                  <a:gd name="T41" fmla="*/ 80 h 199"/>
                  <a:gd name="T42" fmla="*/ 275 w 299"/>
                  <a:gd name="T43" fmla="*/ 98 h 199"/>
                  <a:gd name="T44" fmla="*/ 261 w 299"/>
                  <a:gd name="T45" fmla="*/ 121 h 199"/>
                  <a:gd name="T46" fmla="*/ 254 w 299"/>
                  <a:gd name="T47" fmla="*/ 134 h 199"/>
                  <a:gd name="T48" fmla="*/ 237 w 299"/>
                  <a:gd name="T49" fmla="*/ 151 h 199"/>
                  <a:gd name="T50" fmla="*/ 220 w 299"/>
                  <a:gd name="T51" fmla="*/ 169 h 199"/>
                  <a:gd name="T52" fmla="*/ 206 w 299"/>
                  <a:gd name="T53" fmla="*/ 178 h 199"/>
                  <a:gd name="T54" fmla="*/ 193 w 299"/>
                  <a:gd name="T55" fmla="*/ 185 h 199"/>
                  <a:gd name="T56" fmla="*/ 180 w 299"/>
                  <a:gd name="T57" fmla="*/ 191 h 199"/>
                  <a:gd name="T58" fmla="*/ 164 w 299"/>
                  <a:gd name="T59" fmla="*/ 195 h 199"/>
                  <a:gd name="T60" fmla="*/ 148 w 299"/>
                  <a:gd name="T61" fmla="*/ 199 h 199"/>
                  <a:gd name="T62" fmla="*/ 131 w 299"/>
                  <a:gd name="T63" fmla="*/ 199 h 199"/>
                  <a:gd name="T64" fmla="*/ 113 w 299"/>
                  <a:gd name="T65" fmla="*/ 196 h 199"/>
                  <a:gd name="T66" fmla="*/ 93 w 299"/>
                  <a:gd name="T67" fmla="*/ 191 h 199"/>
                  <a:gd name="T68" fmla="*/ 75 w 299"/>
                  <a:gd name="T69" fmla="*/ 185 h 199"/>
                  <a:gd name="T70" fmla="*/ 60 w 299"/>
                  <a:gd name="T71" fmla="*/ 178 h 199"/>
                  <a:gd name="T72" fmla="*/ 47 w 299"/>
                  <a:gd name="T73" fmla="*/ 169 h 199"/>
                  <a:gd name="T74" fmla="*/ 31 w 299"/>
                  <a:gd name="T75" fmla="*/ 156 h 199"/>
                  <a:gd name="T76" fmla="*/ 20 w 299"/>
                  <a:gd name="T77" fmla="*/ 141 h 199"/>
                  <a:gd name="T78" fmla="*/ 11 w 299"/>
                  <a:gd name="T79" fmla="*/ 126 h 199"/>
                  <a:gd name="T80" fmla="*/ 6 w 299"/>
                  <a:gd name="T81" fmla="*/ 111 h 199"/>
                  <a:gd name="T82" fmla="*/ 3 w 299"/>
                  <a:gd name="T83" fmla="*/ 96 h 199"/>
                  <a:gd name="T84" fmla="*/ 1 w 299"/>
                  <a:gd name="T85" fmla="*/ 80 h 199"/>
                  <a:gd name="T86" fmla="*/ 0 w 299"/>
                  <a:gd name="T87" fmla="*/ 64 h 199"/>
                  <a:gd name="T88" fmla="*/ 1 w 299"/>
                  <a:gd name="T89" fmla="*/ 44 h 199"/>
                  <a:gd name="T90" fmla="*/ 4 w 299"/>
                  <a:gd name="T91" fmla="*/ 28 h 199"/>
                  <a:gd name="T92" fmla="*/ 8 w 299"/>
                  <a:gd name="T93" fmla="*/ 17 h 199"/>
                  <a:gd name="T94" fmla="*/ 10 w 299"/>
                  <a:gd name="T95" fmla="*/ 10 h 19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99"/>
                  <a:gd name="T145" fmla="*/ 0 h 199"/>
                  <a:gd name="T146" fmla="*/ 299 w 299"/>
                  <a:gd name="T147" fmla="*/ 199 h 19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99" h="199">
                    <a:moveTo>
                      <a:pt x="10" y="10"/>
                    </a:moveTo>
                    <a:lnTo>
                      <a:pt x="11" y="9"/>
                    </a:lnTo>
                    <a:lnTo>
                      <a:pt x="14" y="9"/>
                    </a:lnTo>
                    <a:lnTo>
                      <a:pt x="18" y="8"/>
                    </a:lnTo>
                    <a:lnTo>
                      <a:pt x="24" y="8"/>
                    </a:lnTo>
                    <a:lnTo>
                      <a:pt x="26" y="7"/>
                    </a:lnTo>
                    <a:lnTo>
                      <a:pt x="31" y="7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4" y="4"/>
                    </a:lnTo>
                    <a:lnTo>
                      <a:pt x="49" y="4"/>
                    </a:lnTo>
                    <a:lnTo>
                      <a:pt x="54" y="3"/>
                    </a:lnTo>
                    <a:lnTo>
                      <a:pt x="60" y="3"/>
                    </a:lnTo>
                    <a:lnTo>
                      <a:pt x="65" y="3"/>
                    </a:lnTo>
                    <a:lnTo>
                      <a:pt x="70" y="2"/>
                    </a:lnTo>
                    <a:lnTo>
                      <a:pt x="75" y="2"/>
                    </a:lnTo>
                    <a:lnTo>
                      <a:pt x="82" y="2"/>
                    </a:lnTo>
                    <a:lnTo>
                      <a:pt x="87" y="0"/>
                    </a:lnTo>
                    <a:lnTo>
                      <a:pt x="93" y="0"/>
                    </a:lnTo>
                    <a:lnTo>
                      <a:pt x="98" y="0"/>
                    </a:lnTo>
                    <a:lnTo>
                      <a:pt x="104" y="0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9" y="0"/>
                    </a:lnTo>
                    <a:lnTo>
                      <a:pt x="126" y="2"/>
                    </a:lnTo>
                    <a:lnTo>
                      <a:pt x="131" y="2"/>
                    </a:lnTo>
                    <a:lnTo>
                      <a:pt x="136" y="3"/>
                    </a:lnTo>
                    <a:lnTo>
                      <a:pt x="139" y="3"/>
                    </a:lnTo>
                    <a:lnTo>
                      <a:pt x="144" y="5"/>
                    </a:lnTo>
                    <a:lnTo>
                      <a:pt x="131" y="83"/>
                    </a:lnTo>
                    <a:lnTo>
                      <a:pt x="173" y="91"/>
                    </a:lnTo>
                    <a:lnTo>
                      <a:pt x="192" y="15"/>
                    </a:lnTo>
                    <a:lnTo>
                      <a:pt x="196" y="15"/>
                    </a:lnTo>
                    <a:lnTo>
                      <a:pt x="198" y="15"/>
                    </a:lnTo>
                    <a:lnTo>
                      <a:pt x="203" y="17"/>
                    </a:lnTo>
                    <a:lnTo>
                      <a:pt x="208" y="17"/>
                    </a:lnTo>
                    <a:lnTo>
                      <a:pt x="215" y="18"/>
                    </a:lnTo>
                    <a:lnTo>
                      <a:pt x="218" y="19"/>
                    </a:lnTo>
                    <a:lnTo>
                      <a:pt x="222" y="20"/>
                    </a:lnTo>
                    <a:lnTo>
                      <a:pt x="227" y="20"/>
                    </a:lnTo>
                    <a:lnTo>
                      <a:pt x="231" y="23"/>
                    </a:lnTo>
                    <a:lnTo>
                      <a:pt x="235" y="23"/>
                    </a:lnTo>
                    <a:lnTo>
                      <a:pt x="239" y="24"/>
                    </a:lnTo>
                    <a:lnTo>
                      <a:pt x="244" y="26"/>
                    </a:lnTo>
                    <a:lnTo>
                      <a:pt x="247" y="27"/>
                    </a:lnTo>
                    <a:lnTo>
                      <a:pt x="252" y="28"/>
                    </a:lnTo>
                    <a:lnTo>
                      <a:pt x="257" y="29"/>
                    </a:lnTo>
                    <a:lnTo>
                      <a:pt x="261" y="32"/>
                    </a:lnTo>
                    <a:lnTo>
                      <a:pt x="266" y="34"/>
                    </a:lnTo>
                    <a:lnTo>
                      <a:pt x="270" y="36"/>
                    </a:lnTo>
                    <a:lnTo>
                      <a:pt x="274" y="37"/>
                    </a:lnTo>
                    <a:lnTo>
                      <a:pt x="277" y="39"/>
                    </a:lnTo>
                    <a:lnTo>
                      <a:pt x="282" y="42"/>
                    </a:lnTo>
                    <a:lnTo>
                      <a:pt x="286" y="44"/>
                    </a:lnTo>
                    <a:lnTo>
                      <a:pt x="290" y="46"/>
                    </a:lnTo>
                    <a:lnTo>
                      <a:pt x="294" y="48"/>
                    </a:lnTo>
                    <a:lnTo>
                      <a:pt x="299" y="52"/>
                    </a:lnTo>
                    <a:lnTo>
                      <a:pt x="298" y="53"/>
                    </a:lnTo>
                    <a:lnTo>
                      <a:pt x="295" y="59"/>
                    </a:lnTo>
                    <a:lnTo>
                      <a:pt x="293" y="63"/>
                    </a:lnTo>
                    <a:lnTo>
                      <a:pt x="291" y="68"/>
                    </a:lnTo>
                    <a:lnTo>
                      <a:pt x="289" y="73"/>
                    </a:lnTo>
                    <a:lnTo>
                      <a:pt x="286" y="80"/>
                    </a:lnTo>
                    <a:lnTo>
                      <a:pt x="282" y="85"/>
                    </a:lnTo>
                    <a:lnTo>
                      <a:pt x="280" y="91"/>
                    </a:lnTo>
                    <a:lnTo>
                      <a:pt x="275" y="98"/>
                    </a:lnTo>
                    <a:lnTo>
                      <a:pt x="271" y="106"/>
                    </a:lnTo>
                    <a:lnTo>
                      <a:pt x="266" y="114"/>
                    </a:lnTo>
                    <a:lnTo>
                      <a:pt x="261" y="121"/>
                    </a:lnTo>
                    <a:lnTo>
                      <a:pt x="259" y="125"/>
                    </a:lnTo>
                    <a:lnTo>
                      <a:pt x="256" y="129"/>
                    </a:lnTo>
                    <a:lnTo>
                      <a:pt x="254" y="134"/>
                    </a:lnTo>
                    <a:lnTo>
                      <a:pt x="251" y="137"/>
                    </a:lnTo>
                    <a:lnTo>
                      <a:pt x="244" y="145"/>
                    </a:lnTo>
                    <a:lnTo>
                      <a:pt x="237" y="151"/>
                    </a:lnTo>
                    <a:lnTo>
                      <a:pt x="231" y="159"/>
                    </a:lnTo>
                    <a:lnTo>
                      <a:pt x="223" y="166"/>
                    </a:lnTo>
                    <a:lnTo>
                      <a:pt x="220" y="169"/>
                    </a:lnTo>
                    <a:lnTo>
                      <a:pt x="215" y="171"/>
                    </a:lnTo>
                    <a:lnTo>
                      <a:pt x="211" y="174"/>
                    </a:lnTo>
                    <a:lnTo>
                      <a:pt x="206" y="178"/>
                    </a:lnTo>
                    <a:lnTo>
                      <a:pt x="202" y="180"/>
                    </a:lnTo>
                    <a:lnTo>
                      <a:pt x="198" y="183"/>
                    </a:lnTo>
                    <a:lnTo>
                      <a:pt x="193" y="185"/>
                    </a:lnTo>
                    <a:lnTo>
                      <a:pt x="190" y="189"/>
                    </a:lnTo>
                    <a:lnTo>
                      <a:pt x="185" y="190"/>
                    </a:lnTo>
                    <a:lnTo>
                      <a:pt x="180" y="191"/>
                    </a:lnTo>
                    <a:lnTo>
                      <a:pt x="175" y="194"/>
                    </a:lnTo>
                    <a:lnTo>
                      <a:pt x="170" y="195"/>
                    </a:lnTo>
                    <a:lnTo>
                      <a:pt x="164" y="195"/>
                    </a:lnTo>
                    <a:lnTo>
                      <a:pt x="159" y="196"/>
                    </a:lnTo>
                    <a:lnTo>
                      <a:pt x="153" y="198"/>
                    </a:lnTo>
                    <a:lnTo>
                      <a:pt x="148" y="199"/>
                    </a:lnTo>
                    <a:lnTo>
                      <a:pt x="142" y="199"/>
                    </a:lnTo>
                    <a:lnTo>
                      <a:pt x="137" y="199"/>
                    </a:lnTo>
                    <a:lnTo>
                      <a:pt x="131" y="199"/>
                    </a:lnTo>
                    <a:lnTo>
                      <a:pt x="126" y="199"/>
                    </a:lnTo>
                    <a:lnTo>
                      <a:pt x="119" y="198"/>
                    </a:lnTo>
                    <a:lnTo>
                      <a:pt x="113" y="196"/>
                    </a:lnTo>
                    <a:lnTo>
                      <a:pt x="107" y="195"/>
                    </a:lnTo>
                    <a:lnTo>
                      <a:pt x="100" y="195"/>
                    </a:lnTo>
                    <a:lnTo>
                      <a:pt x="93" y="191"/>
                    </a:lnTo>
                    <a:lnTo>
                      <a:pt x="87" y="190"/>
                    </a:lnTo>
                    <a:lnTo>
                      <a:pt x="82" y="188"/>
                    </a:lnTo>
                    <a:lnTo>
                      <a:pt x="75" y="185"/>
                    </a:lnTo>
                    <a:lnTo>
                      <a:pt x="70" y="183"/>
                    </a:lnTo>
                    <a:lnTo>
                      <a:pt x="65" y="180"/>
                    </a:lnTo>
                    <a:lnTo>
                      <a:pt x="60" y="178"/>
                    </a:lnTo>
                    <a:lnTo>
                      <a:pt x="57" y="175"/>
                    </a:lnTo>
                    <a:lnTo>
                      <a:pt x="52" y="171"/>
                    </a:lnTo>
                    <a:lnTo>
                      <a:pt x="47" y="169"/>
                    </a:lnTo>
                    <a:lnTo>
                      <a:pt x="43" y="166"/>
                    </a:lnTo>
                    <a:lnTo>
                      <a:pt x="39" y="163"/>
                    </a:lnTo>
                    <a:lnTo>
                      <a:pt x="31" y="156"/>
                    </a:lnTo>
                    <a:lnTo>
                      <a:pt x="26" y="150"/>
                    </a:lnTo>
                    <a:lnTo>
                      <a:pt x="23" y="145"/>
                    </a:lnTo>
                    <a:lnTo>
                      <a:pt x="20" y="141"/>
                    </a:lnTo>
                    <a:lnTo>
                      <a:pt x="18" y="137"/>
                    </a:lnTo>
                    <a:lnTo>
                      <a:pt x="15" y="134"/>
                    </a:lnTo>
                    <a:lnTo>
                      <a:pt x="11" y="126"/>
                    </a:lnTo>
                    <a:lnTo>
                      <a:pt x="9" y="119"/>
                    </a:lnTo>
                    <a:lnTo>
                      <a:pt x="8" y="115"/>
                    </a:lnTo>
                    <a:lnTo>
                      <a:pt x="6" y="111"/>
                    </a:lnTo>
                    <a:lnTo>
                      <a:pt x="4" y="107"/>
                    </a:lnTo>
                    <a:lnTo>
                      <a:pt x="4" y="103"/>
                    </a:lnTo>
                    <a:lnTo>
                      <a:pt x="3" y="96"/>
                    </a:lnTo>
                    <a:lnTo>
                      <a:pt x="3" y="88"/>
                    </a:lnTo>
                    <a:lnTo>
                      <a:pt x="1" y="85"/>
                    </a:lnTo>
                    <a:lnTo>
                      <a:pt x="1" y="80"/>
                    </a:lnTo>
                    <a:lnTo>
                      <a:pt x="0" y="76"/>
                    </a:lnTo>
                    <a:lnTo>
                      <a:pt x="0" y="72"/>
                    </a:lnTo>
                    <a:lnTo>
                      <a:pt x="0" y="64"/>
                    </a:lnTo>
                    <a:lnTo>
                      <a:pt x="1" y="58"/>
                    </a:lnTo>
                    <a:lnTo>
                      <a:pt x="1" y="51"/>
                    </a:lnTo>
                    <a:lnTo>
                      <a:pt x="1" y="44"/>
                    </a:lnTo>
                    <a:lnTo>
                      <a:pt x="3" y="38"/>
                    </a:lnTo>
                    <a:lnTo>
                      <a:pt x="4" y="33"/>
                    </a:lnTo>
                    <a:lnTo>
                      <a:pt x="4" y="28"/>
                    </a:lnTo>
                    <a:lnTo>
                      <a:pt x="6" y="23"/>
                    </a:lnTo>
                    <a:lnTo>
                      <a:pt x="6" y="19"/>
                    </a:lnTo>
                    <a:lnTo>
                      <a:pt x="8" y="17"/>
                    </a:lnTo>
                    <a:lnTo>
                      <a:pt x="9" y="12"/>
                    </a:lnTo>
                    <a:lnTo>
                      <a:pt x="10" y="10"/>
                    </a:lnTo>
                    <a:close/>
                  </a:path>
                </a:pathLst>
              </a:custGeom>
              <a:solidFill>
                <a:srgbClr val="4D665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9" name="Freeform 80"/>
              <p:cNvSpPr>
                <a:spLocks/>
              </p:cNvSpPr>
              <p:nvPr/>
            </p:nvSpPr>
            <p:spPr bwMode="auto">
              <a:xfrm>
                <a:off x="3060" y="3097"/>
                <a:ext cx="57" cy="35"/>
              </a:xfrm>
              <a:custGeom>
                <a:avLst/>
                <a:gdLst>
                  <a:gd name="T0" fmla="*/ 157 w 172"/>
                  <a:gd name="T1" fmla="*/ 0 h 105"/>
                  <a:gd name="T2" fmla="*/ 172 w 172"/>
                  <a:gd name="T3" fmla="*/ 64 h 105"/>
                  <a:gd name="T4" fmla="*/ 170 w 172"/>
                  <a:gd name="T5" fmla="*/ 64 h 105"/>
                  <a:gd name="T6" fmla="*/ 166 w 172"/>
                  <a:gd name="T7" fmla="*/ 65 h 105"/>
                  <a:gd name="T8" fmla="*/ 162 w 172"/>
                  <a:gd name="T9" fmla="*/ 66 h 105"/>
                  <a:gd name="T10" fmla="*/ 160 w 172"/>
                  <a:gd name="T11" fmla="*/ 68 h 105"/>
                  <a:gd name="T12" fmla="*/ 156 w 172"/>
                  <a:gd name="T13" fmla="*/ 70 h 105"/>
                  <a:gd name="T14" fmla="*/ 152 w 172"/>
                  <a:gd name="T15" fmla="*/ 71 h 105"/>
                  <a:gd name="T16" fmla="*/ 146 w 172"/>
                  <a:gd name="T17" fmla="*/ 74 h 105"/>
                  <a:gd name="T18" fmla="*/ 141 w 172"/>
                  <a:gd name="T19" fmla="*/ 75 h 105"/>
                  <a:gd name="T20" fmla="*/ 136 w 172"/>
                  <a:gd name="T21" fmla="*/ 78 h 105"/>
                  <a:gd name="T22" fmla="*/ 130 w 172"/>
                  <a:gd name="T23" fmla="*/ 80 h 105"/>
                  <a:gd name="T24" fmla="*/ 123 w 172"/>
                  <a:gd name="T25" fmla="*/ 81 h 105"/>
                  <a:gd name="T26" fmla="*/ 116 w 172"/>
                  <a:gd name="T27" fmla="*/ 84 h 105"/>
                  <a:gd name="T28" fmla="*/ 109 w 172"/>
                  <a:gd name="T29" fmla="*/ 86 h 105"/>
                  <a:gd name="T30" fmla="*/ 103 w 172"/>
                  <a:gd name="T31" fmla="*/ 89 h 105"/>
                  <a:gd name="T32" fmla="*/ 96 w 172"/>
                  <a:gd name="T33" fmla="*/ 90 h 105"/>
                  <a:gd name="T34" fmla="*/ 89 w 172"/>
                  <a:gd name="T35" fmla="*/ 93 h 105"/>
                  <a:gd name="T36" fmla="*/ 82 w 172"/>
                  <a:gd name="T37" fmla="*/ 94 h 105"/>
                  <a:gd name="T38" fmla="*/ 76 w 172"/>
                  <a:gd name="T39" fmla="*/ 97 h 105"/>
                  <a:gd name="T40" fmla="*/ 68 w 172"/>
                  <a:gd name="T41" fmla="*/ 98 h 105"/>
                  <a:gd name="T42" fmla="*/ 62 w 172"/>
                  <a:gd name="T43" fmla="*/ 100 h 105"/>
                  <a:gd name="T44" fmla="*/ 56 w 172"/>
                  <a:gd name="T45" fmla="*/ 102 h 105"/>
                  <a:gd name="T46" fmla="*/ 49 w 172"/>
                  <a:gd name="T47" fmla="*/ 103 h 105"/>
                  <a:gd name="T48" fmla="*/ 43 w 172"/>
                  <a:gd name="T49" fmla="*/ 104 h 105"/>
                  <a:gd name="T50" fmla="*/ 37 w 172"/>
                  <a:gd name="T51" fmla="*/ 104 h 105"/>
                  <a:gd name="T52" fmla="*/ 30 w 172"/>
                  <a:gd name="T53" fmla="*/ 105 h 105"/>
                  <a:gd name="T54" fmla="*/ 25 w 172"/>
                  <a:gd name="T55" fmla="*/ 105 h 105"/>
                  <a:gd name="T56" fmla="*/ 20 w 172"/>
                  <a:gd name="T57" fmla="*/ 105 h 105"/>
                  <a:gd name="T58" fmla="*/ 17 w 172"/>
                  <a:gd name="T59" fmla="*/ 105 h 105"/>
                  <a:gd name="T60" fmla="*/ 12 w 172"/>
                  <a:gd name="T61" fmla="*/ 104 h 105"/>
                  <a:gd name="T62" fmla="*/ 9 w 172"/>
                  <a:gd name="T63" fmla="*/ 104 h 105"/>
                  <a:gd name="T64" fmla="*/ 3 w 172"/>
                  <a:gd name="T65" fmla="*/ 99 h 105"/>
                  <a:gd name="T66" fmla="*/ 0 w 172"/>
                  <a:gd name="T67" fmla="*/ 97 h 105"/>
                  <a:gd name="T68" fmla="*/ 0 w 172"/>
                  <a:gd name="T69" fmla="*/ 90 h 105"/>
                  <a:gd name="T70" fmla="*/ 3 w 172"/>
                  <a:gd name="T71" fmla="*/ 85 h 105"/>
                  <a:gd name="T72" fmla="*/ 7 w 172"/>
                  <a:gd name="T73" fmla="*/ 79 h 105"/>
                  <a:gd name="T74" fmla="*/ 13 w 172"/>
                  <a:gd name="T75" fmla="*/ 73 h 105"/>
                  <a:gd name="T76" fmla="*/ 19 w 172"/>
                  <a:gd name="T77" fmla="*/ 66 h 105"/>
                  <a:gd name="T78" fmla="*/ 27 w 172"/>
                  <a:gd name="T79" fmla="*/ 60 h 105"/>
                  <a:gd name="T80" fmla="*/ 34 w 172"/>
                  <a:gd name="T81" fmla="*/ 54 h 105"/>
                  <a:gd name="T82" fmla="*/ 42 w 172"/>
                  <a:gd name="T83" fmla="*/ 47 h 105"/>
                  <a:gd name="T84" fmla="*/ 45 w 172"/>
                  <a:gd name="T85" fmla="*/ 45 h 105"/>
                  <a:gd name="T86" fmla="*/ 49 w 172"/>
                  <a:gd name="T87" fmla="*/ 42 h 105"/>
                  <a:gd name="T88" fmla="*/ 53 w 172"/>
                  <a:gd name="T89" fmla="*/ 40 h 105"/>
                  <a:gd name="T90" fmla="*/ 57 w 172"/>
                  <a:gd name="T91" fmla="*/ 37 h 105"/>
                  <a:gd name="T92" fmla="*/ 63 w 172"/>
                  <a:gd name="T93" fmla="*/ 32 h 105"/>
                  <a:gd name="T94" fmla="*/ 68 w 172"/>
                  <a:gd name="T95" fmla="*/ 30 h 105"/>
                  <a:gd name="T96" fmla="*/ 71 w 172"/>
                  <a:gd name="T97" fmla="*/ 27 h 105"/>
                  <a:gd name="T98" fmla="*/ 73 w 172"/>
                  <a:gd name="T99" fmla="*/ 27 h 105"/>
                  <a:gd name="T100" fmla="*/ 118 w 172"/>
                  <a:gd name="T101" fmla="*/ 7 h 105"/>
                  <a:gd name="T102" fmla="*/ 157 w 172"/>
                  <a:gd name="T103" fmla="*/ 0 h 105"/>
                  <a:gd name="T104" fmla="*/ 157 w 172"/>
                  <a:gd name="T105" fmla="*/ 0 h 10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72"/>
                  <a:gd name="T160" fmla="*/ 0 h 105"/>
                  <a:gd name="T161" fmla="*/ 172 w 172"/>
                  <a:gd name="T162" fmla="*/ 105 h 105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72" h="105">
                    <a:moveTo>
                      <a:pt x="157" y="0"/>
                    </a:moveTo>
                    <a:lnTo>
                      <a:pt x="172" y="64"/>
                    </a:lnTo>
                    <a:lnTo>
                      <a:pt x="170" y="64"/>
                    </a:lnTo>
                    <a:lnTo>
                      <a:pt x="166" y="65"/>
                    </a:lnTo>
                    <a:lnTo>
                      <a:pt x="162" y="66"/>
                    </a:lnTo>
                    <a:lnTo>
                      <a:pt x="160" y="68"/>
                    </a:lnTo>
                    <a:lnTo>
                      <a:pt x="156" y="70"/>
                    </a:lnTo>
                    <a:lnTo>
                      <a:pt x="152" y="71"/>
                    </a:lnTo>
                    <a:lnTo>
                      <a:pt x="146" y="74"/>
                    </a:lnTo>
                    <a:lnTo>
                      <a:pt x="141" y="75"/>
                    </a:lnTo>
                    <a:lnTo>
                      <a:pt x="136" y="78"/>
                    </a:lnTo>
                    <a:lnTo>
                      <a:pt x="130" y="80"/>
                    </a:lnTo>
                    <a:lnTo>
                      <a:pt x="123" y="81"/>
                    </a:lnTo>
                    <a:lnTo>
                      <a:pt x="116" y="84"/>
                    </a:lnTo>
                    <a:lnTo>
                      <a:pt x="109" y="86"/>
                    </a:lnTo>
                    <a:lnTo>
                      <a:pt x="103" y="89"/>
                    </a:lnTo>
                    <a:lnTo>
                      <a:pt x="96" y="90"/>
                    </a:lnTo>
                    <a:lnTo>
                      <a:pt x="89" y="93"/>
                    </a:lnTo>
                    <a:lnTo>
                      <a:pt x="82" y="94"/>
                    </a:lnTo>
                    <a:lnTo>
                      <a:pt x="76" y="97"/>
                    </a:lnTo>
                    <a:lnTo>
                      <a:pt x="68" y="98"/>
                    </a:lnTo>
                    <a:lnTo>
                      <a:pt x="62" y="100"/>
                    </a:lnTo>
                    <a:lnTo>
                      <a:pt x="56" y="102"/>
                    </a:lnTo>
                    <a:lnTo>
                      <a:pt x="49" y="103"/>
                    </a:lnTo>
                    <a:lnTo>
                      <a:pt x="43" y="104"/>
                    </a:lnTo>
                    <a:lnTo>
                      <a:pt x="37" y="104"/>
                    </a:lnTo>
                    <a:lnTo>
                      <a:pt x="30" y="105"/>
                    </a:lnTo>
                    <a:lnTo>
                      <a:pt x="25" y="105"/>
                    </a:lnTo>
                    <a:lnTo>
                      <a:pt x="20" y="105"/>
                    </a:lnTo>
                    <a:lnTo>
                      <a:pt x="17" y="105"/>
                    </a:lnTo>
                    <a:lnTo>
                      <a:pt x="12" y="104"/>
                    </a:lnTo>
                    <a:lnTo>
                      <a:pt x="9" y="104"/>
                    </a:lnTo>
                    <a:lnTo>
                      <a:pt x="3" y="99"/>
                    </a:lnTo>
                    <a:lnTo>
                      <a:pt x="0" y="97"/>
                    </a:lnTo>
                    <a:lnTo>
                      <a:pt x="0" y="90"/>
                    </a:lnTo>
                    <a:lnTo>
                      <a:pt x="3" y="85"/>
                    </a:lnTo>
                    <a:lnTo>
                      <a:pt x="7" y="79"/>
                    </a:lnTo>
                    <a:lnTo>
                      <a:pt x="13" y="73"/>
                    </a:lnTo>
                    <a:lnTo>
                      <a:pt x="19" y="66"/>
                    </a:lnTo>
                    <a:lnTo>
                      <a:pt x="27" y="60"/>
                    </a:lnTo>
                    <a:lnTo>
                      <a:pt x="34" y="54"/>
                    </a:lnTo>
                    <a:lnTo>
                      <a:pt x="42" y="47"/>
                    </a:lnTo>
                    <a:lnTo>
                      <a:pt x="45" y="45"/>
                    </a:lnTo>
                    <a:lnTo>
                      <a:pt x="49" y="42"/>
                    </a:lnTo>
                    <a:lnTo>
                      <a:pt x="53" y="40"/>
                    </a:lnTo>
                    <a:lnTo>
                      <a:pt x="57" y="37"/>
                    </a:lnTo>
                    <a:lnTo>
                      <a:pt x="63" y="32"/>
                    </a:lnTo>
                    <a:lnTo>
                      <a:pt x="68" y="30"/>
                    </a:lnTo>
                    <a:lnTo>
                      <a:pt x="71" y="27"/>
                    </a:lnTo>
                    <a:lnTo>
                      <a:pt x="73" y="27"/>
                    </a:lnTo>
                    <a:lnTo>
                      <a:pt x="118" y="7"/>
                    </a:lnTo>
                    <a:lnTo>
                      <a:pt x="157" y="0"/>
                    </a:lnTo>
                    <a:close/>
                  </a:path>
                </a:pathLst>
              </a:custGeom>
              <a:solidFill>
                <a:srgbClr val="693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50" name="Freeform 81"/>
              <p:cNvSpPr>
                <a:spLocks/>
              </p:cNvSpPr>
              <p:nvPr/>
            </p:nvSpPr>
            <p:spPr bwMode="auto">
              <a:xfrm>
                <a:off x="3501" y="3136"/>
                <a:ext cx="60" cy="30"/>
              </a:xfrm>
              <a:custGeom>
                <a:avLst/>
                <a:gdLst>
                  <a:gd name="T0" fmla="*/ 0 w 180"/>
                  <a:gd name="T1" fmla="*/ 77 h 91"/>
                  <a:gd name="T2" fmla="*/ 59 w 180"/>
                  <a:gd name="T3" fmla="*/ 47 h 91"/>
                  <a:gd name="T4" fmla="*/ 143 w 180"/>
                  <a:gd name="T5" fmla="*/ 0 h 91"/>
                  <a:gd name="T6" fmla="*/ 180 w 180"/>
                  <a:gd name="T7" fmla="*/ 26 h 91"/>
                  <a:gd name="T8" fmla="*/ 58 w 180"/>
                  <a:gd name="T9" fmla="*/ 91 h 91"/>
                  <a:gd name="T10" fmla="*/ 0 w 180"/>
                  <a:gd name="T11" fmla="*/ 77 h 91"/>
                  <a:gd name="T12" fmla="*/ 0 w 180"/>
                  <a:gd name="T13" fmla="*/ 77 h 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0"/>
                  <a:gd name="T22" fmla="*/ 0 h 91"/>
                  <a:gd name="T23" fmla="*/ 180 w 180"/>
                  <a:gd name="T24" fmla="*/ 91 h 9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0" h="91">
                    <a:moveTo>
                      <a:pt x="0" y="77"/>
                    </a:moveTo>
                    <a:lnTo>
                      <a:pt x="59" y="47"/>
                    </a:lnTo>
                    <a:lnTo>
                      <a:pt x="143" y="0"/>
                    </a:lnTo>
                    <a:lnTo>
                      <a:pt x="180" y="26"/>
                    </a:lnTo>
                    <a:lnTo>
                      <a:pt x="58" y="9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</p:grpSp>
        <p:pic>
          <p:nvPicPr>
            <p:cNvPr id="9220" name="Picture 2" descr="http://www.cs.rpi.edu/~cutler/classes/advancedgraphics/F05/assignments/assignment2/bunny_badsimp_0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184672" y="2201864"/>
              <a:ext cx="2843213" cy="3981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41"/>
            <p:cNvGrpSpPr/>
            <p:nvPr/>
          </p:nvGrpSpPr>
          <p:grpSpPr>
            <a:xfrm>
              <a:off x="3927871" y="3328985"/>
              <a:ext cx="1371600" cy="1844681"/>
              <a:chOff x="6400800" y="4336254"/>
              <a:chExt cx="914400" cy="922340"/>
            </a:xfrm>
            <a:solidFill>
              <a:schemeClr val="bg1"/>
            </a:solidFill>
            <a:scene3d>
              <a:camera prst="perspectiveRight" fov="5400000">
                <a:rot lat="0" lon="17400000" rev="0"/>
              </a:camera>
              <a:lightRig rig="threePt" dir="t"/>
            </a:scene3d>
          </p:grpSpPr>
          <p:sp>
            <p:nvSpPr>
              <p:cNvPr id="48" name="Rectangle 47"/>
              <p:cNvSpPr/>
              <p:nvPr/>
            </p:nvSpPr>
            <p:spPr bwMode="auto">
              <a:xfrm>
                <a:off x="6400800" y="4343400"/>
                <a:ext cx="914400" cy="914400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lnSpc>
                    <a:spcPct val="110000"/>
                  </a:lnSpc>
                  <a:spcBef>
                    <a:spcPct val="20000"/>
                  </a:spcBef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  <p:cxnSp>
            <p:nvCxnSpPr>
              <p:cNvPr id="49" name="Straight Connector 48"/>
              <p:cNvCxnSpPr/>
              <p:nvPr/>
            </p:nvCxnSpPr>
            <p:spPr bwMode="auto">
              <a:xfrm rot="5400000" flipH="1" flipV="1">
                <a:off x="6019800" y="4800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Straight Connector 49"/>
              <p:cNvCxnSpPr/>
              <p:nvPr/>
            </p:nvCxnSpPr>
            <p:spPr bwMode="auto">
              <a:xfrm rot="5400000" flipH="1" flipV="1">
                <a:off x="6096794" y="4799806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1" name="Straight Connector 50"/>
              <p:cNvCxnSpPr/>
              <p:nvPr/>
            </p:nvCxnSpPr>
            <p:spPr bwMode="auto">
              <a:xfrm rot="5400000" flipH="1" flipV="1">
                <a:off x="6173788" y="4799012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2" name="Straight Connector 51"/>
              <p:cNvCxnSpPr/>
              <p:nvPr/>
            </p:nvCxnSpPr>
            <p:spPr bwMode="auto">
              <a:xfrm rot="5400000" flipH="1" flipV="1">
                <a:off x="6250782" y="4798218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" name="Straight Connector 52"/>
              <p:cNvCxnSpPr/>
              <p:nvPr/>
            </p:nvCxnSpPr>
            <p:spPr bwMode="auto">
              <a:xfrm rot="5400000" flipH="1" flipV="1">
                <a:off x="6327776" y="4797424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4" name="Straight Connector 53"/>
              <p:cNvCxnSpPr/>
              <p:nvPr/>
            </p:nvCxnSpPr>
            <p:spPr bwMode="auto">
              <a:xfrm rot="5400000" flipH="1" flipV="1">
                <a:off x="6404770" y="479663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5" name="Straight Connector 54"/>
              <p:cNvCxnSpPr/>
              <p:nvPr/>
            </p:nvCxnSpPr>
            <p:spPr bwMode="auto">
              <a:xfrm rot="5400000" flipH="1" flipV="1">
                <a:off x="6481764" y="4795836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6" name="Straight Connector 55"/>
              <p:cNvCxnSpPr/>
              <p:nvPr/>
            </p:nvCxnSpPr>
            <p:spPr bwMode="auto">
              <a:xfrm rot="5400000" flipH="1" flipV="1">
                <a:off x="6558758" y="4795042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7" name="Straight Connector 56"/>
              <p:cNvCxnSpPr/>
              <p:nvPr/>
            </p:nvCxnSpPr>
            <p:spPr bwMode="auto">
              <a:xfrm rot="5400000" flipH="1" flipV="1">
                <a:off x="6635752" y="4794248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8" name="Straight Connector 57"/>
              <p:cNvCxnSpPr/>
              <p:nvPr/>
            </p:nvCxnSpPr>
            <p:spPr bwMode="auto">
              <a:xfrm rot="5400000" flipH="1" flipV="1">
                <a:off x="6712746" y="4793454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9" name="Straight Connector 58"/>
              <p:cNvCxnSpPr/>
              <p:nvPr/>
            </p:nvCxnSpPr>
            <p:spPr bwMode="auto">
              <a:xfrm rot="5400000" flipH="1" flipV="1">
                <a:off x="6789740" y="479266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0" name="Straight Connector 59"/>
              <p:cNvCxnSpPr/>
              <p:nvPr/>
            </p:nvCxnSpPr>
            <p:spPr bwMode="auto">
              <a:xfrm>
                <a:off x="6400800" y="4419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1" name="Straight Connector 60"/>
              <p:cNvCxnSpPr/>
              <p:nvPr/>
            </p:nvCxnSpPr>
            <p:spPr bwMode="auto">
              <a:xfrm>
                <a:off x="6400800" y="44958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2" name="Straight Connector 61"/>
              <p:cNvCxnSpPr/>
              <p:nvPr/>
            </p:nvCxnSpPr>
            <p:spPr bwMode="auto">
              <a:xfrm>
                <a:off x="6400800" y="45720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3" name="Straight Connector 62"/>
              <p:cNvCxnSpPr/>
              <p:nvPr/>
            </p:nvCxnSpPr>
            <p:spPr bwMode="auto">
              <a:xfrm>
                <a:off x="6400800" y="46482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4" name="Straight Connector 63"/>
              <p:cNvCxnSpPr/>
              <p:nvPr/>
            </p:nvCxnSpPr>
            <p:spPr bwMode="auto">
              <a:xfrm>
                <a:off x="6400800" y="47244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5" name="Straight Connector 64"/>
              <p:cNvCxnSpPr/>
              <p:nvPr/>
            </p:nvCxnSpPr>
            <p:spPr bwMode="auto">
              <a:xfrm>
                <a:off x="6400800" y="4800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6" name="Straight Connector 65"/>
              <p:cNvCxnSpPr/>
              <p:nvPr/>
            </p:nvCxnSpPr>
            <p:spPr bwMode="auto">
              <a:xfrm>
                <a:off x="6400800" y="48768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7" name="Straight Connector 66"/>
              <p:cNvCxnSpPr/>
              <p:nvPr/>
            </p:nvCxnSpPr>
            <p:spPr bwMode="auto">
              <a:xfrm>
                <a:off x="6400800" y="49530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8" name="Straight Connector 67"/>
              <p:cNvCxnSpPr/>
              <p:nvPr/>
            </p:nvCxnSpPr>
            <p:spPr bwMode="auto">
              <a:xfrm>
                <a:off x="6400800" y="50292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9" name="Straight Connector 68"/>
              <p:cNvCxnSpPr/>
              <p:nvPr/>
            </p:nvCxnSpPr>
            <p:spPr bwMode="auto">
              <a:xfrm>
                <a:off x="6400800" y="51054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0" name="Straight Connector 69"/>
              <p:cNvCxnSpPr/>
              <p:nvPr/>
            </p:nvCxnSpPr>
            <p:spPr bwMode="auto">
              <a:xfrm>
                <a:off x="6400800" y="5181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pic>
          <p:nvPicPr>
            <p:cNvPr id="9222" name="Picture 2" descr="http://www.cs.rpi.edu/~cutler/classes/advancedgraphics/F05/assignments/assignment2/bunny_badsimp_0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385071" y="3421064"/>
              <a:ext cx="400050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9223" name="Straight Connector 39"/>
            <p:cNvCxnSpPr>
              <a:cxnSpLocks noChangeShapeType="1"/>
            </p:cNvCxnSpPr>
            <p:nvPr/>
          </p:nvCxnSpPr>
          <p:spPr bwMode="auto">
            <a:xfrm rot="16200000" flipH="1">
              <a:off x="3266281" y="1507334"/>
              <a:ext cx="1935163" cy="3629025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24" name="Straight Connector 40"/>
            <p:cNvCxnSpPr>
              <a:cxnSpLocks noChangeShapeType="1"/>
            </p:cNvCxnSpPr>
            <p:nvPr/>
          </p:nvCxnSpPr>
          <p:spPr bwMode="auto">
            <a:xfrm rot="5400000" flipH="1" flipV="1">
              <a:off x="3379391" y="3329388"/>
              <a:ext cx="1701800" cy="3621881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</p:grpSp>
      <p:pic>
        <p:nvPicPr>
          <p:cNvPr id="922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09298" y="152400"/>
            <a:ext cx="1688306" cy="2362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3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rgbClr val="FF0000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8439150" y="2655571"/>
            <a:ext cx="879022" cy="1230631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pic>
      <p:pic>
        <p:nvPicPr>
          <p:cNvPr id="74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rgbClr val="00FF00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8439150" y="4027171"/>
            <a:ext cx="879022" cy="1230631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pic>
      <p:pic>
        <p:nvPicPr>
          <p:cNvPr id="75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rgbClr val="0000FF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8439150" y="5398771"/>
            <a:ext cx="879022" cy="1230631"/>
          </a:xfrm>
          <a:prstGeom prst="rect">
            <a:avLst/>
          </a:prstGeom>
          <a:solidFill>
            <a:schemeClr val="accent4">
              <a:lumMod val="75000"/>
            </a:schemeClr>
          </a:solidFill>
          <a:ln w="3810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pic>
    </p:spTree>
    <p:extLst>
      <p:ext uri="{BB962C8B-B14F-4D97-AF65-F5344CB8AC3E}">
        <p14:creationId xmlns:p14="http://schemas.microsoft.com/office/powerpoint/2010/main" val="3411029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E0BE0-8C54-42E8-8AD6-3E33CA8E2D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iew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8017AE-301F-4A67-9CA0-057AC6695B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5190185"/>
            <a:ext cx="9773992" cy="986777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/>
              <a:t>We transform the world so the view position is at the origin.</a:t>
            </a:r>
            <a:br>
              <a:rPr lang="en-US" dirty="0"/>
            </a:br>
            <a:br>
              <a:rPr lang="en-US" dirty="0"/>
            </a:br>
            <a:r>
              <a:rPr lang="en-US" dirty="0"/>
              <a:t>For a right-handed coordinate system, the view direction is down the –z axi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C374D14-A4B5-4E6E-BBF7-5C1F53BEA9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8823" y="1326524"/>
            <a:ext cx="5279261" cy="37743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5ADB8AD-338F-4D07-B6F1-64E47890ED8E}"/>
              </a:ext>
            </a:extLst>
          </p:cNvPr>
          <p:cNvSpPr txBox="1"/>
          <p:nvPr/>
        </p:nvSpPr>
        <p:spPr>
          <a:xfrm>
            <a:off x="8647043" y="1545535"/>
            <a:ext cx="2782957" cy="1200329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Actually…in Unity we use a lefthanded coordinate system and look down the +z axis</a:t>
            </a:r>
          </a:p>
        </p:txBody>
      </p:sp>
    </p:spTree>
    <p:extLst>
      <p:ext uri="{BB962C8B-B14F-4D97-AF65-F5344CB8AC3E}">
        <p14:creationId xmlns:p14="http://schemas.microsoft.com/office/powerpoint/2010/main" val="289775506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5B204-DDA8-461A-9CDC-CA1558E452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jection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79BA44-C421-4D8A-954E-E20FB3B1BB1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4997003"/>
            <a:ext cx="9188003" cy="117996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pick a viewing volume. </a:t>
            </a:r>
            <a:br>
              <a:rPr lang="en-US" dirty="0"/>
            </a:br>
            <a:r>
              <a:rPr lang="en-US" dirty="0"/>
              <a:t>This is specified in </a:t>
            </a:r>
            <a:r>
              <a:rPr lang="en-US" b="1" i="1" dirty="0"/>
              <a:t>viewing coordinates</a:t>
            </a:r>
            <a:r>
              <a:rPr lang="en-US" dirty="0"/>
              <a:t>.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7BC272-FC5E-4EFC-B48C-28C0AAE315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2817" y="1382954"/>
            <a:ext cx="5831070" cy="3614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284798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1E23AF-8E86-4B22-9304-4888EA522C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jection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D2AA5C-747C-4A5D-A4C5-61113FE395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52211" y="5040451"/>
            <a:ext cx="11101589" cy="1325562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/>
              <a:t>Our view volume is transformed to fit in the canonical view volume.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Is this actually a projection?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768311-072B-4743-ACF2-A503AFED42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1903" y="1514979"/>
            <a:ext cx="6559807" cy="334586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3AF2CA5-91B2-4019-8913-DE6E77CE3E52}"/>
              </a:ext>
            </a:extLst>
          </p:cNvPr>
          <p:cNvSpPr txBox="1"/>
          <p:nvPr/>
        </p:nvSpPr>
        <p:spPr>
          <a:xfrm rot="10800000" flipH="1" flipV="1">
            <a:off x="8483047" y="1675533"/>
            <a:ext cx="3185492" cy="1200329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The WebGL view volume is a box with clip planes at -1, +1</a:t>
            </a:r>
          </a:p>
          <a:p>
            <a:r>
              <a:rPr lang="en-US" dirty="0">
                <a:latin typeface="Comic Sans MS" panose="030F0702030302020204" pitchFamily="66" charset="0"/>
              </a:rPr>
              <a:t>The z coordinates are negated to flip the z-axis</a:t>
            </a:r>
          </a:p>
        </p:txBody>
      </p:sp>
    </p:spTree>
    <p:extLst>
      <p:ext uri="{BB962C8B-B14F-4D97-AF65-F5344CB8AC3E}">
        <p14:creationId xmlns:p14="http://schemas.microsoft.com/office/powerpoint/2010/main" val="7124000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67E5A5-7082-4582-A747-515802944F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ual projection…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C63B22-5E3A-4D40-BF16-49AAC6B721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5655365"/>
            <a:ext cx="11217965" cy="5215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The rasterization engine does an orthographic projection of the view volume contents to 2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E710B8-8AB8-42B0-9F0E-F03FF8A4BF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6248" y="1690690"/>
            <a:ext cx="5912673" cy="3374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74646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1524001" y="242979"/>
            <a:ext cx="8913813" cy="914400"/>
          </a:xfrm>
        </p:spPr>
        <p:txBody>
          <a:bodyPr/>
          <a:lstStyle/>
          <a:p>
            <a:r>
              <a:rPr lang="en-US"/>
              <a:t>Graphics Pipeline</a:t>
            </a:r>
          </a:p>
        </p:txBody>
      </p:sp>
      <p:grpSp>
        <p:nvGrpSpPr>
          <p:cNvPr id="1028" name="Group 17"/>
          <p:cNvGrpSpPr>
            <a:grpSpLocks/>
          </p:cNvGrpSpPr>
          <p:nvPr/>
        </p:nvGrpSpPr>
        <p:grpSpPr bwMode="auto">
          <a:xfrm>
            <a:off x="1828800" y="1600200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1071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1073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73500" y="4724401"/>
          <a:ext cx="58039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4" imgW="5816520" imgH="1473120" progId="Equation.3">
                  <p:embed/>
                </p:oleObj>
              </mc:Choice>
              <mc:Fallback>
                <p:oleObj name="Equation" r:id="rId4" imgW="5816520" imgH="147312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724401"/>
                        <a:ext cx="58039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9" name="Straight Arrow Connector 28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0" name="Straight Arrow Connector 26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1" name="Straight Arrow Connector 30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032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1051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2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3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4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5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6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7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8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1033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4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5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6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7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8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9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40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79" name="Isosceles Triangle 78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049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50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3116806377"/>
      </p:ext>
    </p:extLst>
  </p:cSld>
  <p:clrMapOvr>
    <a:masterClrMapping/>
  </p:clrMapOvr>
  <p:transition>
    <p:fad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1524001" y="309102"/>
            <a:ext cx="8913813" cy="914400"/>
          </a:xfrm>
        </p:spPr>
        <p:txBody>
          <a:bodyPr/>
          <a:lstStyle/>
          <a:p>
            <a:r>
              <a:rPr lang="en-US"/>
              <a:t>Graphics Pipeline</a:t>
            </a:r>
          </a:p>
        </p:txBody>
      </p:sp>
      <p:grpSp>
        <p:nvGrpSpPr>
          <p:cNvPr id="2053" name="Group 17"/>
          <p:cNvGrpSpPr>
            <a:grpSpLocks/>
          </p:cNvGrpSpPr>
          <p:nvPr/>
        </p:nvGrpSpPr>
        <p:grpSpPr bwMode="auto">
          <a:xfrm>
            <a:off x="1828800" y="1600200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2097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099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875088" y="4724401"/>
          <a:ext cx="1001712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4" imgW="1002960" imgH="1473120" progId="Equation.DSMT4">
                  <p:embed/>
                </p:oleObj>
              </mc:Choice>
              <mc:Fallback>
                <p:oleObj name="Equation" r:id="rId4" imgW="1002960" imgH="147312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4724401"/>
                        <a:ext cx="1001712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4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2077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78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79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0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1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2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3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4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2055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6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7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8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9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0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1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2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2067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68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8839201" y="4724401"/>
          <a:ext cx="836613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6" imgW="838080" imgH="1473120" progId="Equation.3">
                  <p:embed/>
                </p:oleObj>
              </mc:Choice>
              <mc:Fallback>
                <p:oleObj name="Equation" r:id="rId6" imgW="838080" imgH="1473120" progId="Equation.3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1" y="4724401"/>
                        <a:ext cx="836613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TextBox 80"/>
          <p:cNvSpPr txBox="1">
            <a:spLocks noChangeArrowheads="1"/>
          </p:cNvSpPr>
          <p:nvPr/>
        </p:nvSpPr>
        <p:spPr bwMode="auto">
          <a:xfrm>
            <a:off x="6400801" y="4772026"/>
            <a:ext cx="1096963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Times New Roman" pitchFamily="18" charset="0"/>
              </a:rPr>
              <a:t>M</a:t>
            </a:r>
          </a:p>
        </p:txBody>
      </p:sp>
      <p:cxnSp>
        <p:nvCxnSpPr>
          <p:cNvPr id="2070" name="Straight Arrow Connector 91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1" name="Straight Arrow Connector 92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2" name="Straight Arrow Connector 93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95" name="Isosceles Triangle 94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8" name="Oval 97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5391989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2561" y="441447"/>
            <a:ext cx="8913813" cy="914400"/>
          </a:xfrm>
        </p:spPr>
        <p:txBody>
          <a:bodyPr/>
          <a:lstStyle/>
          <a:p>
            <a:r>
              <a:rPr lang="en-US" dirty="0"/>
              <a:t>Rasterization versus Ray Trac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04430" y="1459095"/>
            <a:ext cx="4365445" cy="4993957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o oversimplify….</a:t>
            </a:r>
          </a:p>
          <a:p>
            <a:r>
              <a:rPr lang="en-US" dirty="0"/>
              <a:t>In rasterization, geometric primitives are projected onto an image plane and the rasterizer figures out which pixels get filled.</a:t>
            </a:r>
            <a:br>
              <a:rPr lang="en-US" dirty="0"/>
            </a:br>
            <a:endParaRPr lang="en-US" dirty="0"/>
          </a:p>
          <a:p>
            <a:r>
              <a:rPr lang="en-US" dirty="0"/>
              <a:t>In ray-tracing, we model the physical transport of light by shooting a sampling ray though each pixel in an image plane and seeing what the ray hits in the scen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9875" y="1686244"/>
            <a:ext cx="3159680" cy="17335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69875" y="4048379"/>
            <a:ext cx="3317278" cy="2205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0534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9601200" y="6324600"/>
            <a:ext cx="3810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4161750" indent="-24161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/>
            <a:fld id="{34B25777-5640-5943-8249-8BF041589CEA}" type="slidenum">
              <a:rPr lang="es-ES" sz="1000">
                <a:latin typeface="Arial" charset="0"/>
              </a:rPr>
              <a:pPr lvl="1"/>
              <a:t>7</a:t>
            </a:fld>
            <a:endParaRPr lang="es-ES" sz="1000">
              <a:latin typeface="Arial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062" y="228600"/>
            <a:ext cx="8629838" cy="1066800"/>
          </a:xfrm>
        </p:spPr>
        <p:txBody>
          <a:bodyPr>
            <a:normAutofit/>
          </a:bodyPr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ay Tracing 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239" y="1696900"/>
            <a:ext cx="3558400" cy="4226821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Follow ray of light….</a:t>
            </a:r>
            <a:br>
              <a:rPr lang="en-US" dirty="0">
                <a:ea typeface="ＭＳ Ｐゴシック" charset="0"/>
                <a:cs typeface="ＭＳ Ｐゴシック" charset="0"/>
              </a:rPr>
            </a:br>
            <a:endParaRPr lang="en-US" dirty="0">
              <a:ea typeface="ＭＳ Ｐゴシック" charset="0"/>
              <a:cs typeface="ＭＳ Ｐゴシック" charset="0"/>
            </a:endParaRPr>
          </a:p>
          <a:p>
            <a:pPr>
              <a:buFontTx/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Can trace from an eyepoint through a pixel</a:t>
            </a:r>
            <a:br>
              <a:rPr lang="en-US" dirty="0">
                <a:ea typeface="ＭＳ Ｐゴシック" charset="0"/>
                <a:cs typeface="ＭＳ Ｐゴシック" charset="0"/>
              </a:rPr>
            </a:br>
            <a:endParaRPr lang="en-US" dirty="0">
              <a:ea typeface="ＭＳ Ｐゴシック" charset="0"/>
              <a:cs typeface="ＭＳ Ｐゴシック" charset="0"/>
            </a:endParaRPr>
          </a:p>
          <a:p>
            <a:pPr>
              <a:buFontTx/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See what object the ray hits…</a:t>
            </a:r>
            <a:br>
              <a:rPr lang="en-US" dirty="0">
                <a:ea typeface="ＭＳ Ｐゴシック" charset="0"/>
                <a:cs typeface="ＭＳ Ｐゴシック" charset="0"/>
              </a:rPr>
            </a:br>
            <a:endParaRPr lang="en-US" dirty="0">
              <a:ea typeface="ＭＳ Ｐゴシック" charset="0"/>
              <a:cs typeface="ＭＳ Ｐゴシック" charset="0"/>
            </a:endParaRPr>
          </a:p>
          <a:p>
            <a:pPr>
              <a:buFontTx/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How would you check to see if the object is lit?</a:t>
            </a:r>
          </a:p>
          <a:p>
            <a:pPr>
              <a:buFontTx/>
              <a:buNone/>
            </a:pPr>
            <a:endParaRPr lang="en-US" dirty="0">
              <a:ea typeface="ＭＳ Ｐゴシック" charset="0"/>
              <a:cs typeface="ＭＳ Ｐゴシック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8832" y="1764331"/>
            <a:ext cx="5900047" cy="3923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89741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>
          <a:xfrm>
            <a:off x="1754188" y="507231"/>
            <a:ext cx="8913813" cy="914400"/>
          </a:xfrm>
        </p:spPr>
        <p:txBody>
          <a:bodyPr/>
          <a:lstStyle/>
          <a:p>
            <a:r>
              <a:rPr lang="en-US" dirty="0" err="1"/>
              <a:t>Rasterization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2082018" y="1767840"/>
            <a:ext cx="6635409" cy="4150721"/>
            <a:chOff x="1371601" y="2655888"/>
            <a:chExt cx="5200649" cy="3981451"/>
          </a:xfrm>
        </p:grpSpPr>
        <p:grpSp>
          <p:nvGrpSpPr>
            <p:cNvPr id="10242" name="Group 59"/>
            <p:cNvGrpSpPr>
              <a:grpSpLocks/>
            </p:cNvGrpSpPr>
            <p:nvPr/>
          </p:nvGrpSpPr>
          <p:grpSpPr bwMode="auto">
            <a:xfrm>
              <a:off x="6057900" y="4600576"/>
              <a:ext cx="514350" cy="341312"/>
              <a:chOff x="2976" y="2897"/>
              <a:chExt cx="702" cy="359"/>
            </a:xfrm>
          </p:grpSpPr>
          <p:sp>
            <p:nvSpPr>
              <p:cNvPr id="10250" name="Freeform 60"/>
              <p:cNvSpPr>
                <a:spLocks/>
              </p:cNvSpPr>
              <p:nvPr/>
            </p:nvSpPr>
            <p:spPr bwMode="auto">
              <a:xfrm>
                <a:off x="2982" y="2922"/>
                <a:ext cx="623" cy="334"/>
              </a:xfrm>
              <a:custGeom>
                <a:avLst/>
                <a:gdLst>
                  <a:gd name="T0" fmla="*/ 264 w 1868"/>
                  <a:gd name="T1" fmla="*/ 773 h 1001"/>
                  <a:gd name="T2" fmla="*/ 0 w 1868"/>
                  <a:gd name="T3" fmla="*/ 661 h 1001"/>
                  <a:gd name="T4" fmla="*/ 0 w 1868"/>
                  <a:gd name="T5" fmla="*/ 658 h 1001"/>
                  <a:gd name="T6" fmla="*/ 3 w 1868"/>
                  <a:gd name="T7" fmla="*/ 651 h 1001"/>
                  <a:gd name="T8" fmla="*/ 8 w 1868"/>
                  <a:gd name="T9" fmla="*/ 641 h 1001"/>
                  <a:gd name="T10" fmla="*/ 13 w 1868"/>
                  <a:gd name="T11" fmla="*/ 629 h 1001"/>
                  <a:gd name="T12" fmla="*/ 16 w 1868"/>
                  <a:gd name="T13" fmla="*/ 620 h 1001"/>
                  <a:gd name="T14" fmla="*/ 18 w 1868"/>
                  <a:gd name="T15" fmla="*/ 612 h 1001"/>
                  <a:gd name="T16" fmla="*/ 21 w 1868"/>
                  <a:gd name="T17" fmla="*/ 604 h 1001"/>
                  <a:gd name="T18" fmla="*/ 23 w 1868"/>
                  <a:gd name="T19" fmla="*/ 596 h 1001"/>
                  <a:gd name="T20" fmla="*/ 25 w 1868"/>
                  <a:gd name="T21" fmla="*/ 589 h 1001"/>
                  <a:gd name="T22" fmla="*/ 27 w 1868"/>
                  <a:gd name="T23" fmla="*/ 580 h 1001"/>
                  <a:gd name="T24" fmla="*/ 27 w 1868"/>
                  <a:gd name="T25" fmla="*/ 572 h 1001"/>
                  <a:gd name="T26" fmla="*/ 28 w 1868"/>
                  <a:gd name="T27" fmla="*/ 563 h 1001"/>
                  <a:gd name="T28" fmla="*/ 30 w 1868"/>
                  <a:gd name="T29" fmla="*/ 553 h 1001"/>
                  <a:gd name="T30" fmla="*/ 38 w 1868"/>
                  <a:gd name="T31" fmla="*/ 542 h 1001"/>
                  <a:gd name="T32" fmla="*/ 51 w 1868"/>
                  <a:gd name="T33" fmla="*/ 527 h 1001"/>
                  <a:gd name="T34" fmla="*/ 59 w 1868"/>
                  <a:gd name="T35" fmla="*/ 519 h 1001"/>
                  <a:gd name="T36" fmla="*/ 69 w 1868"/>
                  <a:gd name="T37" fmla="*/ 512 h 1001"/>
                  <a:gd name="T38" fmla="*/ 77 w 1868"/>
                  <a:gd name="T39" fmla="*/ 502 h 1001"/>
                  <a:gd name="T40" fmla="*/ 89 w 1868"/>
                  <a:gd name="T41" fmla="*/ 493 h 1001"/>
                  <a:gd name="T42" fmla="*/ 99 w 1868"/>
                  <a:gd name="T43" fmla="*/ 484 h 1001"/>
                  <a:gd name="T44" fmla="*/ 111 w 1868"/>
                  <a:gd name="T45" fmla="*/ 475 h 1001"/>
                  <a:gd name="T46" fmla="*/ 123 w 1868"/>
                  <a:gd name="T47" fmla="*/ 467 h 1001"/>
                  <a:gd name="T48" fmla="*/ 135 w 1868"/>
                  <a:gd name="T49" fmla="*/ 458 h 1001"/>
                  <a:gd name="T50" fmla="*/ 148 w 1868"/>
                  <a:gd name="T51" fmla="*/ 448 h 1001"/>
                  <a:gd name="T52" fmla="*/ 161 w 1868"/>
                  <a:gd name="T53" fmla="*/ 440 h 1001"/>
                  <a:gd name="T54" fmla="*/ 173 w 1868"/>
                  <a:gd name="T55" fmla="*/ 430 h 1001"/>
                  <a:gd name="T56" fmla="*/ 185 w 1868"/>
                  <a:gd name="T57" fmla="*/ 420 h 1001"/>
                  <a:gd name="T58" fmla="*/ 198 w 1868"/>
                  <a:gd name="T59" fmla="*/ 413 h 1001"/>
                  <a:gd name="T60" fmla="*/ 210 w 1868"/>
                  <a:gd name="T61" fmla="*/ 404 h 1001"/>
                  <a:gd name="T62" fmla="*/ 222 w 1868"/>
                  <a:gd name="T63" fmla="*/ 396 h 1001"/>
                  <a:gd name="T64" fmla="*/ 233 w 1868"/>
                  <a:gd name="T65" fmla="*/ 389 h 1001"/>
                  <a:gd name="T66" fmla="*/ 243 w 1868"/>
                  <a:gd name="T67" fmla="*/ 381 h 1001"/>
                  <a:gd name="T68" fmla="*/ 254 w 1868"/>
                  <a:gd name="T69" fmla="*/ 375 h 1001"/>
                  <a:gd name="T70" fmla="*/ 263 w 1868"/>
                  <a:gd name="T71" fmla="*/ 369 h 1001"/>
                  <a:gd name="T72" fmla="*/ 271 w 1868"/>
                  <a:gd name="T73" fmla="*/ 364 h 1001"/>
                  <a:gd name="T74" fmla="*/ 284 w 1868"/>
                  <a:gd name="T75" fmla="*/ 355 h 1001"/>
                  <a:gd name="T76" fmla="*/ 293 w 1868"/>
                  <a:gd name="T77" fmla="*/ 348 h 1001"/>
                  <a:gd name="T78" fmla="*/ 297 w 1868"/>
                  <a:gd name="T79" fmla="*/ 347 h 1001"/>
                  <a:gd name="T80" fmla="*/ 1276 w 1868"/>
                  <a:gd name="T81" fmla="*/ 79 h 1001"/>
                  <a:gd name="T82" fmla="*/ 1658 w 1868"/>
                  <a:gd name="T83" fmla="*/ 654 h 1001"/>
                  <a:gd name="T84" fmla="*/ 1147 w 1868"/>
                  <a:gd name="T85" fmla="*/ 934 h 1001"/>
                  <a:gd name="T86" fmla="*/ 937 w 1868"/>
                  <a:gd name="T87" fmla="*/ 1001 h 1001"/>
                  <a:gd name="T88" fmla="*/ 485 w 1868"/>
                  <a:gd name="T89" fmla="*/ 864 h 100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868"/>
                  <a:gd name="T136" fmla="*/ 0 h 1001"/>
                  <a:gd name="T137" fmla="*/ 1868 w 1868"/>
                  <a:gd name="T138" fmla="*/ 1001 h 100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868" h="1001">
                    <a:moveTo>
                      <a:pt x="485" y="864"/>
                    </a:moveTo>
                    <a:lnTo>
                      <a:pt x="264" y="773"/>
                    </a:lnTo>
                    <a:lnTo>
                      <a:pt x="84" y="649"/>
                    </a:lnTo>
                    <a:lnTo>
                      <a:pt x="0" y="661"/>
                    </a:lnTo>
                    <a:lnTo>
                      <a:pt x="0" y="659"/>
                    </a:lnTo>
                    <a:lnTo>
                      <a:pt x="0" y="658"/>
                    </a:lnTo>
                    <a:lnTo>
                      <a:pt x="1" y="655"/>
                    </a:lnTo>
                    <a:lnTo>
                      <a:pt x="3" y="651"/>
                    </a:lnTo>
                    <a:lnTo>
                      <a:pt x="6" y="646"/>
                    </a:lnTo>
                    <a:lnTo>
                      <a:pt x="8" y="641"/>
                    </a:lnTo>
                    <a:lnTo>
                      <a:pt x="11" y="635"/>
                    </a:lnTo>
                    <a:lnTo>
                      <a:pt x="13" y="629"/>
                    </a:lnTo>
                    <a:lnTo>
                      <a:pt x="15" y="624"/>
                    </a:lnTo>
                    <a:lnTo>
                      <a:pt x="16" y="620"/>
                    </a:lnTo>
                    <a:lnTo>
                      <a:pt x="17" y="616"/>
                    </a:lnTo>
                    <a:lnTo>
                      <a:pt x="18" y="612"/>
                    </a:lnTo>
                    <a:lnTo>
                      <a:pt x="20" y="609"/>
                    </a:lnTo>
                    <a:lnTo>
                      <a:pt x="21" y="604"/>
                    </a:lnTo>
                    <a:lnTo>
                      <a:pt x="22" y="600"/>
                    </a:lnTo>
                    <a:lnTo>
                      <a:pt x="23" y="596"/>
                    </a:lnTo>
                    <a:lnTo>
                      <a:pt x="25" y="592"/>
                    </a:lnTo>
                    <a:lnTo>
                      <a:pt x="25" y="589"/>
                    </a:lnTo>
                    <a:lnTo>
                      <a:pt x="26" y="584"/>
                    </a:lnTo>
                    <a:lnTo>
                      <a:pt x="27" y="580"/>
                    </a:lnTo>
                    <a:lnTo>
                      <a:pt x="27" y="576"/>
                    </a:lnTo>
                    <a:lnTo>
                      <a:pt x="27" y="572"/>
                    </a:lnTo>
                    <a:lnTo>
                      <a:pt x="27" y="567"/>
                    </a:lnTo>
                    <a:lnTo>
                      <a:pt x="28" y="563"/>
                    </a:lnTo>
                    <a:lnTo>
                      <a:pt x="28" y="558"/>
                    </a:lnTo>
                    <a:lnTo>
                      <a:pt x="30" y="553"/>
                    </a:lnTo>
                    <a:lnTo>
                      <a:pt x="33" y="547"/>
                    </a:lnTo>
                    <a:lnTo>
                      <a:pt x="38" y="542"/>
                    </a:lnTo>
                    <a:lnTo>
                      <a:pt x="45" y="535"/>
                    </a:lnTo>
                    <a:lnTo>
                      <a:pt x="51" y="527"/>
                    </a:lnTo>
                    <a:lnTo>
                      <a:pt x="55" y="523"/>
                    </a:lnTo>
                    <a:lnTo>
                      <a:pt x="59" y="519"/>
                    </a:lnTo>
                    <a:lnTo>
                      <a:pt x="64" y="514"/>
                    </a:lnTo>
                    <a:lnTo>
                      <a:pt x="69" y="512"/>
                    </a:lnTo>
                    <a:lnTo>
                      <a:pt x="72" y="507"/>
                    </a:lnTo>
                    <a:lnTo>
                      <a:pt x="77" y="502"/>
                    </a:lnTo>
                    <a:lnTo>
                      <a:pt x="82" y="498"/>
                    </a:lnTo>
                    <a:lnTo>
                      <a:pt x="89" y="493"/>
                    </a:lnTo>
                    <a:lnTo>
                      <a:pt x="92" y="489"/>
                    </a:lnTo>
                    <a:lnTo>
                      <a:pt x="99" y="484"/>
                    </a:lnTo>
                    <a:lnTo>
                      <a:pt x="105" y="480"/>
                    </a:lnTo>
                    <a:lnTo>
                      <a:pt x="111" y="475"/>
                    </a:lnTo>
                    <a:lnTo>
                      <a:pt x="118" y="470"/>
                    </a:lnTo>
                    <a:lnTo>
                      <a:pt x="123" y="467"/>
                    </a:lnTo>
                    <a:lnTo>
                      <a:pt x="129" y="462"/>
                    </a:lnTo>
                    <a:lnTo>
                      <a:pt x="135" y="458"/>
                    </a:lnTo>
                    <a:lnTo>
                      <a:pt x="141" y="453"/>
                    </a:lnTo>
                    <a:lnTo>
                      <a:pt x="148" y="448"/>
                    </a:lnTo>
                    <a:lnTo>
                      <a:pt x="155" y="444"/>
                    </a:lnTo>
                    <a:lnTo>
                      <a:pt x="161" y="440"/>
                    </a:lnTo>
                    <a:lnTo>
                      <a:pt x="167" y="435"/>
                    </a:lnTo>
                    <a:lnTo>
                      <a:pt x="173" y="430"/>
                    </a:lnTo>
                    <a:lnTo>
                      <a:pt x="179" y="425"/>
                    </a:lnTo>
                    <a:lnTo>
                      <a:pt x="185" y="420"/>
                    </a:lnTo>
                    <a:lnTo>
                      <a:pt x="192" y="416"/>
                    </a:lnTo>
                    <a:lnTo>
                      <a:pt x="198" y="413"/>
                    </a:lnTo>
                    <a:lnTo>
                      <a:pt x="204" y="408"/>
                    </a:lnTo>
                    <a:lnTo>
                      <a:pt x="210" y="404"/>
                    </a:lnTo>
                    <a:lnTo>
                      <a:pt x="217" y="400"/>
                    </a:lnTo>
                    <a:lnTo>
                      <a:pt x="222" y="396"/>
                    </a:lnTo>
                    <a:lnTo>
                      <a:pt x="227" y="392"/>
                    </a:lnTo>
                    <a:lnTo>
                      <a:pt x="233" y="389"/>
                    </a:lnTo>
                    <a:lnTo>
                      <a:pt x="238" y="385"/>
                    </a:lnTo>
                    <a:lnTo>
                      <a:pt x="243" y="381"/>
                    </a:lnTo>
                    <a:lnTo>
                      <a:pt x="248" y="379"/>
                    </a:lnTo>
                    <a:lnTo>
                      <a:pt x="254" y="375"/>
                    </a:lnTo>
                    <a:lnTo>
                      <a:pt x="258" y="371"/>
                    </a:lnTo>
                    <a:lnTo>
                      <a:pt x="263" y="369"/>
                    </a:lnTo>
                    <a:lnTo>
                      <a:pt x="267" y="365"/>
                    </a:lnTo>
                    <a:lnTo>
                      <a:pt x="271" y="364"/>
                    </a:lnTo>
                    <a:lnTo>
                      <a:pt x="278" y="359"/>
                    </a:lnTo>
                    <a:lnTo>
                      <a:pt x="284" y="355"/>
                    </a:lnTo>
                    <a:lnTo>
                      <a:pt x="288" y="351"/>
                    </a:lnTo>
                    <a:lnTo>
                      <a:pt x="293" y="348"/>
                    </a:lnTo>
                    <a:lnTo>
                      <a:pt x="296" y="347"/>
                    </a:lnTo>
                    <a:lnTo>
                      <a:pt x="297" y="347"/>
                    </a:lnTo>
                    <a:lnTo>
                      <a:pt x="723" y="0"/>
                    </a:lnTo>
                    <a:lnTo>
                      <a:pt x="1276" y="79"/>
                    </a:lnTo>
                    <a:lnTo>
                      <a:pt x="1868" y="497"/>
                    </a:lnTo>
                    <a:lnTo>
                      <a:pt x="1658" y="654"/>
                    </a:lnTo>
                    <a:lnTo>
                      <a:pt x="1235" y="900"/>
                    </a:lnTo>
                    <a:lnTo>
                      <a:pt x="1147" y="934"/>
                    </a:lnTo>
                    <a:lnTo>
                      <a:pt x="1038" y="969"/>
                    </a:lnTo>
                    <a:lnTo>
                      <a:pt x="937" y="1001"/>
                    </a:lnTo>
                    <a:lnTo>
                      <a:pt x="485" y="86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1" name="Freeform 61"/>
              <p:cNvSpPr>
                <a:spLocks/>
              </p:cNvSpPr>
              <p:nvPr/>
            </p:nvSpPr>
            <p:spPr bwMode="auto">
              <a:xfrm>
                <a:off x="3107" y="2994"/>
                <a:ext cx="394" cy="165"/>
              </a:xfrm>
              <a:custGeom>
                <a:avLst/>
                <a:gdLst>
                  <a:gd name="T0" fmla="*/ 22 w 1182"/>
                  <a:gd name="T1" fmla="*/ 274 h 495"/>
                  <a:gd name="T2" fmla="*/ 65 w 1182"/>
                  <a:gd name="T3" fmla="*/ 245 h 495"/>
                  <a:gd name="T4" fmla="*/ 92 w 1182"/>
                  <a:gd name="T5" fmla="*/ 225 h 495"/>
                  <a:gd name="T6" fmla="*/ 121 w 1182"/>
                  <a:gd name="T7" fmla="*/ 202 h 495"/>
                  <a:gd name="T8" fmla="*/ 149 w 1182"/>
                  <a:gd name="T9" fmla="*/ 177 h 495"/>
                  <a:gd name="T10" fmla="*/ 179 w 1182"/>
                  <a:gd name="T11" fmla="*/ 142 h 495"/>
                  <a:gd name="T12" fmla="*/ 198 w 1182"/>
                  <a:gd name="T13" fmla="*/ 113 h 495"/>
                  <a:gd name="T14" fmla="*/ 229 w 1182"/>
                  <a:gd name="T15" fmla="*/ 70 h 495"/>
                  <a:gd name="T16" fmla="*/ 266 w 1182"/>
                  <a:gd name="T17" fmla="*/ 33 h 495"/>
                  <a:gd name="T18" fmla="*/ 301 w 1182"/>
                  <a:gd name="T19" fmla="*/ 8 h 495"/>
                  <a:gd name="T20" fmla="*/ 320 w 1182"/>
                  <a:gd name="T21" fmla="*/ 7 h 495"/>
                  <a:gd name="T22" fmla="*/ 313 w 1182"/>
                  <a:gd name="T23" fmla="*/ 43 h 495"/>
                  <a:gd name="T24" fmla="*/ 311 w 1182"/>
                  <a:gd name="T25" fmla="*/ 75 h 495"/>
                  <a:gd name="T26" fmla="*/ 308 w 1182"/>
                  <a:gd name="T27" fmla="*/ 109 h 495"/>
                  <a:gd name="T28" fmla="*/ 308 w 1182"/>
                  <a:gd name="T29" fmla="*/ 147 h 495"/>
                  <a:gd name="T30" fmla="*/ 312 w 1182"/>
                  <a:gd name="T31" fmla="*/ 184 h 495"/>
                  <a:gd name="T32" fmla="*/ 318 w 1182"/>
                  <a:gd name="T33" fmla="*/ 219 h 495"/>
                  <a:gd name="T34" fmla="*/ 330 w 1182"/>
                  <a:gd name="T35" fmla="*/ 251 h 495"/>
                  <a:gd name="T36" fmla="*/ 359 w 1182"/>
                  <a:gd name="T37" fmla="*/ 297 h 495"/>
                  <a:gd name="T38" fmla="*/ 397 w 1182"/>
                  <a:gd name="T39" fmla="*/ 333 h 495"/>
                  <a:gd name="T40" fmla="*/ 435 w 1182"/>
                  <a:gd name="T41" fmla="*/ 356 h 495"/>
                  <a:gd name="T42" fmla="*/ 465 w 1182"/>
                  <a:gd name="T43" fmla="*/ 369 h 495"/>
                  <a:gd name="T44" fmla="*/ 492 w 1182"/>
                  <a:gd name="T45" fmla="*/ 375 h 495"/>
                  <a:gd name="T46" fmla="*/ 524 w 1182"/>
                  <a:gd name="T47" fmla="*/ 379 h 495"/>
                  <a:gd name="T48" fmla="*/ 556 w 1182"/>
                  <a:gd name="T49" fmla="*/ 380 h 495"/>
                  <a:gd name="T50" fmla="*/ 591 w 1182"/>
                  <a:gd name="T51" fmla="*/ 377 h 495"/>
                  <a:gd name="T52" fmla="*/ 630 w 1182"/>
                  <a:gd name="T53" fmla="*/ 369 h 495"/>
                  <a:gd name="T54" fmla="*/ 669 w 1182"/>
                  <a:gd name="T55" fmla="*/ 356 h 495"/>
                  <a:gd name="T56" fmla="*/ 706 w 1182"/>
                  <a:gd name="T57" fmla="*/ 335 h 495"/>
                  <a:gd name="T58" fmla="*/ 743 w 1182"/>
                  <a:gd name="T59" fmla="*/ 305 h 495"/>
                  <a:gd name="T60" fmla="*/ 775 w 1182"/>
                  <a:gd name="T61" fmla="*/ 270 h 495"/>
                  <a:gd name="T62" fmla="*/ 802 w 1182"/>
                  <a:gd name="T63" fmla="*/ 235 h 495"/>
                  <a:gd name="T64" fmla="*/ 824 w 1182"/>
                  <a:gd name="T65" fmla="*/ 197 h 495"/>
                  <a:gd name="T66" fmla="*/ 842 w 1182"/>
                  <a:gd name="T67" fmla="*/ 162 h 495"/>
                  <a:gd name="T68" fmla="*/ 854 w 1182"/>
                  <a:gd name="T69" fmla="*/ 129 h 495"/>
                  <a:gd name="T70" fmla="*/ 866 w 1182"/>
                  <a:gd name="T71" fmla="*/ 98 h 495"/>
                  <a:gd name="T72" fmla="*/ 877 w 1182"/>
                  <a:gd name="T73" fmla="*/ 66 h 495"/>
                  <a:gd name="T74" fmla="*/ 906 w 1182"/>
                  <a:gd name="T75" fmla="*/ 31 h 495"/>
                  <a:gd name="T76" fmla="*/ 935 w 1182"/>
                  <a:gd name="T77" fmla="*/ 45 h 495"/>
                  <a:gd name="T78" fmla="*/ 969 w 1182"/>
                  <a:gd name="T79" fmla="*/ 62 h 495"/>
                  <a:gd name="T80" fmla="*/ 1010 w 1182"/>
                  <a:gd name="T81" fmla="*/ 85 h 495"/>
                  <a:gd name="T82" fmla="*/ 1053 w 1182"/>
                  <a:gd name="T83" fmla="*/ 109 h 495"/>
                  <a:gd name="T84" fmla="*/ 1097 w 1182"/>
                  <a:gd name="T85" fmla="*/ 135 h 495"/>
                  <a:gd name="T86" fmla="*/ 1137 w 1182"/>
                  <a:gd name="T87" fmla="*/ 162 h 495"/>
                  <a:gd name="T88" fmla="*/ 1173 w 1182"/>
                  <a:gd name="T89" fmla="*/ 189 h 495"/>
                  <a:gd name="T90" fmla="*/ 1166 w 1182"/>
                  <a:gd name="T91" fmla="*/ 209 h 495"/>
                  <a:gd name="T92" fmla="*/ 1136 w 1182"/>
                  <a:gd name="T93" fmla="*/ 237 h 495"/>
                  <a:gd name="T94" fmla="*/ 1089 w 1182"/>
                  <a:gd name="T95" fmla="*/ 272 h 495"/>
                  <a:gd name="T96" fmla="*/ 1029 w 1182"/>
                  <a:gd name="T97" fmla="*/ 315 h 495"/>
                  <a:gd name="T98" fmla="*/ 957 w 1182"/>
                  <a:gd name="T99" fmla="*/ 359 h 495"/>
                  <a:gd name="T100" fmla="*/ 876 w 1182"/>
                  <a:gd name="T101" fmla="*/ 403 h 495"/>
                  <a:gd name="T102" fmla="*/ 784 w 1182"/>
                  <a:gd name="T103" fmla="*/ 441 h 495"/>
                  <a:gd name="T104" fmla="*/ 687 w 1182"/>
                  <a:gd name="T105" fmla="*/ 472 h 495"/>
                  <a:gd name="T106" fmla="*/ 583 w 1182"/>
                  <a:gd name="T107" fmla="*/ 490 h 495"/>
                  <a:gd name="T108" fmla="*/ 482 w 1182"/>
                  <a:gd name="T109" fmla="*/ 495 h 495"/>
                  <a:gd name="T110" fmla="*/ 387 w 1182"/>
                  <a:gd name="T111" fmla="*/ 488 h 495"/>
                  <a:gd name="T112" fmla="*/ 301 w 1182"/>
                  <a:gd name="T113" fmla="*/ 473 h 495"/>
                  <a:gd name="T114" fmla="*/ 223 w 1182"/>
                  <a:gd name="T115" fmla="*/ 452 h 495"/>
                  <a:gd name="T116" fmla="*/ 158 w 1182"/>
                  <a:gd name="T117" fmla="*/ 429 h 495"/>
                  <a:gd name="T118" fmla="*/ 104 w 1182"/>
                  <a:gd name="T119" fmla="*/ 407 h 495"/>
                  <a:gd name="T120" fmla="*/ 64 w 1182"/>
                  <a:gd name="T121" fmla="*/ 387 h 495"/>
                  <a:gd name="T122" fmla="*/ 36 w 1182"/>
                  <a:gd name="T123" fmla="*/ 372 h 4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1182"/>
                  <a:gd name="T187" fmla="*/ 0 h 495"/>
                  <a:gd name="T188" fmla="*/ 1182 w 1182"/>
                  <a:gd name="T189" fmla="*/ 495 h 4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1182" h="495">
                    <a:moveTo>
                      <a:pt x="0" y="287"/>
                    </a:moveTo>
                    <a:lnTo>
                      <a:pt x="1" y="286"/>
                    </a:lnTo>
                    <a:lnTo>
                      <a:pt x="6" y="284"/>
                    </a:lnTo>
                    <a:lnTo>
                      <a:pt x="8" y="281"/>
                    </a:lnTo>
                    <a:lnTo>
                      <a:pt x="12" y="279"/>
                    </a:lnTo>
                    <a:lnTo>
                      <a:pt x="17" y="276"/>
                    </a:lnTo>
                    <a:lnTo>
                      <a:pt x="22" y="274"/>
                    </a:lnTo>
                    <a:lnTo>
                      <a:pt x="27" y="270"/>
                    </a:lnTo>
                    <a:lnTo>
                      <a:pt x="33" y="266"/>
                    </a:lnTo>
                    <a:lnTo>
                      <a:pt x="40" y="262"/>
                    </a:lnTo>
                    <a:lnTo>
                      <a:pt x="47" y="257"/>
                    </a:lnTo>
                    <a:lnTo>
                      <a:pt x="54" y="252"/>
                    </a:lnTo>
                    <a:lnTo>
                      <a:pt x="61" y="247"/>
                    </a:lnTo>
                    <a:lnTo>
                      <a:pt x="65" y="245"/>
                    </a:lnTo>
                    <a:lnTo>
                      <a:pt x="69" y="242"/>
                    </a:lnTo>
                    <a:lnTo>
                      <a:pt x="74" y="240"/>
                    </a:lnTo>
                    <a:lnTo>
                      <a:pt x="77" y="238"/>
                    </a:lnTo>
                    <a:lnTo>
                      <a:pt x="81" y="235"/>
                    </a:lnTo>
                    <a:lnTo>
                      <a:pt x="85" y="231"/>
                    </a:lnTo>
                    <a:lnTo>
                      <a:pt x="89" y="228"/>
                    </a:lnTo>
                    <a:lnTo>
                      <a:pt x="92" y="225"/>
                    </a:lnTo>
                    <a:lnTo>
                      <a:pt x="96" y="222"/>
                    </a:lnTo>
                    <a:lnTo>
                      <a:pt x="101" y="218"/>
                    </a:lnTo>
                    <a:lnTo>
                      <a:pt x="105" y="216"/>
                    </a:lnTo>
                    <a:lnTo>
                      <a:pt x="109" y="213"/>
                    </a:lnTo>
                    <a:lnTo>
                      <a:pt x="113" y="208"/>
                    </a:lnTo>
                    <a:lnTo>
                      <a:pt x="118" y="206"/>
                    </a:lnTo>
                    <a:lnTo>
                      <a:pt x="121" y="202"/>
                    </a:lnTo>
                    <a:lnTo>
                      <a:pt x="125" y="198"/>
                    </a:lnTo>
                    <a:lnTo>
                      <a:pt x="129" y="194"/>
                    </a:lnTo>
                    <a:lnTo>
                      <a:pt x="134" y="192"/>
                    </a:lnTo>
                    <a:lnTo>
                      <a:pt x="138" y="187"/>
                    </a:lnTo>
                    <a:lnTo>
                      <a:pt x="141" y="184"/>
                    </a:lnTo>
                    <a:lnTo>
                      <a:pt x="145" y="181"/>
                    </a:lnTo>
                    <a:lnTo>
                      <a:pt x="149" y="177"/>
                    </a:lnTo>
                    <a:lnTo>
                      <a:pt x="153" y="173"/>
                    </a:lnTo>
                    <a:lnTo>
                      <a:pt x="157" y="169"/>
                    </a:lnTo>
                    <a:lnTo>
                      <a:pt x="163" y="162"/>
                    </a:lnTo>
                    <a:lnTo>
                      <a:pt x="170" y="154"/>
                    </a:lnTo>
                    <a:lnTo>
                      <a:pt x="174" y="150"/>
                    </a:lnTo>
                    <a:lnTo>
                      <a:pt x="177" y="145"/>
                    </a:lnTo>
                    <a:lnTo>
                      <a:pt x="179" y="142"/>
                    </a:lnTo>
                    <a:lnTo>
                      <a:pt x="183" y="138"/>
                    </a:lnTo>
                    <a:lnTo>
                      <a:pt x="185" y="134"/>
                    </a:lnTo>
                    <a:lnTo>
                      <a:pt x="189" y="129"/>
                    </a:lnTo>
                    <a:lnTo>
                      <a:pt x="192" y="125"/>
                    </a:lnTo>
                    <a:lnTo>
                      <a:pt x="194" y="121"/>
                    </a:lnTo>
                    <a:lnTo>
                      <a:pt x="197" y="118"/>
                    </a:lnTo>
                    <a:lnTo>
                      <a:pt x="198" y="113"/>
                    </a:lnTo>
                    <a:lnTo>
                      <a:pt x="200" y="109"/>
                    </a:lnTo>
                    <a:lnTo>
                      <a:pt x="203" y="104"/>
                    </a:lnTo>
                    <a:lnTo>
                      <a:pt x="208" y="96"/>
                    </a:lnTo>
                    <a:lnTo>
                      <a:pt x="213" y="90"/>
                    </a:lnTo>
                    <a:lnTo>
                      <a:pt x="218" y="82"/>
                    </a:lnTo>
                    <a:lnTo>
                      <a:pt x="224" y="76"/>
                    </a:lnTo>
                    <a:lnTo>
                      <a:pt x="229" y="70"/>
                    </a:lnTo>
                    <a:lnTo>
                      <a:pt x="234" y="64"/>
                    </a:lnTo>
                    <a:lnTo>
                      <a:pt x="239" y="57"/>
                    </a:lnTo>
                    <a:lnTo>
                      <a:pt x="246" y="52"/>
                    </a:lnTo>
                    <a:lnTo>
                      <a:pt x="251" y="47"/>
                    </a:lnTo>
                    <a:lnTo>
                      <a:pt x="256" y="42"/>
                    </a:lnTo>
                    <a:lnTo>
                      <a:pt x="261" y="37"/>
                    </a:lnTo>
                    <a:lnTo>
                      <a:pt x="266" y="33"/>
                    </a:lnTo>
                    <a:lnTo>
                      <a:pt x="271" y="30"/>
                    </a:lnTo>
                    <a:lnTo>
                      <a:pt x="276" y="26"/>
                    </a:lnTo>
                    <a:lnTo>
                      <a:pt x="281" y="22"/>
                    </a:lnTo>
                    <a:lnTo>
                      <a:pt x="285" y="20"/>
                    </a:lnTo>
                    <a:lnTo>
                      <a:pt x="290" y="16"/>
                    </a:lnTo>
                    <a:lnTo>
                      <a:pt x="293" y="13"/>
                    </a:lnTo>
                    <a:lnTo>
                      <a:pt x="301" y="8"/>
                    </a:lnTo>
                    <a:lnTo>
                      <a:pt x="308" y="6"/>
                    </a:lnTo>
                    <a:lnTo>
                      <a:pt x="313" y="2"/>
                    </a:lnTo>
                    <a:lnTo>
                      <a:pt x="318" y="1"/>
                    </a:lnTo>
                    <a:lnTo>
                      <a:pt x="320" y="0"/>
                    </a:lnTo>
                    <a:lnTo>
                      <a:pt x="321" y="0"/>
                    </a:lnTo>
                    <a:lnTo>
                      <a:pt x="321" y="1"/>
                    </a:lnTo>
                    <a:lnTo>
                      <a:pt x="320" y="7"/>
                    </a:lnTo>
                    <a:lnTo>
                      <a:pt x="318" y="10"/>
                    </a:lnTo>
                    <a:lnTo>
                      <a:pt x="318" y="15"/>
                    </a:lnTo>
                    <a:lnTo>
                      <a:pt x="317" y="21"/>
                    </a:lnTo>
                    <a:lnTo>
                      <a:pt x="317" y="27"/>
                    </a:lnTo>
                    <a:lnTo>
                      <a:pt x="315" y="33"/>
                    </a:lnTo>
                    <a:lnTo>
                      <a:pt x="315" y="41"/>
                    </a:lnTo>
                    <a:lnTo>
                      <a:pt x="313" y="43"/>
                    </a:lnTo>
                    <a:lnTo>
                      <a:pt x="313" y="49"/>
                    </a:lnTo>
                    <a:lnTo>
                      <a:pt x="313" y="52"/>
                    </a:lnTo>
                    <a:lnTo>
                      <a:pt x="313" y="57"/>
                    </a:lnTo>
                    <a:lnTo>
                      <a:pt x="312" y="61"/>
                    </a:lnTo>
                    <a:lnTo>
                      <a:pt x="312" y="65"/>
                    </a:lnTo>
                    <a:lnTo>
                      <a:pt x="311" y="70"/>
                    </a:lnTo>
                    <a:lnTo>
                      <a:pt x="311" y="75"/>
                    </a:lnTo>
                    <a:lnTo>
                      <a:pt x="310" y="80"/>
                    </a:lnTo>
                    <a:lnTo>
                      <a:pt x="310" y="85"/>
                    </a:lnTo>
                    <a:lnTo>
                      <a:pt x="310" y="90"/>
                    </a:lnTo>
                    <a:lnTo>
                      <a:pt x="310" y="95"/>
                    </a:lnTo>
                    <a:lnTo>
                      <a:pt x="310" y="100"/>
                    </a:lnTo>
                    <a:lnTo>
                      <a:pt x="310" y="105"/>
                    </a:lnTo>
                    <a:lnTo>
                      <a:pt x="308" y="109"/>
                    </a:lnTo>
                    <a:lnTo>
                      <a:pt x="308" y="115"/>
                    </a:lnTo>
                    <a:lnTo>
                      <a:pt x="308" y="120"/>
                    </a:lnTo>
                    <a:lnTo>
                      <a:pt x="308" y="125"/>
                    </a:lnTo>
                    <a:lnTo>
                      <a:pt x="308" y="130"/>
                    </a:lnTo>
                    <a:lnTo>
                      <a:pt x="308" y="137"/>
                    </a:lnTo>
                    <a:lnTo>
                      <a:pt x="308" y="142"/>
                    </a:lnTo>
                    <a:lnTo>
                      <a:pt x="308" y="147"/>
                    </a:lnTo>
                    <a:lnTo>
                      <a:pt x="308" y="152"/>
                    </a:lnTo>
                    <a:lnTo>
                      <a:pt x="310" y="158"/>
                    </a:lnTo>
                    <a:lnTo>
                      <a:pt x="310" y="163"/>
                    </a:lnTo>
                    <a:lnTo>
                      <a:pt x="310" y="168"/>
                    </a:lnTo>
                    <a:lnTo>
                      <a:pt x="311" y="174"/>
                    </a:lnTo>
                    <a:lnTo>
                      <a:pt x="312" y="179"/>
                    </a:lnTo>
                    <a:lnTo>
                      <a:pt x="312" y="184"/>
                    </a:lnTo>
                    <a:lnTo>
                      <a:pt x="312" y="189"/>
                    </a:lnTo>
                    <a:lnTo>
                      <a:pt x="313" y="194"/>
                    </a:lnTo>
                    <a:lnTo>
                      <a:pt x="313" y="199"/>
                    </a:lnTo>
                    <a:lnTo>
                      <a:pt x="315" y="204"/>
                    </a:lnTo>
                    <a:lnTo>
                      <a:pt x="316" y="209"/>
                    </a:lnTo>
                    <a:lnTo>
                      <a:pt x="317" y="214"/>
                    </a:lnTo>
                    <a:lnTo>
                      <a:pt x="318" y="219"/>
                    </a:lnTo>
                    <a:lnTo>
                      <a:pt x="318" y="225"/>
                    </a:lnTo>
                    <a:lnTo>
                      <a:pt x="320" y="230"/>
                    </a:lnTo>
                    <a:lnTo>
                      <a:pt x="321" y="233"/>
                    </a:lnTo>
                    <a:lnTo>
                      <a:pt x="323" y="238"/>
                    </a:lnTo>
                    <a:lnTo>
                      <a:pt x="325" y="242"/>
                    </a:lnTo>
                    <a:lnTo>
                      <a:pt x="327" y="247"/>
                    </a:lnTo>
                    <a:lnTo>
                      <a:pt x="330" y="251"/>
                    </a:lnTo>
                    <a:lnTo>
                      <a:pt x="331" y="256"/>
                    </a:lnTo>
                    <a:lnTo>
                      <a:pt x="335" y="263"/>
                    </a:lnTo>
                    <a:lnTo>
                      <a:pt x="339" y="271"/>
                    </a:lnTo>
                    <a:lnTo>
                      <a:pt x="344" y="279"/>
                    </a:lnTo>
                    <a:lnTo>
                      <a:pt x="349" y="285"/>
                    </a:lnTo>
                    <a:lnTo>
                      <a:pt x="354" y="291"/>
                    </a:lnTo>
                    <a:lnTo>
                      <a:pt x="359" y="297"/>
                    </a:lnTo>
                    <a:lnTo>
                      <a:pt x="364" y="302"/>
                    </a:lnTo>
                    <a:lnTo>
                      <a:pt x="370" y="309"/>
                    </a:lnTo>
                    <a:lnTo>
                      <a:pt x="375" y="314"/>
                    </a:lnTo>
                    <a:lnTo>
                      <a:pt x="381" y="319"/>
                    </a:lnTo>
                    <a:lnTo>
                      <a:pt x="386" y="324"/>
                    </a:lnTo>
                    <a:lnTo>
                      <a:pt x="392" y="329"/>
                    </a:lnTo>
                    <a:lnTo>
                      <a:pt x="397" y="333"/>
                    </a:lnTo>
                    <a:lnTo>
                      <a:pt x="404" y="336"/>
                    </a:lnTo>
                    <a:lnTo>
                      <a:pt x="409" y="340"/>
                    </a:lnTo>
                    <a:lnTo>
                      <a:pt x="415" y="345"/>
                    </a:lnTo>
                    <a:lnTo>
                      <a:pt x="420" y="348"/>
                    </a:lnTo>
                    <a:lnTo>
                      <a:pt x="425" y="350"/>
                    </a:lnTo>
                    <a:lnTo>
                      <a:pt x="430" y="353"/>
                    </a:lnTo>
                    <a:lnTo>
                      <a:pt x="435" y="356"/>
                    </a:lnTo>
                    <a:lnTo>
                      <a:pt x="439" y="358"/>
                    </a:lnTo>
                    <a:lnTo>
                      <a:pt x="443" y="360"/>
                    </a:lnTo>
                    <a:lnTo>
                      <a:pt x="448" y="362"/>
                    </a:lnTo>
                    <a:lnTo>
                      <a:pt x="451" y="364"/>
                    </a:lnTo>
                    <a:lnTo>
                      <a:pt x="458" y="367"/>
                    </a:lnTo>
                    <a:lnTo>
                      <a:pt x="463" y="368"/>
                    </a:lnTo>
                    <a:lnTo>
                      <a:pt x="465" y="369"/>
                    </a:lnTo>
                    <a:lnTo>
                      <a:pt x="467" y="370"/>
                    </a:lnTo>
                    <a:lnTo>
                      <a:pt x="469" y="370"/>
                    </a:lnTo>
                    <a:lnTo>
                      <a:pt x="474" y="372"/>
                    </a:lnTo>
                    <a:lnTo>
                      <a:pt x="477" y="372"/>
                    </a:lnTo>
                    <a:lnTo>
                      <a:pt x="482" y="373"/>
                    </a:lnTo>
                    <a:lnTo>
                      <a:pt x="485" y="374"/>
                    </a:lnTo>
                    <a:lnTo>
                      <a:pt x="492" y="375"/>
                    </a:lnTo>
                    <a:lnTo>
                      <a:pt x="498" y="375"/>
                    </a:lnTo>
                    <a:lnTo>
                      <a:pt x="504" y="377"/>
                    </a:lnTo>
                    <a:lnTo>
                      <a:pt x="508" y="377"/>
                    </a:lnTo>
                    <a:lnTo>
                      <a:pt x="512" y="378"/>
                    </a:lnTo>
                    <a:lnTo>
                      <a:pt x="515" y="378"/>
                    </a:lnTo>
                    <a:lnTo>
                      <a:pt x="520" y="379"/>
                    </a:lnTo>
                    <a:lnTo>
                      <a:pt x="524" y="379"/>
                    </a:lnTo>
                    <a:lnTo>
                      <a:pt x="528" y="379"/>
                    </a:lnTo>
                    <a:lnTo>
                      <a:pt x="532" y="379"/>
                    </a:lnTo>
                    <a:lnTo>
                      <a:pt x="537" y="379"/>
                    </a:lnTo>
                    <a:lnTo>
                      <a:pt x="542" y="379"/>
                    </a:lnTo>
                    <a:lnTo>
                      <a:pt x="546" y="379"/>
                    </a:lnTo>
                    <a:lnTo>
                      <a:pt x="551" y="379"/>
                    </a:lnTo>
                    <a:lnTo>
                      <a:pt x="556" y="380"/>
                    </a:lnTo>
                    <a:lnTo>
                      <a:pt x="561" y="379"/>
                    </a:lnTo>
                    <a:lnTo>
                      <a:pt x="566" y="379"/>
                    </a:lnTo>
                    <a:lnTo>
                      <a:pt x="571" y="379"/>
                    </a:lnTo>
                    <a:lnTo>
                      <a:pt x="576" y="379"/>
                    </a:lnTo>
                    <a:lnTo>
                      <a:pt x="581" y="378"/>
                    </a:lnTo>
                    <a:lnTo>
                      <a:pt x="586" y="378"/>
                    </a:lnTo>
                    <a:lnTo>
                      <a:pt x="591" y="377"/>
                    </a:lnTo>
                    <a:lnTo>
                      <a:pt x="597" y="377"/>
                    </a:lnTo>
                    <a:lnTo>
                      <a:pt x="602" y="375"/>
                    </a:lnTo>
                    <a:lnTo>
                      <a:pt x="607" y="374"/>
                    </a:lnTo>
                    <a:lnTo>
                      <a:pt x="613" y="373"/>
                    </a:lnTo>
                    <a:lnTo>
                      <a:pt x="618" y="373"/>
                    </a:lnTo>
                    <a:lnTo>
                      <a:pt x="623" y="372"/>
                    </a:lnTo>
                    <a:lnTo>
                      <a:pt x="630" y="369"/>
                    </a:lnTo>
                    <a:lnTo>
                      <a:pt x="635" y="368"/>
                    </a:lnTo>
                    <a:lnTo>
                      <a:pt x="641" y="368"/>
                    </a:lnTo>
                    <a:lnTo>
                      <a:pt x="646" y="365"/>
                    </a:lnTo>
                    <a:lnTo>
                      <a:pt x="652" y="363"/>
                    </a:lnTo>
                    <a:lnTo>
                      <a:pt x="657" y="362"/>
                    </a:lnTo>
                    <a:lnTo>
                      <a:pt x="664" y="359"/>
                    </a:lnTo>
                    <a:lnTo>
                      <a:pt x="669" y="356"/>
                    </a:lnTo>
                    <a:lnTo>
                      <a:pt x="675" y="354"/>
                    </a:lnTo>
                    <a:lnTo>
                      <a:pt x="679" y="351"/>
                    </a:lnTo>
                    <a:lnTo>
                      <a:pt x="686" y="349"/>
                    </a:lnTo>
                    <a:lnTo>
                      <a:pt x="690" y="345"/>
                    </a:lnTo>
                    <a:lnTo>
                      <a:pt x="696" y="341"/>
                    </a:lnTo>
                    <a:lnTo>
                      <a:pt x="701" y="339"/>
                    </a:lnTo>
                    <a:lnTo>
                      <a:pt x="706" y="335"/>
                    </a:lnTo>
                    <a:lnTo>
                      <a:pt x="711" y="331"/>
                    </a:lnTo>
                    <a:lnTo>
                      <a:pt x="718" y="328"/>
                    </a:lnTo>
                    <a:lnTo>
                      <a:pt x="723" y="324"/>
                    </a:lnTo>
                    <a:lnTo>
                      <a:pt x="729" y="320"/>
                    </a:lnTo>
                    <a:lnTo>
                      <a:pt x="733" y="315"/>
                    </a:lnTo>
                    <a:lnTo>
                      <a:pt x="738" y="310"/>
                    </a:lnTo>
                    <a:lnTo>
                      <a:pt x="743" y="305"/>
                    </a:lnTo>
                    <a:lnTo>
                      <a:pt x="748" y="301"/>
                    </a:lnTo>
                    <a:lnTo>
                      <a:pt x="751" y="295"/>
                    </a:lnTo>
                    <a:lnTo>
                      <a:pt x="756" y="291"/>
                    </a:lnTo>
                    <a:lnTo>
                      <a:pt x="761" y="285"/>
                    </a:lnTo>
                    <a:lnTo>
                      <a:pt x="767" y="281"/>
                    </a:lnTo>
                    <a:lnTo>
                      <a:pt x="770" y="275"/>
                    </a:lnTo>
                    <a:lnTo>
                      <a:pt x="775" y="270"/>
                    </a:lnTo>
                    <a:lnTo>
                      <a:pt x="779" y="265"/>
                    </a:lnTo>
                    <a:lnTo>
                      <a:pt x="783" y="261"/>
                    </a:lnTo>
                    <a:lnTo>
                      <a:pt x="787" y="255"/>
                    </a:lnTo>
                    <a:lnTo>
                      <a:pt x="792" y="250"/>
                    </a:lnTo>
                    <a:lnTo>
                      <a:pt x="794" y="245"/>
                    </a:lnTo>
                    <a:lnTo>
                      <a:pt x="799" y="240"/>
                    </a:lnTo>
                    <a:lnTo>
                      <a:pt x="802" y="235"/>
                    </a:lnTo>
                    <a:lnTo>
                      <a:pt x="805" y="228"/>
                    </a:lnTo>
                    <a:lnTo>
                      <a:pt x="808" y="223"/>
                    </a:lnTo>
                    <a:lnTo>
                      <a:pt x="812" y="218"/>
                    </a:lnTo>
                    <a:lnTo>
                      <a:pt x="814" y="212"/>
                    </a:lnTo>
                    <a:lnTo>
                      <a:pt x="818" y="207"/>
                    </a:lnTo>
                    <a:lnTo>
                      <a:pt x="820" y="202"/>
                    </a:lnTo>
                    <a:lnTo>
                      <a:pt x="824" y="197"/>
                    </a:lnTo>
                    <a:lnTo>
                      <a:pt x="827" y="192"/>
                    </a:lnTo>
                    <a:lnTo>
                      <a:pt x="829" y="187"/>
                    </a:lnTo>
                    <a:lnTo>
                      <a:pt x="832" y="181"/>
                    </a:lnTo>
                    <a:lnTo>
                      <a:pt x="834" y="175"/>
                    </a:lnTo>
                    <a:lnTo>
                      <a:pt x="837" y="170"/>
                    </a:lnTo>
                    <a:lnTo>
                      <a:pt x="839" y="165"/>
                    </a:lnTo>
                    <a:lnTo>
                      <a:pt x="842" y="162"/>
                    </a:lnTo>
                    <a:lnTo>
                      <a:pt x="844" y="157"/>
                    </a:lnTo>
                    <a:lnTo>
                      <a:pt x="846" y="152"/>
                    </a:lnTo>
                    <a:lnTo>
                      <a:pt x="848" y="147"/>
                    </a:lnTo>
                    <a:lnTo>
                      <a:pt x="849" y="142"/>
                    </a:lnTo>
                    <a:lnTo>
                      <a:pt x="852" y="138"/>
                    </a:lnTo>
                    <a:lnTo>
                      <a:pt x="853" y="134"/>
                    </a:lnTo>
                    <a:lnTo>
                      <a:pt x="854" y="129"/>
                    </a:lnTo>
                    <a:lnTo>
                      <a:pt x="856" y="125"/>
                    </a:lnTo>
                    <a:lnTo>
                      <a:pt x="858" y="120"/>
                    </a:lnTo>
                    <a:lnTo>
                      <a:pt x="859" y="116"/>
                    </a:lnTo>
                    <a:lnTo>
                      <a:pt x="861" y="113"/>
                    </a:lnTo>
                    <a:lnTo>
                      <a:pt x="862" y="109"/>
                    </a:lnTo>
                    <a:lnTo>
                      <a:pt x="863" y="105"/>
                    </a:lnTo>
                    <a:lnTo>
                      <a:pt x="866" y="98"/>
                    </a:lnTo>
                    <a:lnTo>
                      <a:pt x="868" y="93"/>
                    </a:lnTo>
                    <a:lnTo>
                      <a:pt x="871" y="86"/>
                    </a:lnTo>
                    <a:lnTo>
                      <a:pt x="872" y="81"/>
                    </a:lnTo>
                    <a:lnTo>
                      <a:pt x="873" y="76"/>
                    </a:lnTo>
                    <a:lnTo>
                      <a:pt x="874" y="72"/>
                    </a:lnTo>
                    <a:lnTo>
                      <a:pt x="876" y="67"/>
                    </a:lnTo>
                    <a:lnTo>
                      <a:pt x="877" y="66"/>
                    </a:lnTo>
                    <a:lnTo>
                      <a:pt x="884" y="21"/>
                    </a:lnTo>
                    <a:lnTo>
                      <a:pt x="887" y="22"/>
                    </a:lnTo>
                    <a:lnTo>
                      <a:pt x="888" y="23"/>
                    </a:lnTo>
                    <a:lnTo>
                      <a:pt x="893" y="25"/>
                    </a:lnTo>
                    <a:lnTo>
                      <a:pt x="897" y="27"/>
                    </a:lnTo>
                    <a:lnTo>
                      <a:pt x="903" y="30"/>
                    </a:lnTo>
                    <a:lnTo>
                      <a:pt x="906" y="31"/>
                    </a:lnTo>
                    <a:lnTo>
                      <a:pt x="910" y="32"/>
                    </a:lnTo>
                    <a:lnTo>
                      <a:pt x="913" y="35"/>
                    </a:lnTo>
                    <a:lnTo>
                      <a:pt x="917" y="37"/>
                    </a:lnTo>
                    <a:lnTo>
                      <a:pt x="921" y="38"/>
                    </a:lnTo>
                    <a:lnTo>
                      <a:pt x="925" y="41"/>
                    </a:lnTo>
                    <a:lnTo>
                      <a:pt x="930" y="42"/>
                    </a:lnTo>
                    <a:lnTo>
                      <a:pt x="935" y="45"/>
                    </a:lnTo>
                    <a:lnTo>
                      <a:pt x="938" y="47"/>
                    </a:lnTo>
                    <a:lnTo>
                      <a:pt x="943" y="49"/>
                    </a:lnTo>
                    <a:lnTo>
                      <a:pt x="949" y="52"/>
                    </a:lnTo>
                    <a:lnTo>
                      <a:pt x="954" y="55"/>
                    </a:lnTo>
                    <a:lnTo>
                      <a:pt x="959" y="57"/>
                    </a:lnTo>
                    <a:lnTo>
                      <a:pt x="965" y="60"/>
                    </a:lnTo>
                    <a:lnTo>
                      <a:pt x="969" y="62"/>
                    </a:lnTo>
                    <a:lnTo>
                      <a:pt x="975" y="66"/>
                    </a:lnTo>
                    <a:lnTo>
                      <a:pt x="980" y="69"/>
                    </a:lnTo>
                    <a:lnTo>
                      <a:pt x="986" y="72"/>
                    </a:lnTo>
                    <a:lnTo>
                      <a:pt x="992" y="75"/>
                    </a:lnTo>
                    <a:lnTo>
                      <a:pt x="999" y="79"/>
                    </a:lnTo>
                    <a:lnTo>
                      <a:pt x="1005" y="81"/>
                    </a:lnTo>
                    <a:lnTo>
                      <a:pt x="1010" y="85"/>
                    </a:lnTo>
                    <a:lnTo>
                      <a:pt x="1016" y="87"/>
                    </a:lnTo>
                    <a:lnTo>
                      <a:pt x="1023" y="91"/>
                    </a:lnTo>
                    <a:lnTo>
                      <a:pt x="1028" y="95"/>
                    </a:lnTo>
                    <a:lnTo>
                      <a:pt x="1034" y="98"/>
                    </a:lnTo>
                    <a:lnTo>
                      <a:pt x="1040" y="101"/>
                    </a:lnTo>
                    <a:lnTo>
                      <a:pt x="1046" y="106"/>
                    </a:lnTo>
                    <a:lnTo>
                      <a:pt x="1053" y="109"/>
                    </a:lnTo>
                    <a:lnTo>
                      <a:pt x="1059" y="113"/>
                    </a:lnTo>
                    <a:lnTo>
                      <a:pt x="1065" y="116"/>
                    </a:lnTo>
                    <a:lnTo>
                      <a:pt x="1072" y="120"/>
                    </a:lnTo>
                    <a:lnTo>
                      <a:pt x="1078" y="124"/>
                    </a:lnTo>
                    <a:lnTo>
                      <a:pt x="1084" y="128"/>
                    </a:lnTo>
                    <a:lnTo>
                      <a:pt x="1090" y="131"/>
                    </a:lnTo>
                    <a:lnTo>
                      <a:pt x="1097" y="135"/>
                    </a:lnTo>
                    <a:lnTo>
                      <a:pt x="1102" y="139"/>
                    </a:lnTo>
                    <a:lnTo>
                      <a:pt x="1108" y="143"/>
                    </a:lnTo>
                    <a:lnTo>
                      <a:pt x="1113" y="147"/>
                    </a:lnTo>
                    <a:lnTo>
                      <a:pt x="1119" y="150"/>
                    </a:lnTo>
                    <a:lnTo>
                      <a:pt x="1125" y="154"/>
                    </a:lnTo>
                    <a:lnTo>
                      <a:pt x="1131" y="158"/>
                    </a:lnTo>
                    <a:lnTo>
                      <a:pt x="1137" y="162"/>
                    </a:lnTo>
                    <a:lnTo>
                      <a:pt x="1143" y="165"/>
                    </a:lnTo>
                    <a:lnTo>
                      <a:pt x="1147" y="169"/>
                    </a:lnTo>
                    <a:lnTo>
                      <a:pt x="1152" y="173"/>
                    </a:lnTo>
                    <a:lnTo>
                      <a:pt x="1157" y="177"/>
                    </a:lnTo>
                    <a:lnTo>
                      <a:pt x="1163" y="181"/>
                    </a:lnTo>
                    <a:lnTo>
                      <a:pt x="1168" y="184"/>
                    </a:lnTo>
                    <a:lnTo>
                      <a:pt x="1173" y="189"/>
                    </a:lnTo>
                    <a:lnTo>
                      <a:pt x="1177" y="193"/>
                    </a:lnTo>
                    <a:lnTo>
                      <a:pt x="1182" y="197"/>
                    </a:lnTo>
                    <a:lnTo>
                      <a:pt x="1181" y="197"/>
                    </a:lnTo>
                    <a:lnTo>
                      <a:pt x="1178" y="199"/>
                    </a:lnTo>
                    <a:lnTo>
                      <a:pt x="1174" y="203"/>
                    </a:lnTo>
                    <a:lnTo>
                      <a:pt x="1169" y="208"/>
                    </a:lnTo>
                    <a:lnTo>
                      <a:pt x="1166" y="209"/>
                    </a:lnTo>
                    <a:lnTo>
                      <a:pt x="1162" y="213"/>
                    </a:lnTo>
                    <a:lnTo>
                      <a:pt x="1158" y="217"/>
                    </a:lnTo>
                    <a:lnTo>
                      <a:pt x="1154" y="219"/>
                    </a:lnTo>
                    <a:lnTo>
                      <a:pt x="1149" y="223"/>
                    </a:lnTo>
                    <a:lnTo>
                      <a:pt x="1146" y="228"/>
                    </a:lnTo>
                    <a:lnTo>
                      <a:pt x="1141" y="232"/>
                    </a:lnTo>
                    <a:lnTo>
                      <a:pt x="1136" y="237"/>
                    </a:lnTo>
                    <a:lnTo>
                      <a:pt x="1129" y="241"/>
                    </a:lnTo>
                    <a:lnTo>
                      <a:pt x="1123" y="246"/>
                    </a:lnTo>
                    <a:lnTo>
                      <a:pt x="1117" y="251"/>
                    </a:lnTo>
                    <a:lnTo>
                      <a:pt x="1110" y="256"/>
                    </a:lnTo>
                    <a:lnTo>
                      <a:pt x="1103" y="261"/>
                    </a:lnTo>
                    <a:lnTo>
                      <a:pt x="1097" y="267"/>
                    </a:lnTo>
                    <a:lnTo>
                      <a:pt x="1089" y="272"/>
                    </a:lnTo>
                    <a:lnTo>
                      <a:pt x="1082" y="279"/>
                    </a:lnTo>
                    <a:lnTo>
                      <a:pt x="1073" y="284"/>
                    </a:lnTo>
                    <a:lnTo>
                      <a:pt x="1065" y="290"/>
                    </a:lnTo>
                    <a:lnTo>
                      <a:pt x="1056" y="296"/>
                    </a:lnTo>
                    <a:lnTo>
                      <a:pt x="1048" y="302"/>
                    </a:lnTo>
                    <a:lnTo>
                      <a:pt x="1039" y="309"/>
                    </a:lnTo>
                    <a:lnTo>
                      <a:pt x="1029" y="315"/>
                    </a:lnTo>
                    <a:lnTo>
                      <a:pt x="1020" y="321"/>
                    </a:lnTo>
                    <a:lnTo>
                      <a:pt x="1011" y="328"/>
                    </a:lnTo>
                    <a:lnTo>
                      <a:pt x="1000" y="334"/>
                    </a:lnTo>
                    <a:lnTo>
                      <a:pt x="990" y="340"/>
                    </a:lnTo>
                    <a:lnTo>
                      <a:pt x="979" y="346"/>
                    </a:lnTo>
                    <a:lnTo>
                      <a:pt x="969" y="353"/>
                    </a:lnTo>
                    <a:lnTo>
                      <a:pt x="957" y="359"/>
                    </a:lnTo>
                    <a:lnTo>
                      <a:pt x="946" y="365"/>
                    </a:lnTo>
                    <a:lnTo>
                      <a:pt x="935" y="372"/>
                    </a:lnTo>
                    <a:lnTo>
                      <a:pt x="923" y="378"/>
                    </a:lnTo>
                    <a:lnTo>
                      <a:pt x="912" y="384"/>
                    </a:lnTo>
                    <a:lnTo>
                      <a:pt x="900" y="390"/>
                    </a:lnTo>
                    <a:lnTo>
                      <a:pt x="888" y="397"/>
                    </a:lnTo>
                    <a:lnTo>
                      <a:pt x="876" y="403"/>
                    </a:lnTo>
                    <a:lnTo>
                      <a:pt x="863" y="408"/>
                    </a:lnTo>
                    <a:lnTo>
                      <a:pt x="851" y="414"/>
                    </a:lnTo>
                    <a:lnTo>
                      <a:pt x="838" y="419"/>
                    </a:lnTo>
                    <a:lnTo>
                      <a:pt x="826" y="427"/>
                    </a:lnTo>
                    <a:lnTo>
                      <a:pt x="812" y="431"/>
                    </a:lnTo>
                    <a:lnTo>
                      <a:pt x="798" y="436"/>
                    </a:lnTo>
                    <a:lnTo>
                      <a:pt x="784" y="441"/>
                    </a:lnTo>
                    <a:lnTo>
                      <a:pt x="772" y="446"/>
                    </a:lnTo>
                    <a:lnTo>
                      <a:pt x="756" y="451"/>
                    </a:lnTo>
                    <a:lnTo>
                      <a:pt x="744" y="456"/>
                    </a:lnTo>
                    <a:lnTo>
                      <a:pt x="730" y="460"/>
                    </a:lnTo>
                    <a:lnTo>
                      <a:pt x="716" y="465"/>
                    </a:lnTo>
                    <a:lnTo>
                      <a:pt x="701" y="468"/>
                    </a:lnTo>
                    <a:lnTo>
                      <a:pt x="687" y="472"/>
                    </a:lnTo>
                    <a:lnTo>
                      <a:pt x="672" y="475"/>
                    </a:lnTo>
                    <a:lnTo>
                      <a:pt x="659" y="478"/>
                    </a:lnTo>
                    <a:lnTo>
                      <a:pt x="644" y="481"/>
                    </a:lnTo>
                    <a:lnTo>
                      <a:pt x="628" y="483"/>
                    </a:lnTo>
                    <a:lnTo>
                      <a:pt x="613" y="486"/>
                    </a:lnTo>
                    <a:lnTo>
                      <a:pt x="600" y="488"/>
                    </a:lnTo>
                    <a:lnTo>
                      <a:pt x="583" y="490"/>
                    </a:lnTo>
                    <a:lnTo>
                      <a:pt x="569" y="491"/>
                    </a:lnTo>
                    <a:lnTo>
                      <a:pt x="554" y="492"/>
                    </a:lnTo>
                    <a:lnTo>
                      <a:pt x="539" y="493"/>
                    </a:lnTo>
                    <a:lnTo>
                      <a:pt x="524" y="493"/>
                    </a:lnTo>
                    <a:lnTo>
                      <a:pt x="509" y="495"/>
                    </a:lnTo>
                    <a:lnTo>
                      <a:pt x="495" y="495"/>
                    </a:lnTo>
                    <a:lnTo>
                      <a:pt x="482" y="495"/>
                    </a:lnTo>
                    <a:lnTo>
                      <a:pt x="467" y="495"/>
                    </a:lnTo>
                    <a:lnTo>
                      <a:pt x="454" y="493"/>
                    </a:lnTo>
                    <a:lnTo>
                      <a:pt x="440" y="493"/>
                    </a:lnTo>
                    <a:lnTo>
                      <a:pt x="426" y="492"/>
                    </a:lnTo>
                    <a:lnTo>
                      <a:pt x="413" y="491"/>
                    </a:lnTo>
                    <a:lnTo>
                      <a:pt x="400" y="490"/>
                    </a:lnTo>
                    <a:lnTo>
                      <a:pt x="387" y="488"/>
                    </a:lnTo>
                    <a:lnTo>
                      <a:pt x="375" y="486"/>
                    </a:lnTo>
                    <a:lnTo>
                      <a:pt x="361" y="485"/>
                    </a:lnTo>
                    <a:lnTo>
                      <a:pt x="349" y="482"/>
                    </a:lnTo>
                    <a:lnTo>
                      <a:pt x="336" y="480"/>
                    </a:lnTo>
                    <a:lnTo>
                      <a:pt x="323" y="478"/>
                    </a:lnTo>
                    <a:lnTo>
                      <a:pt x="312" y="475"/>
                    </a:lnTo>
                    <a:lnTo>
                      <a:pt x="301" y="473"/>
                    </a:lnTo>
                    <a:lnTo>
                      <a:pt x="288" y="471"/>
                    </a:lnTo>
                    <a:lnTo>
                      <a:pt x="277" y="468"/>
                    </a:lnTo>
                    <a:lnTo>
                      <a:pt x="266" y="465"/>
                    </a:lnTo>
                    <a:lnTo>
                      <a:pt x="256" y="462"/>
                    </a:lnTo>
                    <a:lnTo>
                      <a:pt x="244" y="458"/>
                    </a:lnTo>
                    <a:lnTo>
                      <a:pt x="234" y="456"/>
                    </a:lnTo>
                    <a:lnTo>
                      <a:pt x="223" y="452"/>
                    </a:lnTo>
                    <a:lnTo>
                      <a:pt x="213" y="450"/>
                    </a:lnTo>
                    <a:lnTo>
                      <a:pt x="203" y="446"/>
                    </a:lnTo>
                    <a:lnTo>
                      <a:pt x="194" y="443"/>
                    </a:lnTo>
                    <a:lnTo>
                      <a:pt x="184" y="439"/>
                    </a:lnTo>
                    <a:lnTo>
                      <a:pt x="175" y="436"/>
                    </a:lnTo>
                    <a:lnTo>
                      <a:pt x="165" y="432"/>
                    </a:lnTo>
                    <a:lnTo>
                      <a:pt x="158" y="429"/>
                    </a:lnTo>
                    <a:lnTo>
                      <a:pt x="149" y="426"/>
                    </a:lnTo>
                    <a:lnTo>
                      <a:pt x="140" y="423"/>
                    </a:lnTo>
                    <a:lnTo>
                      <a:pt x="133" y="419"/>
                    </a:lnTo>
                    <a:lnTo>
                      <a:pt x="125" y="417"/>
                    </a:lnTo>
                    <a:lnTo>
                      <a:pt x="118" y="413"/>
                    </a:lnTo>
                    <a:lnTo>
                      <a:pt x="110" y="411"/>
                    </a:lnTo>
                    <a:lnTo>
                      <a:pt x="104" y="407"/>
                    </a:lnTo>
                    <a:lnTo>
                      <a:pt x="98" y="403"/>
                    </a:lnTo>
                    <a:lnTo>
                      <a:pt x="91" y="400"/>
                    </a:lnTo>
                    <a:lnTo>
                      <a:pt x="85" y="397"/>
                    </a:lnTo>
                    <a:lnTo>
                      <a:pt x="79" y="394"/>
                    </a:lnTo>
                    <a:lnTo>
                      <a:pt x="74" y="392"/>
                    </a:lnTo>
                    <a:lnTo>
                      <a:pt x="69" y="389"/>
                    </a:lnTo>
                    <a:lnTo>
                      <a:pt x="64" y="387"/>
                    </a:lnTo>
                    <a:lnTo>
                      <a:pt x="59" y="384"/>
                    </a:lnTo>
                    <a:lnTo>
                      <a:pt x="55" y="383"/>
                    </a:lnTo>
                    <a:lnTo>
                      <a:pt x="51" y="379"/>
                    </a:lnTo>
                    <a:lnTo>
                      <a:pt x="47" y="378"/>
                    </a:lnTo>
                    <a:lnTo>
                      <a:pt x="44" y="375"/>
                    </a:lnTo>
                    <a:lnTo>
                      <a:pt x="41" y="374"/>
                    </a:lnTo>
                    <a:lnTo>
                      <a:pt x="36" y="372"/>
                    </a:lnTo>
                    <a:lnTo>
                      <a:pt x="33" y="369"/>
                    </a:lnTo>
                    <a:lnTo>
                      <a:pt x="31" y="368"/>
                    </a:lnTo>
                    <a:lnTo>
                      <a:pt x="0" y="287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2" name="Freeform 62"/>
              <p:cNvSpPr>
                <a:spLocks/>
              </p:cNvSpPr>
              <p:nvPr/>
            </p:nvSpPr>
            <p:spPr bwMode="auto">
              <a:xfrm>
                <a:off x="3188" y="3000"/>
                <a:ext cx="188" cy="119"/>
              </a:xfrm>
              <a:custGeom>
                <a:avLst/>
                <a:gdLst>
                  <a:gd name="T0" fmla="*/ 20 w 565"/>
                  <a:gd name="T1" fmla="*/ 48 h 355"/>
                  <a:gd name="T2" fmla="*/ 43 w 565"/>
                  <a:gd name="T3" fmla="*/ 36 h 355"/>
                  <a:gd name="T4" fmla="*/ 71 w 565"/>
                  <a:gd name="T5" fmla="*/ 23 h 355"/>
                  <a:gd name="T6" fmla="*/ 100 w 565"/>
                  <a:gd name="T7" fmla="*/ 12 h 355"/>
                  <a:gd name="T8" fmla="*/ 127 w 565"/>
                  <a:gd name="T9" fmla="*/ 3 h 355"/>
                  <a:gd name="T10" fmla="*/ 142 w 565"/>
                  <a:gd name="T11" fmla="*/ 2 h 355"/>
                  <a:gd name="T12" fmla="*/ 137 w 565"/>
                  <a:gd name="T13" fmla="*/ 22 h 355"/>
                  <a:gd name="T14" fmla="*/ 133 w 565"/>
                  <a:gd name="T15" fmla="*/ 49 h 355"/>
                  <a:gd name="T16" fmla="*/ 136 w 565"/>
                  <a:gd name="T17" fmla="*/ 83 h 355"/>
                  <a:gd name="T18" fmla="*/ 147 w 565"/>
                  <a:gd name="T19" fmla="*/ 119 h 355"/>
                  <a:gd name="T20" fmla="*/ 175 w 565"/>
                  <a:gd name="T21" fmla="*/ 150 h 355"/>
                  <a:gd name="T22" fmla="*/ 195 w 565"/>
                  <a:gd name="T23" fmla="*/ 163 h 355"/>
                  <a:gd name="T24" fmla="*/ 221 w 565"/>
                  <a:gd name="T25" fmla="*/ 171 h 355"/>
                  <a:gd name="T26" fmla="*/ 246 w 565"/>
                  <a:gd name="T27" fmla="*/ 174 h 355"/>
                  <a:gd name="T28" fmla="*/ 270 w 565"/>
                  <a:gd name="T29" fmla="*/ 171 h 355"/>
                  <a:gd name="T30" fmla="*/ 292 w 565"/>
                  <a:gd name="T31" fmla="*/ 163 h 355"/>
                  <a:gd name="T32" fmla="*/ 312 w 565"/>
                  <a:gd name="T33" fmla="*/ 150 h 355"/>
                  <a:gd name="T34" fmla="*/ 342 w 565"/>
                  <a:gd name="T35" fmla="*/ 126 h 355"/>
                  <a:gd name="T36" fmla="*/ 371 w 565"/>
                  <a:gd name="T37" fmla="*/ 92 h 355"/>
                  <a:gd name="T38" fmla="*/ 391 w 565"/>
                  <a:gd name="T39" fmla="*/ 62 h 355"/>
                  <a:gd name="T40" fmla="*/ 402 w 565"/>
                  <a:gd name="T41" fmla="*/ 43 h 355"/>
                  <a:gd name="T42" fmla="*/ 431 w 565"/>
                  <a:gd name="T43" fmla="*/ 12 h 355"/>
                  <a:gd name="T44" fmla="*/ 455 w 565"/>
                  <a:gd name="T45" fmla="*/ 19 h 355"/>
                  <a:gd name="T46" fmla="*/ 487 w 565"/>
                  <a:gd name="T47" fmla="*/ 32 h 355"/>
                  <a:gd name="T48" fmla="*/ 517 w 565"/>
                  <a:gd name="T49" fmla="*/ 43 h 355"/>
                  <a:gd name="T50" fmla="*/ 546 w 565"/>
                  <a:gd name="T51" fmla="*/ 56 h 355"/>
                  <a:gd name="T52" fmla="*/ 565 w 565"/>
                  <a:gd name="T53" fmla="*/ 67 h 355"/>
                  <a:gd name="T54" fmla="*/ 558 w 565"/>
                  <a:gd name="T55" fmla="*/ 85 h 355"/>
                  <a:gd name="T56" fmla="*/ 551 w 565"/>
                  <a:gd name="T57" fmla="*/ 106 h 355"/>
                  <a:gd name="T58" fmla="*/ 540 w 565"/>
                  <a:gd name="T59" fmla="*/ 132 h 355"/>
                  <a:gd name="T60" fmla="*/ 526 w 565"/>
                  <a:gd name="T61" fmla="*/ 163 h 355"/>
                  <a:gd name="T62" fmla="*/ 509 w 565"/>
                  <a:gd name="T63" fmla="*/ 195 h 355"/>
                  <a:gd name="T64" fmla="*/ 487 w 565"/>
                  <a:gd name="T65" fmla="*/ 228 h 355"/>
                  <a:gd name="T66" fmla="*/ 462 w 565"/>
                  <a:gd name="T67" fmla="*/ 261 h 355"/>
                  <a:gd name="T68" fmla="*/ 433 w 565"/>
                  <a:gd name="T69" fmla="*/ 289 h 355"/>
                  <a:gd name="T70" fmla="*/ 400 w 565"/>
                  <a:gd name="T71" fmla="*/ 316 h 355"/>
                  <a:gd name="T72" fmla="*/ 362 w 565"/>
                  <a:gd name="T73" fmla="*/ 337 h 355"/>
                  <a:gd name="T74" fmla="*/ 320 w 565"/>
                  <a:gd name="T75" fmla="*/ 350 h 355"/>
                  <a:gd name="T76" fmla="*/ 274 w 565"/>
                  <a:gd name="T77" fmla="*/ 355 h 355"/>
                  <a:gd name="T78" fmla="*/ 230 w 565"/>
                  <a:gd name="T79" fmla="*/ 354 h 355"/>
                  <a:gd name="T80" fmla="*/ 191 w 565"/>
                  <a:gd name="T81" fmla="*/ 350 h 355"/>
                  <a:gd name="T82" fmla="*/ 160 w 565"/>
                  <a:gd name="T83" fmla="*/ 345 h 355"/>
                  <a:gd name="T84" fmla="*/ 132 w 565"/>
                  <a:gd name="T85" fmla="*/ 335 h 355"/>
                  <a:gd name="T86" fmla="*/ 110 w 565"/>
                  <a:gd name="T87" fmla="*/ 326 h 355"/>
                  <a:gd name="T88" fmla="*/ 83 w 565"/>
                  <a:gd name="T89" fmla="*/ 311 h 355"/>
                  <a:gd name="T90" fmla="*/ 62 w 565"/>
                  <a:gd name="T91" fmla="*/ 289 h 355"/>
                  <a:gd name="T92" fmla="*/ 49 w 565"/>
                  <a:gd name="T93" fmla="*/ 271 h 355"/>
                  <a:gd name="T94" fmla="*/ 41 w 565"/>
                  <a:gd name="T95" fmla="*/ 257 h 355"/>
                  <a:gd name="T96" fmla="*/ 29 w 565"/>
                  <a:gd name="T97" fmla="*/ 235 h 355"/>
                  <a:gd name="T98" fmla="*/ 18 w 565"/>
                  <a:gd name="T99" fmla="*/ 208 h 355"/>
                  <a:gd name="T100" fmla="*/ 8 w 565"/>
                  <a:gd name="T101" fmla="*/ 174 h 355"/>
                  <a:gd name="T102" fmla="*/ 4 w 565"/>
                  <a:gd name="T103" fmla="*/ 152 h 355"/>
                  <a:gd name="T104" fmla="*/ 2 w 565"/>
                  <a:gd name="T105" fmla="*/ 130 h 355"/>
                  <a:gd name="T106" fmla="*/ 0 w 565"/>
                  <a:gd name="T107" fmla="*/ 105 h 355"/>
                  <a:gd name="T108" fmla="*/ 4 w 565"/>
                  <a:gd name="T109" fmla="*/ 57 h 35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565"/>
                  <a:gd name="T166" fmla="*/ 0 h 355"/>
                  <a:gd name="T167" fmla="*/ 565 w 565"/>
                  <a:gd name="T168" fmla="*/ 355 h 35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565" h="355">
                    <a:moveTo>
                      <a:pt x="4" y="57"/>
                    </a:moveTo>
                    <a:lnTo>
                      <a:pt x="5" y="56"/>
                    </a:lnTo>
                    <a:lnTo>
                      <a:pt x="9" y="54"/>
                    </a:lnTo>
                    <a:lnTo>
                      <a:pt x="14" y="52"/>
                    </a:lnTo>
                    <a:lnTo>
                      <a:pt x="20" y="48"/>
                    </a:lnTo>
                    <a:lnTo>
                      <a:pt x="24" y="46"/>
                    </a:lnTo>
                    <a:lnTo>
                      <a:pt x="29" y="43"/>
                    </a:lnTo>
                    <a:lnTo>
                      <a:pt x="33" y="41"/>
                    </a:lnTo>
                    <a:lnTo>
                      <a:pt x="38" y="39"/>
                    </a:lnTo>
                    <a:lnTo>
                      <a:pt x="43" y="36"/>
                    </a:lnTo>
                    <a:lnTo>
                      <a:pt x="48" y="34"/>
                    </a:lnTo>
                    <a:lnTo>
                      <a:pt x="54" y="31"/>
                    </a:lnTo>
                    <a:lnTo>
                      <a:pt x="61" y="29"/>
                    </a:lnTo>
                    <a:lnTo>
                      <a:pt x="66" y="25"/>
                    </a:lnTo>
                    <a:lnTo>
                      <a:pt x="71" y="23"/>
                    </a:lnTo>
                    <a:lnTo>
                      <a:pt x="77" y="20"/>
                    </a:lnTo>
                    <a:lnTo>
                      <a:pt x="83" y="18"/>
                    </a:lnTo>
                    <a:lnTo>
                      <a:pt x="88" y="15"/>
                    </a:lnTo>
                    <a:lnTo>
                      <a:pt x="95" y="13"/>
                    </a:lnTo>
                    <a:lnTo>
                      <a:pt x="100" y="12"/>
                    </a:lnTo>
                    <a:lnTo>
                      <a:pt x="107" y="9"/>
                    </a:lnTo>
                    <a:lnTo>
                      <a:pt x="111" y="7"/>
                    </a:lnTo>
                    <a:lnTo>
                      <a:pt x="116" y="5"/>
                    </a:lnTo>
                    <a:lnTo>
                      <a:pt x="121" y="3"/>
                    </a:lnTo>
                    <a:lnTo>
                      <a:pt x="127" y="3"/>
                    </a:lnTo>
                    <a:lnTo>
                      <a:pt x="131" y="2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2" y="2"/>
                    </a:lnTo>
                    <a:lnTo>
                      <a:pt x="142" y="5"/>
                    </a:lnTo>
                    <a:lnTo>
                      <a:pt x="141" y="8"/>
                    </a:lnTo>
                    <a:lnTo>
                      <a:pt x="140" y="12"/>
                    </a:lnTo>
                    <a:lnTo>
                      <a:pt x="138" y="17"/>
                    </a:lnTo>
                    <a:lnTo>
                      <a:pt x="137" y="22"/>
                    </a:lnTo>
                    <a:lnTo>
                      <a:pt x="136" y="25"/>
                    </a:lnTo>
                    <a:lnTo>
                      <a:pt x="136" y="31"/>
                    </a:lnTo>
                    <a:lnTo>
                      <a:pt x="135" y="37"/>
                    </a:lnTo>
                    <a:lnTo>
                      <a:pt x="135" y="43"/>
                    </a:lnTo>
                    <a:lnTo>
                      <a:pt x="133" y="49"/>
                    </a:lnTo>
                    <a:lnTo>
                      <a:pt x="133" y="56"/>
                    </a:lnTo>
                    <a:lnTo>
                      <a:pt x="133" y="63"/>
                    </a:lnTo>
                    <a:lnTo>
                      <a:pt x="135" y="69"/>
                    </a:lnTo>
                    <a:lnTo>
                      <a:pt x="135" y="77"/>
                    </a:lnTo>
                    <a:lnTo>
                      <a:pt x="136" y="83"/>
                    </a:lnTo>
                    <a:lnTo>
                      <a:pt x="137" y="91"/>
                    </a:lnTo>
                    <a:lnTo>
                      <a:pt x="138" y="98"/>
                    </a:lnTo>
                    <a:lnTo>
                      <a:pt x="141" y="105"/>
                    </a:lnTo>
                    <a:lnTo>
                      <a:pt x="143" y="112"/>
                    </a:lnTo>
                    <a:lnTo>
                      <a:pt x="147" y="119"/>
                    </a:lnTo>
                    <a:lnTo>
                      <a:pt x="152" y="126"/>
                    </a:lnTo>
                    <a:lnTo>
                      <a:pt x="156" y="132"/>
                    </a:lnTo>
                    <a:lnTo>
                      <a:pt x="161" y="139"/>
                    </a:lnTo>
                    <a:lnTo>
                      <a:pt x="167" y="144"/>
                    </a:lnTo>
                    <a:lnTo>
                      <a:pt x="175" y="150"/>
                    </a:lnTo>
                    <a:lnTo>
                      <a:pt x="177" y="152"/>
                    </a:lnTo>
                    <a:lnTo>
                      <a:pt x="182" y="155"/>
                    </a:lnTo>
                    <a:lnTo>
                      <a:pt x="186" y="157"/>
                    </a:lnTo>
                    <a:lnTo>
                      <a:pt x="191" y="161"/>
                    </a:lnTo>
                    <a:lnTo>
                      <a:pt x="195" y="163"/>
                    </a:lnTo>
                    <a:lnTo>
                      <a:pt x="200" y="165"/>
                    </a:lnTo>
                    <a:lnTo>
                      <a:pt x="205" y="168"/>
                    </a:lnTo>
                    <a:lnTo>
                      <a:pt x="211" y="169"/>
                    </a:lnTo>
                    <a:lnTo>
                      <a:pt x="216" y="170"/>
                    </a:lnTo>
                    <a:lnTo>
                      <a:pt x="221" y="171"/>
                    </a:lnTo>
                    <a:lnTo>
                      <a:pt x="226" y="173"/>
                    </a:lnTo>
                    <a:lnTo>
                      <a:pt x="231" y="174"/>
                    </a:lnTo>
                    <a:lnTo>
                      <a:pt x="236" y="174"/>
                    </a:lnTo>
                    <a:lnTo>
                      <a:pt x="241" y="174"/>
                    </a:lnTo>
                    <a:lnTo>
                      <a:pt x="246" y="174"/>
                    </a:lnTo>
                    <a:lnTo>
                      <a:pt x="251" y="174"/>
                    </a:lnTo>
                    <a:lnTo>
                      <a:pt x="255" y="173"/>
                    </a:lnTo>
                    <a:lnTo>
                      <a:pt x="260" y="173"/>
                    </a:lnTo>
                    <a:lnTo>
                      <a:pt x="265" y="171"/>
                    </a:lnTo>
                    <a:lnTo>
                      <a:pt x="270" y="171"/>
                    </a:lnTo>
                    <a:lnTo>
                      <a:pt x="274" y="169"/>
                    </a:lnTo>
                    <a:lnTo>
                      <a:pt x="279" y="168"/>
                    </a:lnTo>
                    <a:lnTo>
                      <a:pt x="283" y="166"/>
                    </a:lnTo>
                    <a:lnTo>
                      <a:pt x="288" y="165"/>
                    </a:lnTo>
                    <a:lnTo>
                      <a:pt x="292" y="163"/>
                    </a:lnTo>
                    <a:lnTo>
                      <a:pt x="297" y="160"/>
                    </a:lnTo>
                    <a:lnTo>
                      <a:pt x="300" y="157"/>
                    </a:lnTo>
                    <a:lnTo>
                      <a:pt x="304" y="156"/>
                    </a:lnTo>
                    <a:lnTo>
                      <a:pt x="308" y="152"/>
                    </a:lnTo>
                    <a:lnTo>
                      <a:pt x="312" y="150"/>
                    </a:lnTo>
                    <a:lnTo>
                      <a:pt x="317" y="147"/>
                    </a:lnTo>
                    <a:lnTo>
                      <a:pt x="320" y="145"/>
                    </a:lnTo>
                    <a:lnTo>
                      <a:pt x="328" y="139"/>
                    </a:lnTo>
                    <a:lnTo>
                      <a:pt x="334" y="132"/>
                    </a:lnTo>
                    <a:lnTo>
                      <a:pt x="342" y="126"/>
                    </a:lnTo>
                    <a:lnTo>
                      <a:pt x="349" y="120"/>
                    </a:lnTo>
                    <a:lnTo>
                      <a:pt x="354" y="112"/>
                    </a:lnTo>
                    <a:lnTo>
                      <a:pt x="361" y="106"/>
                    </a:lnTo>
                    <a:lnTo>
                      <a:pt x="366" y="98"/>
                    </a:lnTo>
                    <a:lnTo>
                      <a:pt x="371" y="92"/>
                    </a:lnTo>
                    <a:lnTo>
                      <a:pt x="376" y="85"/>
                    </a:lnTo>
                    <a:lnTo>
                      <a:pt x="379" y="78"/>
                    </a:lnTo>
                    <a:lnTo>
                      <a:pt x="383" y="72"/>
                    </a:lnTo>
                    <a:lnTo>
                      <a:pt x="388" y="67"/>
                    </a:lnTo>
                    <a:lnTo>
                      <a:pt x="391" y="62"/>
                    </a:lnTo>
                    <a:lnTo>
                      <a:pt x="393" y="57"/>
                    </a:lnTo>
                    <a:lnTo>
                      <a:pt x="396" y="52"/>
                    </a:lnTo>
                    <a:lnTo>
                      <a:pt x="398" y="49"/>
                    </a:lnTo>
                    <a:lnTo>
                      <a:pt x="401" y="44"/>
                    </a:lnTo>
                    <a:lnTo>
                      <a:pt x="402" y="43"/>
                    </a:lnTo>
                    <a:lnTo>
                      <a:pt x="420" y="8"/>
                    </a:lnTo>
                    <a:lnTo>
                      <a:pt x="425" y="9"/>
                    </a:lnTo>
                    <a:lnTo>
                      <a:pt x="426" y="9"/>
                    </a:lnTo>
                    <a:lnTo>
                      <a:pt x="431" y="12"/>
                    </a:lnTo>
                    <a:lnTo>
                      <a:pt x="435" y="13"/>
                    </a:lnTo>
                    <a:lnTo>
                      <a:pt x="440" y="14"/>
                    </a:lnTo>
                    <a:lnTo>
                      <a:pt x="443" y="17"/>
                    </a:lnTo>
                    <a:lnTo>
                      <a:pt x="450" y="18"/>
                    </a:lnTo>
                    <a:lnTo>
                      <a:pt x="455" y="19"/>
                    </a:lnTo>
                    <a:lnTo>
                      <a:pt x="461" y="22"/>
                    </a:lnTo>
                    <a:lnTo>
                      <a:pt x="467" y="24"/>
                    </a:lnTo>
                    <a:lnTo>
                      <a:pt x="474" y="27"/>
                    </a:lnTo>
                    <a:lnTo>
                      <a:pt x="480" y="29"/>
                    </a:lnTo>
                    <a:lnTo>
                      <a:pt x="487" y="32"/>
                    </a:lnTo>
                    <a:lnTo>
                      <a:pt x="494" y="34"/>
                    </a:lnTo>
                    <a:lnTo>
                      <a:pt x="500" y="36"/>
                    </a:lnTo>
                    <a:lnTo>
                      <a:pt x="506" y="38"/>
                    </a:lnTo>
                    <a:lnTo>
                      <a:pt x="512" y="41"/>
                    </a:lnTo>
                    <a:lnTo>
                      <a:pt x="517" y="43"/>
                    </a:lnTo>
                    <a:lnTo>
                      <a:pt x="524" y="46"/>
                    </a:lnTo>
                    <a:lnTo>
                      <a:pt x="530" y="48"/>
                    </a:lnTo>
                    <a:lnTo>
                      <a:pt x="536" y="51"/>
                    </a:lnTo>
                    <a:lnTo>
                      <a:pt x="541" y="53"/>
                    </a:lnTo>
                    <a:lnTo>
                      <a:pt x="546" y="56"/>
                    </a:lnTo>
                    <a:lnTo>
                      <a:pt x="550" y="57"/>
                    </a:lnTo>
                    <a:lnTo>
                      <a:pt x="555" y="59"/>
                    </a:lnTo>
                    <a:lnTo>
                      <a:pt x="561" y="63"/>
                    </a:lnTo>
                    <a:lnTo>
                      <a:pt x="565" y="67"/>
                    </a:lnTo>
                    <a:lnTo>
                      <a:pt x="564" y="69"/>
                    </a:lnTo>
                    <a:lnTo>
                      <a:pt x="563" y="73"/>
                    </a:lnTo>
                    <a:lnTo>
                      <a:pt x="561" y="78"/>
                    </a:lnTo>
                    <a:lnTo>
                      <a:pt x="560" y="81"/>
                    </a:lnTo>
                    <a:lnTo>
                      <a:pt x="558" y="85"/>
                    </a:lnTo>
                    <a:lnTo>
                      <a:pt x="556" y="88"/>
                    </a:lnTo>
                    <a:lnTo>
                      <a:pt x="556" y="93"/>
                    </a:lnTo>
                    <a:lnTo>
                      <a:pt x="554" y="96"/>
                    </a:lnTo>
                    <a:lnTo>
                      <a:pt x="553" y="101"/>
                    </a:lnTo>
                    <a:lnTo>
                      <a:pt x="551" y="106"/>
                    </a:lnTo>
                    <a:lnTo>
                      <a:pt x="550" y="111"/>
                    </a:lnTo>
                    <a:lnTo>
                      <a:pt x="548" y="116"/>
                    </a:lnTo>
                    <a:lnTo>
                      <a:pt x="545" y="121"/>
                    </a:lnTo>
                    <a:lnTo>
                      <a:pt x="543" y="126"/>
                    </a:lnTo>
                    <a:lnTo>
                      <a:pt x="540" y="132"/>
                    </a:lnTo>
                    <a:lnTo>
                      <a:pt x="538" y="137"/>
                    </a:lnTo>
                    <a:lnTo>
                      <a:pt x="535" y="144"/>
                    </a:lnTo>
                    <a:lnTo>
                      <a:pt x="533" y="150"/>
                    </a:lnTo>
                    <a:lnTo>
                      <a:pt x="530" y="156"/>
                    </a:lnTo>
                    <a:lnTo>
                      <a:pt x="526" y="163"/>
                    </a:lnTo>
                    <a:lnTo>
                      <a:pt x="523" y="169"/>
                    </a:lnTo>
                    <a:lnTo>
                      <a:pt x="520" y="175"/>
                    </a:lnTo>
                    <a:lnTo>
                      <a:pt x="516" y="181"/>
                    </a:lnTo>
                    <a:lnTo>
                      <a:pt x="512" y="188"/>
                    </a:lnTo>
                    <a:lnTo>
                      <a:pt x="509" y="195"/>
                    </a:lnTo>
                    <a:lnTo>
                      <a:pt x="505" y="201"/>
                    </a:lnTo>
                    <a:lnTo>
                      <a:pt x="501" y="208"/>
                    </a:lnTo>
                    <a:lnTo>
                      <a:pt x="496" y="215"/>
                    </a:lnTo>
                    <a:lnTo>
                      <a:pt x="492" y="222"/>
                    </a:lnTo>
                    <a:lnTo>
                      <a:pt x="487" y="228"/>
                    </a:lnTo>
                    <a:lnTo>
                      <a:pt x="484" y="234"/>
                    </a:lnTo>
                    <a:lnTo>
                      <a:pt x="477" y="240"/>
                    </a:lnTo>
                    <a:lnTo>
                      <a:pt x="472" y="247"/>
                    </a:lnTo>
                    <a:lnTo>
                      <a:pt x="467" y="254"/>
                    </a:lnTo>
                    <a:lnTo>
                      <a:pt x="462" y="261"/>
                    </a:lnTo>
                    <a:lnTo>
                      <a:pt x="457" y="266"/>
                    </a:lnTo>
                    <a:lnTo>
                      <a:pt x="451" y="272"/>
                    </a:lnTo>
                    <a:lnTo>
                      <a:pt x="445" y="278"/>
                    </a:lnTo>
                    <a:lnTo>
                      <a:pt x="440" y="284"/>
                    </a:lnTo>
                    <a:lnTo>
                      <a:pt x="433" y="289"/>
                    </a:lnTo>
                    <a:lnTo>
                      <a:pt x="427" y="296"/>
                    </a:lnTo>
                    <a:lnTo>
                      <a:pt x="421" y="301"/>
                    </a:lnTo>
                    <a:lnTo>
                      <a:pt x="415" y="307"/>
                    </a:lnTo>
                    <a:lnTo>
                      <a:pt x="407" y="311"/>
                    </a:lnTo>
                    <a:lnTo>
                      <a:pt x="400" y="316"/>
                    </a:lnTo>
                    <a:lnTo>
                      <a:pt x="393" y="321"/>
                    </a:lnTo>
                    <a:lnTo>
                      <a:pt x="386" y="326"/>
                    </a:lnTo>
                    <a:lnTo>
                      <a:pt x="378" y="328"/>
                    </a:lnTo>
                    <a:lnTo>
                      <a:pt x="371" y="333"/>
                    </a:lnTo>
                    <a:lnTo>
                      <a:pt x="362" y="337"/>
                    </a:lnTo>
                    <a:lnTo>
                      <a:pt x="354" y="340"/>
                    </a:lnTo>
                    <a:lnTo>
                      <a:pt x="347" y="342"/>
                    </a:lnTo>
                    <a:lnTo>
                      <a:pt x="338" y="345"/>
                    </a:lnTo>
                    <a:lnTo>
                      <a:pt x="329" y="347"/>
                    </a:lnTo>
                    <a:lnTo>
                      <a:pt x="320" y="350"/>
                    </a:lnTo>
                    <a:lnTo>
                      <a:pt x="312" y="351"/>
                    </a:lnTo>
                    <a:lnTo>
                      <a:pt x="303" y="354"/>
                    </a:lnTo>
                    <a:lnTo>
                      <a:pt x="294" y="354"/>
                    </a:lnTo>
                    <a:lnTo>
                      <a:pt x="284" y="355"/>
                    </a:lnTo>
                    <a:lnTo>
                      <a:pt x="274" y="355"/>
                    </a:lnTo>
                    <a:lnTo>
                      <a:pt x="265" y="355"/>
                    </a:lnTo>
                    <a:lnTo>
                      <a:pt x="255" y="355"/>
                    </a:lnTo>
                    <a:lnTo>
                      <a:pt x="248" y="355"/>
                    </a:lnTo>
                    <a:lnTo>
                      <a:pt x="239" y="355"/>
                    </a:lnTo>
                    <a:lnTo>
                      <a:pt x="230" y="354"/>
                    </a:lnTo>
                    <a:lnTo>
                      <a:pt x="221" y="354"/>
                    </a:lnTo>
                    <a:lnTo>
                      <a:pt x="215" y="354"/>
                    </a:lnTo>
                    <a:lnTo>
                      <a:pt x="206" y="351"/>
                    </a:lnTo>
                    <a:lnTo>
                      <a:pt x="199" y="351"/>
                    </a:lnTo>
                    <a:lnTo>
                      <a:pt x="191" y="350"/>
                    </a:lnTo>
                    <a:lnTo>
                      <a:pt x="185" y="349"/>
                    </a:lnTo>
                    <a:lnTo>
                      <a:pt x="179" y="347"/>
                    </a:lnTo>
                    <a:lnTo>
                      <a:pt x="172" y="346"/>
                    </a:lnTo>
                    <a:lnTo>
                      <a:pt x="166" y="345"/>
                    </a:lnTo>
                    <a:lnTo>
                      <a:pt x="160" y="345"/>
                    </a:lnTo>
                    <a:lnTo>
                      <a:pt x="153" y="342"/>
                    </a:lnTo>
                    <a:lnTo>
                      <a:pt x="148" y="341"/>
                    </a:lnTo>
                    <a:lnTo>
                      <a:pt x="142" y="338"/>
                    </a:lnTo>
                    <a:lnTo>
                      <a:pt x="137" y="337"/>
                    </a:lnTo>
                    <a:lnTo>
                      <a:pt x="132" y="335"/>
                    </a:lnTo>
                    <a:lnTo>
                      <a:pt x="127" y="333"/>
                    </a:lnTo>
                    <a:lnTo>
                      <a:pt x="123" y="332"/>
                    </a:lnTo>
                    <a:lnTo>
                      <a:pt x="118" y="330"/>
                    </a:lnTo>
                    <a:lnTo>
                      <a:pt x="115" y="328"/>
                    </a:lnTo>
                    <a:lnTo>
                      <a:pt x="110" y="326"/>
                    </a:lnTo>
                    <a:lnTo>
                      <a:pt x="106" y="323"/>
                    </a:lnTo>
                    <a:lnTo>
                      <a:pt x="102" y="322"/>
                    </a:lnTo>
                    <a:lnTo>
                      <a:pt x="95" y="318"/>
                    </a:lnTo>
                    <a:lnTo>
                      <a:pt x="89" y="315"/>
                    </a:lnTo>
                    <a:lnTo>
                      <a:pt x="83" y="311"/>
                    </a:lnTo>
                    <a:lnTo>
                      <a:pt x="77" y="306"/>
                    </a:lnTo>
                    <a:lnTo>
                      <a:pt x="73" y="302"/>
                    </a:lnTo>
                    <a:lnTo>
                      <a:pt x="69" y="298"/>
                    </a:lnTo>
                    <a:lnTo>
                      <a:pt x="64" y="293"/>
                    </a:lnTo>
                    <a:lnTo>
                      <a:pt x="62" y="289"/>
                    </a:lnTo>
                    <a:lnTo>
                      <a:pt x="59" y="286"/>
                    </a:lnTo>
                    <a:lnTo>
                      <a:pt x="57" y="283"/>
                    </a:lnTo>
                    <a:lnTo>
                      <a:pt x="53" y="277"/>
                    </a:lnTo>
                    <a:lnTo>
                      <a:pt x="52" y="273"/>
                    </a:lnTo>
                    <a:lnTo>
                      <a:pt x="49" y="271"/>
                    </a:lnTo>
                    <a:lnTo>
                      <a:pt x="49" y="269"/>
                    </a:lnTo>
                    <a:lnTo>
                      <a:pt x="48" y="268"/>
                    </a:lnTo>
                    <a:lnTo>
                      <a:pt x="47" y="266"/>
                    </a:lnTo>
                    <a:lnTo>
                      <a:pt x="44" y="262"/>
                    </a:lnTo>
                    <a:lnTo>
                      <a:pt x="41" y="257"/>
                    </a:lnTo>
                    <a:lnTo>
                      <a:pt x="38" y="252"/>
                    </a:lnTo>
                    <a:lnTo>
                      <a:pt x="37" y="249"/>
                    </a:lnTo>
                    <a:lnTo>
                      <a:pt x="34" y="244"/>
                    </a:lnTo>
                    <a:lnTo>
                      <a:pt x="32" y="240"/>
                    </a:lnTo>
                    <a:lnTo>
                      <a:pt x="29" y="235"/>
                    </a:lnTo>
                    <a:lnTo>
                      <a:pt x="27" y="232"/>
                    </a:lnTo>
                    <a:lnTo>
                      <a:pt x="25" y="225"/>
                    </a:lnTo>
                    <a:lnTo>
                      <a:pt x="23" y="220"/>
                    </a:lnTo>
                    <a:lnTo>
                      <a:pt x="20" y="214"/>
                    </a:lnTo>
                    <a:lnTo>
                      <a:pt x="18" y="208"/>
                    </a:lnTo>
                    <a:lnTo>
                      <a:pt x="15" y="200"/>
                    </a:lnTo>
                    <a:lnTo>
                      <a:pt x="13" y="194"/>
                    </a:lnTo>
                    <a:lnTo>
                      <a:pt x="12" y="185"/>
                    </a:lnTo>
                    <a:lnTo>
                      <a:pt x="9" y="179"/>
                    </a:lnTo>
                    <a:lnTo>
                      <a:pt x="8" y="174"/>
                    </a:lnTo>
                    <a:lnTo>
                      <a:pt x="8" y="170"/>
                    </a:lnTo>
                    <a:lnTo>
                      <a:pt x="7" y="166"/>
                    </a:lnTo>
                    <a:lnTo>
                      <a:pt x="7" y="163"/>
                    </a:lnTo>
                    <a:lnTo>
                      <a:pt x="4" y="157"/>
                    </a:lnTo>
                    <a:lnTo>
                      <a:pt x="4" y="152"/>
                    </a:lnTo>
                    <a:lnTo>
                      <a:pt x="3" y="147"/>
                    </a:lnTo>
                    <a:lnTo>
                      <a:pt x="3" y="144"/>
                    </a:lnTo>
                    <a:lnTo>
                      <a:pt x="2" y="139"/>
                    </a:lnTo>
                    <a:lnTo>
                      <a:pt x="2" y="135"/>
                    </a:lnTo>
                    <a:lnTo>
                      <a:pt x="2" y="130"/>
                    </a:lnTo>
                    <a:lnTo>
                      <a:pt x="2" y="125"/>
                    </a:lnTo>
                    <a:lnTo>
                      <a:pt x="0" y="120"/>
                    </a:lnTo>
                    <a:lnTo>
                      <a:pt x="0" y="115"/>
                    </a:lnTo>
                    <a:lnTo>
                      <a:pt x="0" y="110"/>
                    </a:lnTo>
                    <a:lnTo>
                      <a:pt x="0" y="105"/>
                    </a:lnTo>
                    <a:lnTo>
                      <a:pt x="0" y="100"/>
                    </a:lnTo>
                    <a:lnTo>
                      <a:pt x="0" y="95"/>
                    </a:lnTo>
                    <a:lnTo>
                      <a:pt x="2" y="90"/>
                    </a:lnTo>
                    <a:lnTo>
                      <a:pt x="2" y="85"/>
                    </a:lnTo>
                    <a:lnTo>
                      <a:pt x="4" y="57"/>
                    </a:lnTo>
                    <a:close/>
                  </a:path>
                </a:pathLst>
              </a:custGeom>
              <a:solidFill>
                <a:srgbClr val="BFE6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3" name="Freeform 63"/>
              <p:cNvSpPr>
                <a:spLocks/>
              </p:cNvSpPr>
              <p:nvPr/>
            </p:nvSpPr>
            <p:spPr bwMode="auto">
              <a:xfrm>
                <a:off x="3194" y="2979"/>
                <a:ext cx="188" cy="63"/>
              </a:xfrm>
              <a:custGeom>
                <a:avLst/>
                <a:gdLst>
                  <a:gd name="T0" fmla="*/ 4 w 564"/>
                  <a:gd name="T1" fmla="*/ 67 h 190"/>
                  <a:gd name="T2" fmla="*/ 13 w 564"/>
                  <a:gd name="T3" fmla="*/ 59 h 190"/>
                  <a:gd name="T4" fmla="*/ 28 w 564"/>
                  <a:gd name="T5" fmla="*/ 50 h 190"/>
                  <a:gd name="T6" fmla="*/ 47 w 564"/>
                  <a:gd name="T7" fmla="*/ 39 h 190"/>
                  <a:gd name="T8" fmla="*/ 63 w 564"/>
                  <a:gd name="T9" fmla="*/ 33 h 190"/>
                  <a:gd name="T10" fmla="*/ 76 w 564"/>
                  <a:gd name="T11" fmla="*/ 26 h 190"/>
                  <a:gd name="T12" fmla="*/ 89 w 564"/>
                  <a:gd name="T13" fmla="*/ 21 h 190"/>
                  <a:gd name="T14" fmla="*/ 104 w 564"/>
                  <a:gd name="T15" fmla="*/ 16 h 190"/>
                  <a:gd name="T16" fmla="*/ 119 w 564"/>
                  <a:gd name="T17" fmla="*/ 11 h 190"/>
                  <a:gd name="T18" fmla="*/ 136 w 564"/>
                  <a:gd name="T19" fmla="*/ 8 h 190"/>
                  <a:gd name="T20" fmla="*/ 155 w 564"/>
                  <a:gd name="T21" fmla="*/ 5 h 190"/>
                  <a:gd name="T22" fmla="*/ 172 w 564"/>
                  <a:gd name="T23" fmla="*/ 1 h 190"/>
                  <a:gd name="T24" fmla="*/ 191 w 564"/>
                  <a:gd name="T25" fmla="*/ 0 h 190"/>
                  <a:gd name="T26" fmla="*/ 212 w 564"/>
                  <a:gd name="T27" fmla="*/ 0 h 190"/>
                  <a:gd name="T28" fmla="*/ 234 w 564"/>
                  <a:gd name="T29" fmla="*/ 1 h 190"/>
                  <a:gd name="T30" fmla="*/ 255 w 564"/>
                  <a:gd name="T31" fmla="*/ 4 h 190"/>
                  <a:gd name="T32" fmla="*/ 278 w 564"/>
                  <a:gd name="T33" fmla="*/ 6 h 190"/>
                  <a:gd name="T34" fmla="*/ 299 w 564"/>
                  <a:gd name="T35" fmla="*/ 9 h 190"/>
                  <a:gd name="T36" fmla="*/ 320 w 564"/>
                  <a:gd name="T37" fmla="*/ 14 h 190"/>
                  <a:gd name="T38" fmla="*/ 342 w 564"/>
                  <a:gd name="T39" fmla="*/ 18 h 190"/>
                  <a:gd name="T40" fmla="*/ 362 w 564"/>
                  <a:gd name="T41" fmla="*/ 23 h 190"/>
                  <a:gd name="T42" fmla="*/ 382 w 564"/>
                  <a:gd name="T43" fmla="*/ 28 h 190"/>
                  <a:gd name="T44" fmla="*/ 402 w 564"/>
                  <a:gd name="T45" fmla="*/ 33 h 190"/>
                  <a:gd name="T46" fmla="*/ 421 w 564"/>
                  <a:gd name="T47" fmla="*/ 38 h 190"/>
                  <a:gd name="T48" fmla="*/ 438 w 564"/>
                  <a:gd name="T49" fmla="*/ 43 h 190"/>
                  <a:gd name="T50" fmla="*/ 455 w 564"/>
                  <a:gd name="T51" fmla="*/ 48 h 190"/>
                  <a:gd name="T52" fmla="*/ 472 w 564"/>
                  <a:gd name="T53" fmla="*/ 54 h 190"/>
                  <a:gd name="T54" fmla="*/ 486 w 564"/>
                  <a:gd name="T55" fmla="*/ 59 h 190"/>
                  <a:gd name="T56" fmla="*/ 500 w 564"/>
                  <a:gd name="T57" fmla="*/ 64 h 190"/>
                  <a:gd name="T58" fmla="*/ 512 w 564"/>
                  <a:gd name="T59" fmla="*/ 68 h 190"/>
                  <a:gd name="T60" fmla="*/ 525 w 564"/>
                  <a:gd name="T61" fmla="*/ 73 h 190"/>
                  <a:gd name="T62" fmla="*/ 542 w 564"/>
                  <a:gd name="T63" fmla="*/ 80 h 190"/>
                  <a:gd name="T64" fmla="*/ 556 w 564"/>
                  <a:gd name="T65" fmla="*/ 87 h 190"/>
                  <a:gd name="T66" fmla="*/ 551 w 564"/>
                  <a:gd name="T67" fmla="*/ 190 h 190"/>
                  <a:gd name="T68" fmla="*/ 542 w 564"/>
                  <a:gd name="T69" fmla="*/ 184 h 190"/>
                  <a:gd name="T70" fmla="*/ 529 w 564"/>
                  <a:gd name="T71" fmla="*/ 176 h 190"/>
                  <a:gd name="T72" fmla="*/ 515 w 564"/>
                  <a:gd name="T73" fmla="*/ 168 h 190"/>
                  <a:gd name="T74" fmla="*/ 498 w 564"/>
                  <a:gd name="T75" fmla="*/ 160 h 190"/>
                  <a:gd name="T76" fmla="*/ 477 w 564"/>
                  <a:gd name="T77" fmla="*/ 150 h 190"/>
                  <a:gd name="T78" fmla="*/ 455 w 564"/>
                  <a:gd name="T79" fmla="*/ 140 h 190"/>
                  <a:gd name="T80" fmla="*/ 429 w 564"/>
                  <a:gd name="T81" fmla="*/ 129 h 190"/>
                  <a:gd name="T82" fmla="*/ 403 w 564"/>
                  <a:gd name="T83" fmla="*/ 121 h 190"/>
                  <a:gd name="T84" fmla="*/ 374 w 564"/>
                  <a:gd name="T85" fmla="*/ 111 h 190"/>
                  <a:gd name="T86" fmla="*/ 344 w 564"/>
                  <a:gd name="T87" fmla="*/ 103 h 190"/>
                  <a:gd name="T88" fmla="*/ 311 w 564"/>
                  <a:gd name="T89" fmla="*/ 96 h 190"/>
                  <a:gd name="T90" fmla="*/ 279 w 564"/>
                  <a:gd name="T91" fmla="*/ 90 h 190"/>
                  <a:gd name="T92" fmla="*/ 245 w 564"/>
                  <a:gd name="T93" fmla="*/ 87 h 190"/>
                  <a:gd name="T94" fmla="*/ 210 w 564"/>
                  <a:gd name="T95" fmla="*/ 85 h 190"/>
                  <a:gd name="T96" fmla="*/ 175 w 564"/>
                  <a:gd name="T97" fmla="*/ 87 h 190"/>
                  <a:gd name="T98" fmla="*/ 140 w 564"/>
                  <a:gd name="T99" fmla="*/ 92 h 190"/>
                  <a:gd name="T100" fmla="*/ 104 w 564"/>
                  <a:gd name="T101" fmla="*/ 99 h 190"/>
                  <a:gd name="T102" fmla="*/ 69 w 564"/>
                  <a:gd name="T103" fmla="*/ 112 h 190"/>
                  <a:gd name="T104" fmla="*/ 34 w 564"/>
                  <a:gd name="T105" fmla="*/ 128 h 190"/>
                  <a:gd name="T106" fmla="*/ 1 w 564"/>
                  <a:gd name="T107" fmla="*/ 150 h 19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64"/>
                  <a:gd name="T163" fmla="*/ 0 h 190"/>
                  <a:gd name="T164" fmla="*/ 564 w 564"/>
                  <a:gd name="T165" fmla="*/ 190 h 19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64" h="190">
                    <a:moveTo>
                      <a:pt x="0" y="70"/>
                    </a:moveTo>
                    <a:lnTo>
                      <a:pt x="0" y="69"/>
                    </a:lnTo>
                    <a:lnTo>
                      <a:pt x="4" y="67"/>
                    </a:lnTo>
                    <a:lnTo>
                      <a:pt x="6" y="64"/>
                    </a:lnTo>
                    <a:lnTo>
                      <a:pt x="10" y="62"/>
                    </a:lnTo>
                    <a:lnTo>
                      <a:pt x="13" y="59"/>
                    </a:lnTo>
                    <a:lnTo>
                      <a:pt x="18" y="57"/>
                    </a:lnTo>
                    <a:lnTo>
                      <a:pt x="23" y="54"/>
                    </a:lnTo>
                    <a:lnTo>
                      <a:pt x="28" y="50"/>
                    </a:lnTo>
                    <a:lnTo>
                      <a:pt x="34" y="47"/>
                    </a:lnTo>
                    <a:lnTo>
                      <a:pt x="40" y="43"/>
                    </a:lnTo>
                    <a:lnTo>
                      <a:pt x="47" y="39"/>
                    </a:lnTo>
                    <a:lnTo>
                      <a:pt x="55" y="36"/>
                    </a:lnTo>
                    <a:lnTo>
                      <a:pt x="58" y="34"/>
                    </a:lnTo>
                    <a:lnTo>
                      <a:pt x="63" y="33"/>
                    </a:lnTo>
                    <a:lnTo>
                      <a:pt x="67" y="30"/>
                    </a:lnTo>
                    <a:lnTo>
                      <a:pt x="72" y="29"/>
                    </a:lnTo>
                    <a:lnTo>
                      <a:pt x="76" y="26"/>
                    </a:lnTo>
                    <a:lnTo>
                      <a:pt x="81" y="25"/>
                    </a:lnTo>
                    <a:lnTo>
                      <a:pt x="84" y="23"/>
                    </a:lnTo>
                    <a:lnTo>
                      <a:pt x="89" y="21"/>
                    </a:lnTo>
                    <a:lnTo>
                      <a:pt x="94" y="19"/>
                    </a:lnTo>
                    <a:lnTo>
                      <a:pt x="99" y="18"/>
                    </a:lnTo>
                    <a:lnTo>
                      <a:pt x="104" y="16"/>
                    </a:lnTo>
                    <a:lnTo>
                      <a:pt x="109" y="15"/>
                    </a:lnTo>
                    <a:lnTo>
                      <a:pt x="114" y="13"/>
                    </a:lnTo>
                    <a:lnTo>
                      <a:pt x="119" y="11"/>
                    </a:lnTo>
                    <a:lnTo>
                      <a:pt x="124" y="10"/>
                    </a:lnTo>
                    <a:lnTo>
                      <a:pt x="131" y="9"/>
                    </a:lnTo>
                    <a:lnTo>
                      <a:pt x="136" y="8"/>
                    </a:lnTo>
                    <a:lnTo>
                      <a:pt x="142" y="6"/>
                    </a:lnTo>
                    <a:lnTo>
                      <a:pt x="148" y="5"/>
                    </a:lnTo>
                    <a:lnTo>
                      <a:pt x="155" y="5"/>
                    </a:lnTo>
                    <a:lnTo>
                      <a:pt x="161" y="4"/>
                    </a:lnTo>
                    <a:lnTo>
                      <a:pt x="166" y="3"/>
                    </a:lnTo>
                    <a:lnTo>
                      <a:pt x="172" y="1"/>
                    </a:lnTo>
                    <a:lnTo>
                      <a:pt x="178" y="1"/>
                    </a:lnTo>
                    <a:lnTo>
                      <a:pt x="185" y="0"/>
                    </a:lnTo>
                    <a:lnTo>
                      <a:pt x="191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4" y="1"/>
                    </a:lnTo>
                    <a:lnTo>
                      <a:pt x="240" y="1"/>
                    </a:lnTo>
                    <a:lnTo>
                      <a:pt x="247" y="3"/>
                    </a:lnTo>
                    <a:lnTo>
                      <a:pt x="255" y="4"/>
                    </a:lnTo>
                    <a:lnTo>
                      <a:pt x="263" y="5"/>
                    </a:lnTo>
                    <a:lnTo>
                      <a:pt x="270" y="5"/>
                    </a:lnTo>
                    <a:lnTo>
                      <a:pt x="278" y="6"/>
                    </a:lnTo>
                    <a:lnTo>
                      <a:pt x="284" y="6"/>
                    </a:lnTo>
                    <a:lnTo>
                      <a:pt x="291" y="9"/>
                    </a:lnTo>
                    <a:lnTo>
                      <a:pt x="299" y="9"/>
                    </a:lnTo>
                    <a:lnTo>
                      <a:pt x="306" y="11"/>
                    </a:lnTo>
                    <a:lnTo>
                      <a:pt x="313" y="11"/>
                    </a:lnTo>
                    <a:lnTo>
                      <a:pt x="320" y="14"/>
                    </a:lnTo>
                    <a:lnTo>
                      <a:pt x="328" y="15"/>
                    </a:lnTo>
                    <a:lnTo>
                      <a:pt x="334" y="16"/>
                    </a:lnTo>
                    <a:lnTo>
                      <a:pt x="342" y="18"/>
                    </a:lnTo>
                    <a:lnTo>
                      <a:pt x="348" y="20"/>
                    </a:lnTo>
                    <a:lnTo>
                      <a:pt x="354" y="21"/>
                    </a:lnTo>
                    <a:lnTo>
                      <a:pt x="362" y="23"/>
                    </a:lnTo>
                    <a:lnTo>
                      <a:pt x="369" y="24"/>
                    </a:lnTo>
                    <a:lnTo>
                      <a:pt x="375" y="26"/>
                    </a:lnTo>
                    <a:lnTo>
                      <a:pt x="382" y="28"/>
                    </a:lnTo>
                    <a:lnTo>
                      <a:pt x="389" y="29"/>
                    </a:lnTo>
                    <a:lnTo>
                      <a:pt x="396" y="30"/>
                    </a:lnTo>
                    <a:lnTo>
                      <a:pt x="402" y="33"/>
                    </a:lnTo>
                    <a:lnTo>
                      <a:pt x="408" y="34"/>
                    </a:lnTo>
                    <a:lnTo>
                      <a:pt x="414" y="36"/>
                    </a:lnTo>
                    <a:lnTo>
                      <a:pt x="421" y="38"/>
                    </a:lnTo>
                    <a:lnTo>
                      <a:pt x="427" y="40"/>
                    </a:lnTo>
                    <a:lnTo>
                      <a:pt x="432" y="41"/>
                    </a:lnTo>
                    <a:lnTo>
                      <a:pt x="438" y="43"/>
                    </a:lnTo>
                    <a:lnTo>
                      <a:pt x="443" y="44"/>
                    </a:lnTo>
                    <a:lnTo>
                      <a:pt x="451" y="47"/>
                    </a:lnTo>
                    <a:lnTo>
                      <a:pt x="455" y="48"/>
                    </a:lnTo>
                    <a:lnTo>
                      <a:pt x="461" y="50"/>
                    </a:lnTo>
                    <a:lnTo>
                      <a:pt x="467" y="53"/>
                    </a:lnTo>
                    <a:lnTo>
                      <a:pt x="472" y="54"/>
                    </a:lnTo>
                    <a:lnTo>
                      <a:pt x="476" y="55"/>
                    </a:lnTo>
                    <a:lnTo>
                      <a:pt x="481" y="57"/>
                    </a:lnTo>
                    <a:lnTo>
                      <a:pt x="486" y="59"/>
                    </a:lnTo>
                    <a:lnTo>
                      <a:pt x="491" y="60"/>
                    </a:lnTo>
                    <a:lnTo>
                      <a:pt x="496" y="62"/>
                    </a:lnTo>
                    <a:lnTo>
                      <a:pt x="500" y="64"/>
                    </a:lnTo>
                    <a:lnTo>
                      <a:pt x="504" y="65"/>
                    </a:lnTo>
                    <a:lnTo>
                      <a:pt x="509" y="68"/>
                    </a:lnTo>
                    <a:lnTo>
                      <a:pt x="512" y="68"/>
                    </a:lnTo>
                    <a:lnTo>
                      <a:pt x="517" y="70"/>
                    </a:lnTo>
                    <a:lnTo>
                      <a:pt x="520" y="72"/>
                    </a:lnTo>
                    <a:lnTo>
                      <a:pt x="525" y="73"/>
                    </a:lnTo>
                    <a:lnTo>
                      <a:pt x="531" y="77"/>
                    </a:lnTo>
                    <a:lnTo>
                      <a:pt x="537" y="79"/>
                    </a:lnTo>
                    <a:lnTo>
                      <a:pt x="542" y="80"/>
                    </a:lnTo>
                    <a:lnTo>
                      <a:pt x="547" y="83"/>
                    </a:lnTo>
                    <a:lnTo>
                      <a:pt x="552" y="84"/>
                    </a:lnTo>
                    <a:lnTo>
                      <a:pt x="556" y="87"/>
                    </a:lnTo>
                    <a:lnTo>
                      <a:pt x="561" y="88"/>
                    </a:lnTo>
                    <a:lnTo>
                      <a:pt x="564" y="89"/>
                    </a:lnTo>
                    <a:lnTo>
                      <a:pt x="551" y="190"/>
                    </a:lnTo>
                    <a:lnTo>
                      <a:pt x="550" y="189"/>
                    </a:lnTo>
                    <a:lnTo>
                      <a:pt x="547" y="187"/>
                    </a:lnTo>
                    <a:lnTo>
                      <a:pt x="542" y="184"/>
                    </a:lnTo>
                    <a:lnTo>
                      <a:pt x="537" y="181"/>
                    </a:lnTo>
                    <a:lnTo>
                      <a:pt x="532" y="178"/>
                    </a:lnTo>
                    <a:lnTo>
                      <a:pt x="529" y="176"/>
                    </a:lnTo>
                    <a:lnTo>
                      <a:pt x="525" y="173"/>
                    </a:lnTo>
                    <a:lnTo>
                      <a:pt x="520" y="171"/>
                    </a:lnTo>
                    <a:lnTo>
                      <a:pt x="515" y="168"/>
                    </a:lnTo>
                    <a:lnTo>
                      <a:pt x="510" y="166"/>
                    </a:lnTo>
                    <a:lnTo>
                      <a:pt x="504" y="163"/>
                    </a:lnTo>
                    <a:lnTo>
                      <a:pt x="498" y="160"/>
                    </a:lnTo>
                    <a:lnTo>
                      <a:pt x="491" y="156"/>
                    </a:lnTo>
                    <a:lnTo>
                      <a:pt x="485" y="153"/>
                    </a:lnTo>
                    <a:lnTo>
                      <a:pt x="477" y="150"/>
                    </a:lnTo>
                    <a:lnTo>
                      <a:pt x="471" y="147"/>
                    </a:lnTo>
                    <a:lnTo>
                      <a:pt x="463" y="143"/>
                    </a:lnTo>
                    <a:lnTo>
                      <a:pt x="455" y="140"/>
                    </a:lnTo>
                    <a:lnTo>
                      <a:pt x="447" y="137"/>
                    </a:lnTo>
                    <a:lnTo>
                      <a:pt x="438" y="133"/>
                    </a:lnTo>
                    <a:lnTo>
                      <a:pt x="429" y="129"/>
                    </a:lnTo>
                    <a:lnTo>
                      <a:pt x="421" y="127"/>
                    </a:lnTo>
                    <a:lnTo>
                      <a:pt x="412" y="123"/>
                    </a:lnTo>
                    <a:lnTo>
                      <a:pt x="403" y="121"/>
                    </a:lnTo>
                    <a:lnTo>
                      <a:pt x="393" y="117"/>
                    </a:lnTo>
                    <a:lnTo>
                      <a:pt x="384" y="114"/>
                    </a:lnTo>
                    <a:lnTo>
                      <a:pt x="374" y="111"/>
                    </a:lnTo>
                    <a:lnTo>
                      <a:pt x="365" y="109"/>
                    </a:lnTo>
                    <a:lnTo>
                      <a:pt x="354" y="106"/>
                    </a:lnTo>
                    <a:lnTo>
                      <a:pt x="344" y="103"/>
                    </a:lnTo>
                    <a:lnTo>
                      <a:pt x="334" y="101"/>
                    </a:lnTo>
                    <a:lnTo>
                      <a:pt x="323" y="98"/>
                    </a:lnTo>
                    <a:lnTo>
                      <a:pt x="311" y="96"/>
                    </a:lnTo>
                    <a:lnTo>
                      <a:pt x="301" y="93"/>
                    </a:lnTo>
                    <a:lnTo>
                      <a:pt x="290" y="92"/>
                    </a:lnTo>
                    <a:lnTo>
                      <a:pt x="279" y="90"/>
                    </a:lnTo>
                    <a:lnTo>
                      <a:pt x="268" y="88"/>
                    </a:lnTo>
                    <a:lnTo>
                      <a:pt x="256" y="88"/>
                    </a:lnTo>
                    <a:lnTo>
                      <a:pt x="245" y="87"/>
                    </a:lnTo>
                    <a:lnTo>
                      <a:pt x="234" y="87"/>
                    </a:lnTo>
                    <a:lnTo>
                      <a:pt x="221" y="85"/>
                    </a:lnTo>
                    <a:lnTo>
                      <a:pt x="210" y="85"/>
                    </a:lnTo>
                    <a:lnTo>
                      <a:pt x="199" y="85"/>
                    </a:lnTo>
                    <a:lnTo>
                      <a:pt x="187" y="87"/>
                    </a:lnTo>
                    <a:lnTo>
                      <a:pt x="175" y="87"/>
                    </a:lnTo>
                    <a:lnTo>
                      <a:pt x="163" y="88"/>
                    </a:lnTo>
                    <a:lnTo>
                      <a:pt x="151" y="89"/>
                    </a:lnTo>
                    <a:lnTo>
                      <a:pt x="140" y="92"/>
                    </a:lnTo>
                    <a:lnTo>
                      <a:pt x="127" y="94"/>
                    </a:lnTo>
                    <a:lnTo>
                      <a:pt x="116" y="97"/>
                    </a:lnTo>
                    <a:lnTo>
                      <a:pt x="104" y="99"/>
                    </a:lnTo>
                    <a:lnTo>
                      <a:pt x="92" y="104"/>
                    </a:lnTo>
                    <a:lnTo>
                      <a:pt x="81" y="107"/>
                    </a:lnTo>
                    <a:lnTo>
                      <a:pt x="69" y="112"/>
                    </a:lnTo>
                    <a:lnTo>
                      <a:pt x="57" y="117"/>
                    </a:lnTo>
                    <a:lnTo>
                      <a:pt x="45" y="122"/>
                    </a:lnTo>
                    <a:lnTo>
                      <a:pt x="34" y="128"/>
                    </a:lnTo>
                    <a:lnTo>
                      <a:pt x="23" y="134"/>
                    </a:lnTo>
                    <a:lnTo>
                      <a:pt x="13" y="141"/>
                    </a:lnTo>
                    <a:lnTo>
                      <a:pt x="1" y="150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82A66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4" name="Freeform 64"/>
              <p:cNvSpPr>
                <a:spLocks/>
              </p:cNvSpPr>
              <p:nvPr/>
            </p:nvSpPr>
            <p:spPr bwMode="auto">
              <a:xfrm>
                <a:off x="2986" y="2905"/>
                <a:ext cx="692" cy="214"/>
              </a:xfrm>
              <a:custGeom>
                <a:avLst/>
                <a:gdLst>
                  <a:gd name="T0" fmla="*/ 3 w 2075"/>
                  <a:gd name="T1" fmla="*/ 603 h 644"/>
                  <a:gd name="T2" fmla="*/ 0 w 2075"/>
                  <a:gd name="T3" fmla="*/ 553 h 644"/>
                  <a:gd name="T4" fmla="*/ 0 w 2075"/>
                  <a:gd name="T5" fmla="*/ 492 h 644"/>
                  <a:gd name="T6" fmla="*/ 10 w 2075"/>
                  <a:gd name="T7" fmla="*/ 433 h 644"/>
                  <a:gd name="T8" fmla="*/ 35 w 2075"/>
                  <a:gd name="T9" fmla="*/ 384 h 644"/>
                  <a:gd name="T10" fmla="*/ 99 w 2075"/>
                  <a:gd name="T11" fmla="*/ 349 h 644"/>
                  <a:gd name="T12" fmla="*/ 141 w 2075"/>
                  <a:gd name="T13" fmla="*/ 345 h 644"/>
                  <a:gd name="T14" fmla="*/ 201 w 2075"/>
                  <a:gd name="T15" fmla="*/ 354 h 644"/>
                  <a:gd name="T16" fmla="*/ 242 w 2075"/>
                  <a:gd name="T17" fmla="*/ 360 h 644"/>
                  <a:gd name="T18" fmla="*/ 289 w 2075"/>
                  <a:gd name="T19" fmla="*/ 348 h 644"/>
                  <a:gd name="T20" fmla="*/ 343 w 2075"/>
                  <a:gd name="T21" fmla="*/ 323 h 644"/>
                  <a:gd name="T22" fmla="*/ 404 w 2075"/>
                  <a:gd name="T23" fmla="*/ 285 h 644"/>
                  <a:gd name="T24" fmla="*/ 467 w 2075"/>
                  <a:gd name="T25" fmla="*/ 228 h 644"/>
                  <a:gd name="T26" fmla="*/ 527 w 2075"/>
                  <a:gd name="T27" fmla="*/ 154 h 644"/>
                  <a:gd name="T28" fmla="*/ 603 w 2075"/>
                  <a:gd name="T29" fmla="*/ 90 h 644"/>
                  <a:gd name="T30" fmla="*/ 692 w 2075"/>
                  <a:gd name="T31" fmla="*/ 44 h 644"/>
                  <a:gd name="T32" fmla="*/ 787 w 2075"/>
                  <a:gd name="T33" fmla="*/ 15 h 644"/>
                  <a:gd name="T34" fmla="*/ 881 w 2075"/>
                  <a:gd name="T35" fmla="*/ 2 h 644"/>
                  <a:gd name="T36" fmla="*/ 962 w 2075"/>
                  <a:gd name="T37" fmla="*/ 1 h 644"/>
                  <a:gd name="T38" fmla="*/ 1031 w 2075"/>
                  <a:gd name="T39" fmla="*/ 15 h 644"/>
                  <a:gd name="T40" fmla="*/ 1110 w 2075"/>
                  <a:gd name="T41" fmla="*/ 38 h 644"/>
                  <a:gd name="T42" fmla="*/ 1193 w 2075"/>
                  <a:gd name="T43" fmla="*/ 69 h 644"/>
                  <a:gd name="T44" fmla="*/ 1268 w 2075"/>
                  <a:gd name="T45" fmla="*/ 98 h 644"/>
                  <a:gd name="T46" fmla="*/ 1327 w 2075"/>
                  <a:gd name="T47" fmla="*/ 121 h 644"/>
                  <a:gd name="T48" fmla="*/ 1366 w 2075"/>
                  <a:gd name="T49" fmla="*/ 139 h 644"/>
                  <a:gd name="T50" fmla="*/ 1422 w 2075"/>
                  <a:gd name="T51" fmla="*/ 169 h 644"/>
                  <a:gd name="T52" fmla="*/ 1506 w 2075"/>
                  <a:gd name="T53" fmla="*/ 212 h 644"/>
                  <a:gd name="T54" fmla="*/ 1607 w 2075"/>
                  <a:gd name="T55" fmla="*/ 256 h 644"/>
                  <a:gd name="T56" fmla="*/ 1706 w 2075"/>
                  <a:gd name="T57" fmla="*/ 292 h 644"/>
                  <a:gd name="T58" fmla="*/ 1791 w 2075"/>
                  <a:gd name="T59" fmla="*/ 311 h 644"/>
                  <a:gd name="T60" fmla="*/ 1926 w 2075"/>
                  <a:gd name="T61" fmla="*/ 291 h 644"/>
                  <a:gd name="T62" fmla="*/ 1969 w 2075"/>
                  <a:gd name="T63" fmla="*/ 318 h 644"/>
                  <a:gd name="T64" fmla="*/ 2017 w 2075"/>
                  <a:gd name="T65" fmla="*/ 354 h 644"/>
                  <a:gd name="T66" fmla="*/ 2065 w 2075"/>
                  <a:gd name="T67" fmla="*/ 409 h 644"/>
                  <a:gd name="T68" fmla="*/ 2070 w 2075"/>
                  <a:gd name="T69" fmla="*/ 460 h 644"/>
                  <a:gd name="T70" fmla="*/ 2025 w 2075"/>
                  <a:gd name="T71" fmla="*/ 505 h 644"/>
                  <a:gd name="T72" fmla="*/ 1947 w 2075"/>
                  <a:gd name="T73" fmla="*/ 550 h 644"/>
                  <a:gd name="T74" fmla="*/ 1859 w 2075"/>
                  <a:gd name="T75" fmla="*/ 592 h 644"/>
                  <a:gd name="T76" fmla="*/ 1782 w 2075"/>
                  <a:gd name="T77" fmla="*/ 624 h 644"/>
                  <a:gd name="T78" fmla="*/ 1730 w 2075"/>
                  <a:gd name="T79" fmla="*/ 643 h 644"/>
                  <a:gd name="T80" fmla="*/ 1693 w 2075"/>
                  <a:gd name="T81" fmla="*/ 598 h 644"/>
                  <a:gd name="T82" fmla="*/ 1621 w 2075"/>
                  <a:gd name="T83" fmla="*/ 514 h 644"/>
                  <a:gd name="T84" fmla="*/ 1511 w 2075"/>
                  <a:gd name="T85" fmla="*/ 408 h 644"/>
                  <a:gd name="T86" fmla="*/ 1364 w 2075"/>
                  <a:gd name="T87" fmla="*/ 297 h 644"/>
                  <a:gd name="T88" fmla="*/ 1189 w 2075"/>
                  <a:gd name="T89" fmla="*/ 202 h 644"/>
                  <a:gd name="T90" fmla="*/ 993 w 2075"/>
                  <a:gd name="T91" fmla="*/ 139 h 644"/>
                  <a:gd name="T92" fmla="*/ 841 w 2075"/>
                  <a:gd name="T93" fmla="*/ 118 h 644"/>
                  <a:gd name="T94" fmla="*/ 736 w 2075"/>
                  <a:gd name="T95" fmla="*/ 126 h 644"/>
                  <a:gd name="T96" fmla="*/ 670 w 2075"/>
                  <a:gd name="T97" fmla="*/ 154 h 644"/>
                  <a:gd name="T98" fmla="*/ 625 w 2075"/>
                  <a:gd name="T99" fmla="*/ 204 h 644"/>
                  <a:gd name="T100" fmla="*/ 596 w 2075"/>
                  <a:gd name="T101" fmla="*/ 247 h 644"/>
                  <a:gd name="T102" fmla="*/ 549 w 2075"/>
                  <a:gd name="T103" fmla="*/ 320 h 644"/>
                  <a:gd name="T104" fmla="*/ 515 w 2075"/>
                  <a:gd name="T105" fmla="*/ 388 h 644"/>
                  <a:gd name="T106" fmla="*/ 457 w 2075"/>
                  <a:gd name="T107" fmla="*/ 456 h 644"/>
                  <a:gd name="T108" fmla="*/ 413 w 2075"/>
                  <a:gd name="T109" fmla="*/ 494 h 644"/>
                  <a:gd name="T110" fmla="*/ 368 w 2075"/>
                  <a:gd name="T111" fmla="*/ 525 h 644"/>
                  <a:gd name="T112" fmla="*/ 324 w 2075"/>
                  <a:gd name="T113" fmla="*/ 553 h 644"/>
                  <a:gd name="T114" fmla="*/ 275 w 2075"/>
                  <a:gd name="T115" fmla="*/ 553 h 644"/>
                  <a:gd name="T116" fmla="*/ 227 w 2075"/>
                  <a:gd name="T117" fmla="*/ 576 h 64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2075"/>
                  <a:gd name="T178" fmla="*/ 0 h 644"/>
                  <a:gd name="T179" fmla="*/ 2075 w 2075"/>
                  <a:gd name="T180" fmla="*/ 644 h 644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2075" h="644">
                    <a:moveTo>
                      <a:pt x="193" y="602"/>
                    </a:moveTo>
                    <a:lnTo>
                      <a:pt x="8" y="639"/>
                    </a:lnTo>
                    <a:lnTo>
                      <a:pt x="8" y="638"/>
                    </a:lnTo>
                    <a:lnTo>
                      <a:pt x="8" y="637"/>
                    </a:lnTo>
                    <a:lnTo>
                      <a:pt x="6" y="633"/>
                    </a:lnTo>
                    <a:lnTo>
                      <a:pt x="6" y="631"/>
                    </a:lnTo>
                    <a:lnTo>
                      <a:pt x="5" y="625"/>
                    </a:lnTo>
                    <a:lnTo>
                      <a:pt x="5" y="619"/>
                    </a:lnTo>
                    <a:lnTo>
                      <a:pt x="4" y="613"/>
                    </a:lnTo>
                    <a:lnTo>
                      <a:pt x="4" y="607"/>
                    </a:lnTo>
                    <a:lnTo>
                      <a:pt x="3" y="603"/>
                    </a:lnTo>
                    <a:lnTo>
                      <a:pt x="3" y="598"/>
                    </a:lnTo>
                    <a:lnTo>
                      <a:pt x="1" y="594"/>
                    </a:lnTo>
                    <a:lnTo>
                      <a:pt x="1" y="590"/>
                    </a:lnTo>
                    <a:lnTo>
                      <a:pt x="1" y="585"/>
                    </a:lnTo>
                    <a:lnTo>
                      <a:pt x="1" y="581"/>
                    </a:lnTo>
                    <a:lnTo>
                      <a:pt x="0" y="576"/>
                    </a:lnTo>
                    <a:lnTo>
                      <a:pt x="0" y="571"/>
                    </a:lnTo>
                    <a:lnTo>
                      <a:pt x="0" y="566"/>
                    </a:lnTo>
                    <a:lnTo>
                      <a:pt x="0" y="561"/>
                    </a:lnTo>
                    <a:lnTo>
                      <a:pt x="0" y="556"/>
                    </a:lnTo>
                    <a:lnTo>
                      <a:pt x="0" y="553"/>
                    </a:lnTo>
                    <a:lnTo>
                      <a:pt x="0" y="546"/>
                    </a:lnTo>
                    <a:lnTo>
                      <a:pt x="0" y="541"/>
                    </a:lnTo>
                    <a:lnTo>
                      <a:pt x="0" y="536"/>
                    </a:lnTo>
                    <a:lnTo>
                      <a:pt x="0" y="531"/>
                    </a:lnTo>
                    <a:lnTo>
                      <a:pt x="0" y="525"/>
                    </a:lnTo>
                    <a:lnTo>
                      <a:pt x="0" y="520"/>
                    </a:lnTo>
                    <a:lnTo>
                      <a:pt x="0" y="514"/>
                    </a:lnTo>
                    <a:lnTo>
                      <a:pt x="0" y="509"/>
                    </a:lnTo>
                    <a:lnTo>
                      <a:pt x="0" y="504"/>
                    </a:lnTo>
                    <a:lnTo>
                      <a:pt x="0" y="497"/>
                    </a:lnTo>
                    <a:lnTo>
                      <a:pt x="0" y="492"/>
                    </a:lnTo>
                    <a:lnTo>
                      <a:pt x="1" y="487"/>
                    </a:lnTo>
                    <a:lnTo>
                      <a:pt x="1" y="481"/>
                    </a:lnTo>
                    <a:lnTo>
                      <a:pt x="1" y="476"/>
                    </a:lnTo>
                    <a:lnTo>
                      <a:pt x="3" y="470"/>
                    </a:lnTo>
                    <a:lnTo>
                      <a:pt x="3" y="465"/>
                    </a:lnTo>
                    <a:lnTo>
                      <a:pt x="4" y="460"/>
                    </a:lnTo>
                    <a:lnTo>
                      <a:pt x="5" y="455"/>
                    </a:lnTo>
                    <a:lnTo>
                      <a:pt x="6" y="448"/>
                    </a:lnTo>
                    <a:lnTo>
                      <a:pt x="8" y="444"/>
                    </a:lnTo>
                    <a:lnTo>
                      <a:pt x="9" y="438"/>
                    </a:lnTo>
                    <a:lnTo>
                      <a:pt x="10" y="433"/>
                    </a:lnTo>
                    <a:lnTo>
                      <a:pt x="11" y="428"/>
                    </a:lnTo>
                    <a:lnTo>
                      <a:pt x="13" y="424"/>
                    </a:lnTo>
                    <a:lnTo>
                      <a:pt x="15" y="419"/>
                    </a:lnTo>
                    <a:lnTo>
                      <a:pt x="16" y="416"/>
                    </a:lnTo>
                    <a:lnTo>
                      <a:pt x="19" y="411"/>
                    </a:lnTo>
                    <a:lnTo>
                      <a:pt x="21" y="407"/>
                    </a:lnTo>
                    <a:lnTo>
                      <a:pt x="23" y="403"/>
                    </a:lnTo>
                    <a:lnTo>
                      <a:pt x="25" y="398"/>
                    </a:lnTo>
                    <a:lnTo>
                      <a:pt x="28" y="394"/>
                    </a:lnTo>
                    <a:lnTo>
                      <a:pt x="30" y="390"/>
                    </a:lnTo>
                    <a:lnTo>
                      <a:pt x="35" y="384"/>
                    </a:lnTo>
                    <a:lnTo>
                      <a:pt x="42" y="378"/>
                    </a:lnTo>
                    <a:lnTo>
                      <a:pt x="48" y="372"/>
                    </a:lnTo>
                    <a:lnTo>
                      <a:pt x="54" y="367"/>
                    </a:lnTo>
                    <a:lnTo>
                      <a:pt x="62" y="362"/>
                    </a:lnTo>
                    <a:lnTo>
                      <a:pt x="68" y="359"/>
                    </a:lnTo>
                    <a:lnTo>
                      <a:pt x="75" y="355"/>
                    </a:lnTo>
                    <a:lnTo>
                      <a:pt x="83" y="353"/>
                    </a:lnTo>
                    <a:lnTo>
                      <a:pt x="87" y="350"/>
                    </a:lnTo>
                    <a:lnTo>
                      <a:pt x="90" y="350"/>
                    </a:lnTo>
                    <a:lnTo>
                      <a:pt x="94" y="349"/>
                    </a:lnTo>
                    <a:lnTo>
                      <a:pt x="99" y="349"/>
                    </a:lnTo>
                    <a:lnTo>
                      <a:pt x="102" y="348"/>
                    </a:lnTo>
                    <a:lnTo>
                      <a:pt x="107" y="346"/>
                    </a:lnTo>
                    <a:lnTo>
                      <a:pt x="111" y="345"/>
                    </a:lnTo>
                    <a:lnTo>
                      <a:pt x="114" y="345"/>
                    </a:lnTo>
                    <a:lnTo>
                      <a:pt x="118" y="345"/>
                    </a:lnTo>
                    <a:lnTo>
                      <a:pt x="122" y="345"/>
                    </a:lnTo>
                    <a:lnTo>
                      <a:pt x="126" y="345"/>
                    </a:lnTo>
                    <a:lnTo>
                      <a:pt x="129" y="345"/>
                    </a:lnTo>
                    <a:lnTo>
                      <a:pt x="133" y="345"/>
                    </a:lnTo>
                    <a:lnTo>
                      <a:pt x="138" y="345"/>
                    </a:lnTo>
                    <a:lnTo>
                      <a:pt x="141" y="345"/>
                    </a:lnTo>
                    <a:lnTo>
                      <a:pt x="146" y="345"/>
                    </a:lnTo>
                    <a:lnTo>
                      <a:pt x="149" y="345"/>
                    </a:lnTo>
                    <a:lnTo>
                      <a:pt x="153" y="345"/>
                    </a:lnTo>
                    <a:lnTo>
                      <a:pt x="157" y="346"/>
                    </a:lnTo>
                    <a:lnTo>
                      <a:pt x="161" y="348"/>
                    </a:lnTo>
                    <a:lnTo>
                      <a:pt x="168" y="348"/>
                    </a:lnTo>
                    <a:lnTo>
                      <a:pt x="175" y="349"/>
                    </a:lnTo>
                    <a:lnTo>
                      <a:pt x="181" y="349"/>
                    </a:lnTo>
                    <a:lnTo>
                      <a:pt x="188" y="350"/>
                    </a:lnTo>
                    <a:lnTo>
                      <a:pt x="195" y="351"/>
                    </a:lnTo>
                    <a:lnTo>
                      <a:pt x="201" y="354"/>
                    </a:lnTo>
                    <a:lnTo>
                      <a:pt x="206" y="354"/>
                    </a:lnTo>
                    <a:lnTo>
                      <a:pt x="211" y="356"/>
                    </a:lnTo>
                    <a:lnTo>
                      <a:pt x="215" y="356"/>
                    </a:lnTo>
                    <a:lnTo>
                      <a:pt x="220" y="359"/>
                    </a:lnTo>
                    <a:lnTo>
                      <a:pt x="222" y="359"/>
                    </a:lnTo>
                    <a:lnTo>
                      <a:pt x="226" y="360"/>
                    </a:lnTo>
                    <a:lnTo>
                      <a:pt x="230" y="362"/>
                    </a:lnTo>
                    <a:lnTo>
                      <a:pt x="231" y="364"/>
                    </a:lnTo>
                    <a:lnTo>
                      <a:pt x="234" y="363"/>
                    </a:lnTo>
                    <a:lnTo>
                      <a:pt x="239" y="362"/>
                    </a:lnTo>
                    <a:lnTo>
                      <a:pt x="242" y="360"/>
                    </a:lnTo>
                    <a:lnTo>
                      <a:pt x="246" y="359"/>
                    </a:lnTo>
                    <a:lnTo>
                      <a:pt x="252" y="358"/>
                    </a:lnTo>
                    <a:lnTo>
                      <a:pt x="259" y="356"/>
                    </a:lnTo>
                    <a:lnTo>
                      <a:pt x="261" y="355"/>
                    </a:lnTo>
                    <a:lnTo>
                      <a:pt x="265" y="354"/>
                    </a:lnTo>
                    <a:lnTo>
                      <a:pt x="269" y="353"/>
                    </a:lnTo>
                    <a:lnTo>
                      <a:pt x="272" y="353"/>
                    </a:lnTo>
                    <a:lnTo>
                      <a:pt x="276" y="350"/>
                    </a:lnTo>
                    <a:lnTo>
                      <a:pt x="280" y="349"/>
                    </a:lnTo>
                    <a:lnTo>
                      <a:pt x="285" y="348"/>
                    </a:lnTo>
                    <a:lnTo>
                      <a:pt x="289" y="348"/>
                    </a:lnTo>
                    <a:lnTo>
                      <a:pt x="293" y="345"/>
                    </a:lnTo>
                    <a:lnTo>
                      <a:pt x="298" y="344"/>
                    </a:lnTo>
                    <a:lnTo>
                      <a:pt x="303" y="341"/>
                    </a:lnTo>
                    <a:lnTo>
                      <a:pt x="308" y="340"/>
                    </a:lnTo>
                    <a:lnTo>
                      <a:pt x="311" y="338"/>
                    </a:lnTo>
                    <a:lnTo>
                      <a:pt x="318" y="336"/>
                    </a:lnTo>
                    <a:lnTo>
                      <a:pt x="323" y="334"/>
                    </a:lnTo>
                    <a:lnTo>
                      <a:pt x="328" y="331"/>
                    </a:lnTo>
                    <a:lnTo>
                      <a:pt x="331" y="329"/>
                    </a:lnTo>
                    <a:lnTo>
                      <a:pt x="338" y="326"/>
                    </a:lnTo>
                    <a:lnTo>
                      <a:pt x="343" y="323"/>
                    </a:lnTo>
                    <a:lnTo>
                      <a:pt x="348" y="321"/>
                    </a:lnTo>
                    <a:lnTo>
                      <a:pt x="353" y="318"/>
                    </a:lnTo>
                    <a:lnTo>
                      <a:pt x="359" y="315"/>
                    </a:lnTo>
                    <a:lnTo>
                      <a:pt x="364" y="311"/>
                    </a:lnTo>
                    <a:lnTo>
                      <a:pt x="370" y="309"/>
                    </a:lnTo>
                    <a:lnTo>
                      <a:pt x="375" y="304"/>
                    </a:lnTo>
                    <a:lnTo>
                      <a:pt x="382" y="300"/>
                    </a:lnTo>
                    <a:lnTo>
                      <a:pt x="387" y="296"/>
                    </a:lnTo>
                    <a:lnTo>
                      <a:pt x="393" y="294"/>
                    </a:lnTo>
                    <a:lnTo>
                      <a:pt x="399" y="289"/>
                    </a:lnTo>
                    <a:lnTo>
                      <a:pt x="404" y="285"/>
                    </a:lnTo>
                    <a:lnTo>
                      <a:pt x="411" y="281"/>
                    </a:lnTo>
                    <a:lnTo>
                      <a:pt x="417" y="276"/>
                    </a:lnTo>
                    <a:lnTo>
                      <a:pt x="422" y="271"/>
                    </a:lnTo>
                    <a:lnTo>
                      <a:pt x="428" y="266"/>
                    </a:lnTo>
                    <a:lnTo>
                      <a:pt x="433" y="261"/>
                    </a:lnTo>
                    <a:lnTo>
                      <a:pt x="439" y="256"/>
                    </a:lnTo>
                    <a:lnTo>
                      <a:pt x="444" y="251"/>
                    </a:lnTo>
                    <a:lnTo>
                      <a:pt x="451" y="245"/>
                    </a:lnTo>
                    <a:lnTo>
                      <a:pt x="456" y="240"/>
                    </a:lnTo>
                    <a:lnTo>
                      <a:pt x="462" y="235"/>
                    </a:lnTo>
                    <a:lnTo>
                      <a:pt x="467" y="228"/>
                    </a:lnTo>
                    <a:lnTo>
                      <a:pt x="473" y="222"/>
                    </a:lnTo>
                    <a:lnTo>
                      <a:pt x="478" y="216"/>
                    </a:lnTo>
                    <a:lnTo>
                      <a:pt x="485" y="209"/>
                    </a:lnTo>
                    <a:lnTo>
                      <a:pt x="490" y="202"/>
                    </a:lnTo>
                    <a:lnTo>
                      <a:pt x="495" y="196"/>
                    </a:lnTo>
                    <a:lnTo>
                      <a:pt x="501" y="189"/>
                    </a:lnTo>
                    <a:lnTo>
                      <a:pt x="506" y="183"/>
                    </a:lnTo>
                    <a:lnTo>
                      <a:pt x="510" y="174"/>
                    </a:lnTo>
                    <a:lnTo>
                      <a:pt x="516" y="168"/>
                    </a:lnTo>
                    <a:lnTo>
                      <a:pt x="521" y="160"/>
                    </a:lnTo>
                    <a:lnTo>
                      <a:pt x="527" y="154"/>
                    </a:lnTo>
                    <a:lnTo>
                      <a:pt x="532" y="148"/>
                    </a:lnTo>
                    <a:lnTo>
                      <a:pt x="540" y="140"/>
                    </a:lnTo>
                    <a:lnTo>
                      <a:pt x="546" y="134"/>
                    </a:lnTo>
                    <a:lnTo>
                      <a:pt x="552" y="129"/>
                    </a:lnTo>
                    <a:lnTo>
                      <a:pt x="559" y="123"/>
                    </a:lnTo>
                    <a:lnTo>
                      <a:pt x="565" y="116"/>
                    </a:lnTo>
                    <a:lnTo>
                      <a:pt x="572" y="110"/>
                    </a:lnTo>
                    <a:lnTo>
                      <a:pt x="580" y="105"/>
                    </a:lnTo>
                    <a:lnTo>
                      <a:pt x="588" y="100"/>
                    </a:lnTo>
                    <a:lnTo>
                      <a:pt x="595" y="95"/>
                    </a:lnTo>
                    <a:lnTo>
                      <a:pt x="603" y="90"/>
                    </a:lnTo>
                    <a:lnTo>
                      <a:pt x="610" y="85"/>
                    </a:lnTo>
                    <a:lnTo>
                      <a:pt x="618" y="80"/>
                    </a:lnTo>
                    <a:lnTo>
                      <a:pt x="625" y="76"/>
                    </a:lnTo>
                    <a:lnTo>
                      <a:pt x="633" y="71"/>
                    </a:lnTo>
                    <a:lnTo>
                      <a:pt x="642" y="67"/>
                    </a:lnTo>
                    <a:lnTo>
                      <a:pt x="649" y="62"/>
                    </a:lnTo>
                    <a:lnTo>
                      <a:pt x="658" y="59"/>
                    </a:lnTo>
                    <a:lnTo>
                      <a:pt x="667" y="55"/>
                    </a:lnTo>
                    <a:lnTo>
                      <a:pt x="675" y="51"/>
                    </a:lnTo>
                    <a:lnTo>
                      <a:pt x="683" y="47"/>
                    </a:lnTo>
                    <a:lnTo>
                      <a:pt x="692" y="44"/>
                    </a:lnTo>
                    <a:lnTo>
                      <a:pt x="701" y="40"/>
                    </a:lnTo>
                    <a:lnTo>
                      <a:pt x="709" y="37"/>
                    </a:lnTo>
                    <a:lnTo>
                      <a:pt x="717" y="33"/>
                    </a:lnTo>
                    <a:lnTo>
                      <a:pt x="727" y="31"/>
                    </a:lnTo>
                    <a:lnTo>
                      <a:pt x="736" y="28"/>
                    </a:lnTo>
                    <a:lnTo>
                      <a:pt x="744" y="27"/>
                    </a:lnTo>
                    <a:lnTo>
                      <a:pt x="753" y="23"/>
                    </a:lnTo>
                    <a:lnTo>
                      <a:pt x="761" y="21"/>
                    </a:lnTo>
                    <a:lnTo>
                      <a:pt x="770" y="18"/>
                    </a:lnTo>
                    <a:lnTo>
                      <a:pt x="778" y="17"/>
                    </a:lnTo>
                    <a:lnTo>
                      <a:pt x="787" y="15"/>
                    </a:lnTo>
                    <a:lnTo>
                      <a:pt x="796" y="12"/>
                    </a:lnTo>
                    <a:lnTo>
                      <a:pt x="805" y="11"/>
                    </a:lnTo>
                    <a:lnTo>
                      <a:pt x="813" y="10"/>
                    </a:lnTo>
                    <a:lnTo>
                      <a:pt x="821" y="7"/>
                    </a:lnTo>
                    <a:lnTo>
                      <a:pt x="830" y="7"/>
                    </a:lnTo>
                    <a:lnTo>
                      <a:pt x="839" y="6"/>
                    </a:lnTo>
                    <a:lnTo>
                      <a:pt x="847" y="5"/>
                    </a:lnTo>
                    <a:lnTo>
                      <a:pt x="855" y="3"/>
                    </a:lnTo>
                    <a:lnTo>
                      <a:pt x="864" y="2"/>
                    </a:lnTo>
                    <a:lnTo>
                      <a:pt x="872" y="2"/>
                    </a:lnTo>
                    <a:lnTo>
                      <a:pt x="881" y="2"/>
                    </a:lnTo>
                    <a:lnTo>
                      <a:pt x="888" y="1"/>
                    </a:lnTo>
                    <a:lnTo>
                      <a:pt x="896" y="1"/>
                    </a:lnTo>
                    <a:lnTo>
                      <a:pt x="904" y="0"/>
                    </a:lnTo>
                    <a:lnTo>
                      <a:pt x="911" y="0"/>
                    </a:lnTo>
                    <a:lnTo>
                      <a:pt x="919" y="0"/>
                    </a:lnTo>
                    <a:lnTo>
                      <a:pt x="926" y="0"/>
                    </a:lnTo>
                    <a:lnTo>
                      <a:pt x="934" y="0"/>
                    </a:lnTo>
                    <a:lnTo>
                      <a:pt x="941" y="1"/>
                    </a:lnTo>
                    <a:lnTo>
                      <a:pt x="949" y="1"/>
                    </a:lnTo>
                    <a:lnTo>
                      <a:pt x="955" y="1"/>
                    </a:lnTo>
                    <a:lnTo>
                      <a:pt x="962" y="1"/>
                    </a:lnTo>
                    <a:lnTo>
                      <a:pt x="969" y="2"/>
                    </a:lnTo>
                    <a:lnTo>
                      <a:pt x="975" y="2"/>
                    </a:lnTo>
                    <a:lnTo>
                      <a:pt x="982" y="5"/>
                    </a:lnTo>
                    <a:lnTo>
                      <a:pt x="988" y="5"/>
                    </a:lnTo>
                    <a:lnTo>
                      <a:pt x="994" y="7"/>
                    </a:lnTo>
                    <a:lnTo>
                      <a:pt x="999" y="7"/>
                    </a:lnTo>
                    <a:lnTo>
                      <a:pt x="1006" y="10"/>
                    </a:lnTo>
                    <a:lnTo>
                      <a:pt x="1012" y="10"/>
                    </a:lnTo>
                    <a:lnTo>
                      <a:pt x="1018" y="12"/>
                    </a:lnTo>
                    <a:lnTo>
                      <a:pt x="1024" y="13"/>
                    </a:lnTo>
                    <a:lnTo>
                      <a:pt x="1031" y="15"/>
                    </a:lnTo>
                    <a:lnTo>
                      <a:pt x="1038" y="17"/>
                    </a:lnTo>
                    <a:lnTo>
                      <a:pt x="1044" y="18"/>
                    </a:lnTo>
                    <a:lnTo>
                      <a:pt x="1051" y="21"/>
                    </a:lnTo>
                    <a:lnTo>
                      <a:pt x="1058" y="22"/>
                    </a:lnTo>
                    <a:lnTo>
                      <a:pt x="1066" y="25"/>
                    </a:lnTo>
                    <a:lnTo>
                      <a:pt x="1073" y="27"/>
                    </a:lnTo>
                    <a:lnTo>
                      <a:pt x="1080" y="28"/>
                    </a:lnTo>
                    <a:lnTo>
                      <a:pt x="1088" y="32"/>
                    </a:lnTo>
                    <a:lnTo>
                      <a:pt x="1095" y="33"/>
                    </a:lnTo>
                    <a:lnTo>
                      <a:pt x="1102" y="37"/>
                    </a:lnTo>
                    <a:lnTo>
                      <a:pt x="1110" y="38"/>
                    </a:lnTo>
                    <a:lnTo>
                      <a:pt x="1117" y="41"/>
                    </a:lnTo>
                    <a:lnTo>
                      <a:pt x="1125" y="44"/>
                    </a:lnTo>
                    <a:lnTo>
                      <a:pt x="1132" y="46"/>
                    </a:lnTo>
                    <a:lnTo>
                      <a:pt x="1140" y="49"/>
                    </a:lnTo>
                    <a:lnTo>
                      <a:pt x="1147" y="51"/>
                    </a:lnTo>
                    <a:lnTo>
                      <a:pt x="1155" y="55"/>
                    </a:lnTo>
                    <a:lnTo>
                      <a:pt x="1162" y="57"/>
                    </a:lnTo>
                    <a:lnTo>
                      <a:pt x="1170" y="60"/>
                    </a:lnTo>
                    <a:lnTo>
                      <a:pt x="1177" y="62"/>
                    </a:lnTo>
                    <a:lnTo>
                      <a:pt x="1185" y="65"/>
                    </a:lnTo>
                    <a:lnTo>
                      <a:pt x="1193" y="69"/>
                    </a:lnTo>
                    <a:lnTo>
                      <a:pt x="1200" y="71"/>
                    </a:lnTo>
                    <a:lnTo>
                      <a:pt x="1208" y="74"/>
                    </a:lnTo>
                    <a:lnTo>
                      <a:pt x="1214" y="76"/>
                    </a:lnTo>
                    <a:lnTo>
                      <a:pt x="1223" y="80"/>
                    </a:lnTo>
                    <a:lnTo>
                      <a:pt x="1229" y="82"/>
                    </a:lnTo>
                    <a:lnTo>
                      <a:pt x="1235" y="85"/>
                    </a:lnTo>
                    <a:lnTo>
                      <a:pt x="1241" y="87"/>
                    </a:lnTo>
                    <a:lnTo>
                      <a:pt x="1249" y="90"/>
                    </a:lnTo>
                    <a:lnTo>
                      <a:pt x="1255" y="93"/>
                    </a:lnTo>
                    <a:lnTo>
                      <a:pt x="1262" y="95"/>
                    </a:lnTo>
                    <a:lnTo>
                      <a:pt x="1268" y="98"/>
                    </a:lnTo>
                    <a:lnTo>
                      <a:pt x="1274" y="100"/>
                    </a:lnTo>
                    <a:lnTo>
                      <a:pt x="1280" y="103"/>
                    </a:lnTo>
                    <a:lnTo>
                      <a:pt x="1285" y="105"/>
                    </a:lnTo>
                    <a:lnTo>
                      <a:pt x="1292" y="106"/>
                    </a:lnTo>
                    <a:lnTo>
                      <a:pt x="1297" y="110"/>
                    </a:lnTo>
                    <a:lnTo>
                      <a:pt x="1302" y="111"/>
                    </a:lnTo>
                    <a:lnTo>
                      <a:pt x="1308" y="114"/>
                    </a:lnTo>
                    <a:lnTo>
                      <a:pt x="1313" y="116"/>
                    </a:lnTo>
                    <a:lnTo>
                      <a:pt x="1318" y="119"/>
                    </a:lnTo>
                    <a:lnTo>
                      <a:pt x="1322" y="120"/>
                    </a:lnTo>
                    <a:lnTo>
                      <a:pt x="1327" y="121"/>
                    </a:lnTo>
                    <a:lnTo>
                      <a:pt x="1331" y="123"/>
                    </a:lnTo>
                    <a:lnTo>
                      <a:pt x="1334" y="125"/>
                    </a:lnTo>
                    <a:lnTo>
                      <a:pt x="1341" y="128"/>
                    </a:lnTo>
                    <a:lnTo>
                      <a:pt x="1347" y="131"/>
                    </a:lnTo>
                    <a:lnTo>
                      <a:pt x="1352" y="133"/>
                    </a:lnTo>
                    <a:lnTo>
                      <a:pt x="1356" y="134"/>
                    </a:lnTo>
                    <a:lnTo>
                      <a:pt x="1357" y="135"/>
                    </a:lnTo>
                    <a:lnTo>
                      <a:pt x="1358" y="137"/>
                    </a:lnTo>
                    <a:lnTo>
                      <a:pt x="1359" y="137"/>
                    </a:lnTo>
                    <a:lnTo>
                      <a:pt x="1362" y="138"/>
                    </a:lnTo>
                    <a:lnTo>
                      <a:pt x="1366" y="139"/>
                    </a:lnTo>
                    <a:lnTo>
                      <a:pt x="1372" y="143"/>
                    </a:lnTo>
                    <a:lnTo>
                      <a:pt x="1375" y="144"/>
                    </a:lnTo>
                    <a:lnTo>
                      <a:pt x="1380" y="147"/>
                    </a:lnTo>
                    <a:lnTo>
                      <a:pt x="1383" y="149"/>
                    </a:lnTo>
                    <a:lnTo>
                      <a:pt x="1388" y="152"/>
                    </a:lnTo>
                    <a:lnTo>
                      <a:pt x="1392" y="154"/>
                    </a:lnTo>
                    <a:lnTo>
                      <a:pt x="1398" y="157"/>
                    </a:lnTo>
                    <a:lnTo>
                      <a:pt x="1403" y="160"/>
                    </a:lnTo>
                    <a:lnTo>
                      <a:pt x="1410" y="163"/>
                    </a:lnTo>
                    <a:lnTo>
                      <a:pt x="1415" y="165"/>
                    </a:lnTo>
                    <a:lnTo>
                      <a:pt x="1422" y="169"/>
                    </a:lnTo>
                    <a:lnTo>
                      <a:pt x="1428" y="172"/>
                    </a:lnTo>
                    <a:lnTo>
                      <a:pt x="1435" y="177"/>
                    </a:lnTo>
                    <a:lnTo>
                      <a:pt x="1441" y="179"/>
                    </a:lnTo>
                    <a:lnTo>
                      <a:pt x="1450" y="183"/>
                    </a:lnTo>
                    <a:lnTo>
                      <a:pt x="1456" y="188"/>
                    </a:lnTo>
                    <a:lnTo>
                      <a:pt x="1465" y="192"/>
                    </a:lnTo>
                    <a:lnTo>
                      <a:pt x="1472" y="196"/>
                    </a:lnTo>
                    <a:lnTo>
                      <a:pt x="1480" y="199"/>
                    </a:lnTo>
                    <a:lnTo>
                      <a:pt x="1489" y="203"/>
                    </a:lnTo>
                    <a:lnTo>
                      <a:pt x="1498" y="207"/>
                    </a:lnTo>
                    <a:lnTo>
                      <a:pt x="1506" y="212"/>
                    </a:lnTo>
                    <a:lnTo>
                      <a:pt x="1515" y="216"/>
                    </a:lnTo>
                    <a:lnTo>
                      <a:pt x="1524" y="221"/>
                    </a:lnTo>
                    <a:lnTo>
                      <a:pt x="1534" y="225"/>
                    </a:lnTo>
                    <a:lnTo>
                      <a:pt x="1541" y="228"/>
                    </a:lnTo>
                    <a:lnTo>
                      <a:pt x="1550" y="232"/>
                    </a:lnTo>
                    <a:lnTo>
                      <a:pt x="1559" y="236"/>
                    </a:lnTo>
                    <a:lnTo>
                      <a:pt x="1569" y="240"/>
                    </a:lnTo>
                    <a:lnTo>
                      <a:pt x="1578" y="243"/>
                    </a:lnTo>
                    <a:lnTo>
                      <a:pt x="1587" y="248"/>
                    </a:lnTo>
                    <a:lnTo>
                      <a:pt x="1597" y="252"/>
                    </a:lnTo>
                    <a:lnTo>
                      <a:pt x="1607" y="256"/>
                    </a:lnTo>
                    <a:lnTo>
                      <a:pt x="1614" y="260"/>
                    </a:lnTo>
                    <a:lnTo>
                      <a:pt x="1624" y="263"/>
                    </a:lnTo>
                    <a:lnTo>
                      <a:pt x="1633" y="267"/>
                    </a:lnTo>
                    <a:lnTo>
                      <a:pt x="1643" y="271"/>
                    </a:lnTo>
                    <a:lnTo>
                      <a:pt x="1652" y="275"/>
                    </a:lnTo>
                    <a:lnTo>
                      <a:pt x="1662" y="277"/>
                    </a:lnTo>
                    <a:lnTo>
                      <a:pt x="1671" y="281"/>
                    </a:lnTo>
                    <a:lnTo>
                      <a:pt x="1681" y="285"/>
                    </a:lnTo>
                    <a:lnTo>
                      <a:pt x="1688" y="287"/>
                    </a:lnTo>
                    <a:lnTo>
                      <a:pt x="1697" y="290"/>
                    </a:lnTo>
                    <a:lnTo>
                      <a:pt x="1706" y="292"/>
                    </a:lnTo>
                    <a:lnTo>
                      <a:pt x="1715" y="295"/>
                    </a:lnTo>
                    <a:lnTo>
                      <a:pt x="1723" y="297"/>
                    </a:lnTo>
                    <a:lnTo>
                      <a:pt x="1731" y="300"/>
                    </a:lnTo>
                    <a:lnTo>
                      <a:pt x="1740" y="301"/>
                    </a:lnTo>
                    <a:lnTo>
                      <a:pt x="1749" y="305"/>
                    </a:lnTo>
                    <a:lnTo>
                      <a:pt x="1755" y="306"/>
                    </a:lnTo>
                    <a:lnTo>
                      <a:pt x="1764" y="307"/>
                    </a:lnTo>
                    <a:lnTo>
                      <a:pt x="1770" y="309"/>
                    </a:lnTo>
                    <a:lnTo>
                      <a:pt x="1777" y="310"/>
                    </a:lnTo>
                    <a:lnTo>
                      <a:pt x="1785" y="310"/>
                    </a:lnTo>
                    <a:lnTo>
                      <a:pt x="1791" y="311"/>
                    </a:lnTo>
                    <a:lnTo>
                      <a:pt x="1798" y="311"/>
                    </a:lnTo>
                    <a:lnTo>
                      <a:pt x="1805" y="311"/>
                    </a:lnTo>
                    <a:lnTo>
                      <a:pt x="1889" y="274"/>
                    </a:lnTo>
                    <a:lnTo>
                      <a:pt x="1892" y="275"/>
                    </a:lnTo>
                    <a:lnTo>
                      <a:pt x="1898" y="277"/>
                    </a:lnTo>
                    <a:lnTo>
                      <a:pt x="1902" y="279"/>
                    </a:lnTo>
                    <a:lnTo>
                      <a:pt x="1905" y="281"/>
                    </a:lnTo>
                    <a:lnTo>
                      <a:pt x="1912" y="284"/>
                    </a:lnTo>
                    <a:lnTo>
                      <a:pt x="1919" y="289"/>
                    </a:lnTo>
                    <a:lnTo>
                      <a:pt x="1922" y="290"/>
                    </a:lnTo>
                    <a:lnTo>
                      <a:pt x="1926" y="291"/>
                    </a:lnTo>
                    <a:lnTo>
                      <a:pt x="1928" y="294"/>
                    </a:lnTo>
                    <a:lnTo>
                      <a:pt x="1933" y="295"/>
                    </a:lnTo>
                    <a:lnTo>
                      <a:pt x="1937" y="297"/>
                    </a:lnTo>
                    <a:lnTo>
                      <a:pt x="1941" y="300"/>
                    </a:lnTo>
                    <a:lnTo>
                      <a:pt x="1944" y="302"/>
                    </a:lnTo>
                    <a:lnTo>
                      <a:pt x="1949" y="305"/>
                    </a:lnTo>
                    <a:lnTo>
                      <a:pt x="1953" y="307"/>
                    </a:lnTo>
                    <a:lnTo>
                      <a:pt x="1957" y="310"/>
                    </a:lnTo>
                    <a:lnTo>
                      <a:pt x="1961" y="312"/>
                    </a:lnTo>
                    <a:lnTo>
                      <a:pt x="1966" y="315"/>
                    </a:lnTo>
                    <a:lnTo>
                      <a:pt x="1969" y="318"/>
                    </a:lnTo>
                    <a:lnTo>
                      <a:pt x="1974" y="321"/>
                    </a:lnTo>
                    <a:lnTo>
                      <a:pt x="1980" y="325"/>
                    </a:lnTo>
                    <a:lnTo>
                      <a:pt x="1983" y="328"/>
                    </a:lnTo>
                    <a:lnTo>
                      <a:pt x="1988" y="330"/>
                    </a:lnTo>
                    <a:lnTo>
                      <a:pt x="1992" y="334"/>
                    </a:lnTo>
                    <a:lnTo>
                      <a:pt x="1997" y="336"/>
                    </a:lnTo>
                    <a:lnTo>
                      <a:pt x="2001" y="340"/>
                    </a:lnTo>
                    <a:lnTo>
                      <a:pt x="2005" y="343"/>
                    </a:lnTo>
                    <a:lnTo>
                      <a:pt x="2010" y="346"/>
                    </a:lnTo>
                    <a:lnTo>
                      <a:pt x="2013" y="349"/>
                    </a:lnTo>
                    <a:lnTo>
                      <a:pt x="2017" y="354"/>
                    </a:lnTo>
                    <a:lnTo>
                      <a:pt x="2021" y="356"/>
                    </a:lnTo>
                    <a:lnTo>
                      <a:pt x="2026" y="360"/>
                    </a:lnTo>
                    <a:lnTo>
                      <a:pt x="2028" y="364"/>
                    </a:lnTo>
                    <a:lnTo>
                      <a:pt x="2033" y="368"/>
                    </a:lnTo>
                    <a:lnTo>
                      <a:pt x="2040" y="375"/>
                    </a:lnTo>
                    <a:lnTo>
                      <a:pt x="2047" y="383"/>
                    </a:lnTo>
                    <a:lnTo>
                      <a:pt x="2054" y="389"/>
                    </a:lnTo>
                    <a:lnTo>
                      <a:pt x="2059" y="398"/>
                    </a:lnTo>
                    <a:lnTo>
                      <a:pt x="2061" y="400"/>
                    </a:lnTo>
                    <a:lnTo>
                      <a:pt x="2062" y="406"/>
                    </a:lnTo>
                    <a:lnTo>
                      <a:pt x="2065" y="409"/>
                    </a:lnTo>
                    <a:lnTo>
                      <a:pt x="2067" y="413"/>
                    </a:lnTo>
                    <a:lnTo>
                      <a:pt x="2070" y="417"/>
                    </a:lnTo>
                    <a:lnTo>
                      <a:pt x="2071" y="421"/>
                    </a:lnTo>
                    <a:lnTo>
                      <a:pt x="2071" y="424"/>
                    </a:lnTo>
                    <a:lnTo>
                      <a:pt x="2072" y="428"/>
                    </a:lnTo>
                    <a:lnTo>
                      <a:pt x="2074" y="432"/>
                    </a:lnTo>
                    <a:lnTo>
                      <a:pt x="2075" y="436"/>
                    </a:lnTo>
                    <a:lnTo>
                      <a:pt x="2075" y="439"/>
                    </a:lnTo>
                    <a:lnTo>
                      <a:pt x="2075" y="444"/>
                    </a:lnTo>
                    <a:lnTo>
                      <a:pt x="2072" y="451"/>
                    </a:lnTo>
                    <a:lnTo>
                      <a:pt x="2070" y="460"/>
                    </a:lnTo>
                    <a:lnTo>
                      <a:pt x="2066" y="463"/>
                    </a:lnTo>
                    <a:lnTo>
                      <a:pt x="2065" y="467"/>
                    </a:lnTo>
                    <a:lnTo>
                      <a:pt x="2061" y="471"/>
                    </a:lnTo>
                    <a:lnTo>
                      <a:pt x="2059" y="476"/>
                    </a:lnTo>
                    <a:lnTo>
                      <a:pt x="2054" y="478"/>
                    </a:lnTo>
                    <a:lnTo>
                      <a:pt x="2050" y="483"/>
                    </a:lnTo>
                    <a:lnTo>
                      <a:pt x="2045" y="487"/>
                    </a:lnTo>
                    <a:lnTo>
                      <a:pt x="2040" y="492"/>
                    </a:lnTo>
                    <a:lnTo>
                      <a:pt x="2035" y="496"/>
                    </a:lnTo>
                    <a:lnTo>
                      <a:pt x="2030" y="500"/>
                    </a:lnTo>
                    <a:lnTo>
                      <a:pt x="2025" y="505"/>
                    </a:lnTo>
                    <a:lnTo>
                      <a:pt x="2018" y="509"/>
                    </a:lnTo>
                    <a:lnTo>
                      <a:pt x="2011" y="512"/>
                    </a:lnTo>
                    <a:lnTo>
                      <a:pt x="2005" y="516"/>
                    </a:lnTo>
                    <a:lnTo>
                      <a:pt x="1998" y="521"/>
                    </a:lnTo>
                    <a:lnTo>
                      <a:pt x="1992" y="525"/>
                    </a:lnTo>
                    <a:lnTo>
                      <a:pt x="1983" y="530"/>
                    </a:lnTo>
                    <a:lnTo>
                      <a:pt x="1977" y="534"/>
                    </a:lnTo>
                    <a:lnTo>
                      <a:pt x="1969" y="537"/>
                    </a:lnTo>
                    <a:lnTo>
                      <a:pt x="1963" y="543"/>
                    </a:lnTo>
                    <a:lnTo>
                      <a:pt x="1954" y="545"/>
                    </a:lnTo>
                    <a:lnTo>
                      <a:pt x="1947" y="550"/>
                    </a:lnTo>
                    <a:lnTo>
                      <a:pt x="1939" y="554"/>
                    </a:lnTo>
                    <a:lnTo>
                      <a:pt x="1932" y="559"/>
                    </a:lnTo>
                    <a:lnTo>
                      <a:pt x="1923" y="561"/>
                    </a:lnTo>
                    <a:lnTo>
                      <a:pt x="1915" y="566"/>
                    </a:lnTo>
                    <a:lnTo>
                      <a:pt x="1908" y="570"/>
                    </a:lnTo>
                    <a:lnTo>
                      <a:pt x="1899" y="574"/>
                    </a:lnTo>
                    <a:lnTo>
                      <a:pt x="1892" y="576"/>
                    </a:lnTo>
                    <a:lnTo>
                      <a:pt x="1883" y="581"/>
                    </a:lnTo>
                    <a:lnTo>
                      <a:pt x="1875" y="584"/>
                    </a:lnTo>
                    <a:lnTo>
                      <a:pt x="1867" y="588"/>
                    </a:lnTo>
                    <a:lnTo>
                      <a:pt x="1859" y="592"/>
                    </a:lnTo>
                    <a:lnTo>
                      <a:pt x="1851" y="594"/>
                    </a:lnTo>
                    <a:lnTo>
                      <a:pt x="1844" y="598"/>
                    </a:lnTo>
                    <a:lnTo>
                      <a:pt x="1836" y="602"/>
                    </a:lnTo>
                    <a:lnTo>
                      <a:pt x="1828" y="604"/>
                    </a:lnTo>
                    <a:lnTo>
                      <a:pt x="1821" y="608"/>
                    </a:lnTo>
                    <a:lnTo>
                      <a:pt x="1814" y="610"/>
                    </a:lnTo>
                    <a:lnTo>
                      <a:pt x="1808" y="613"/>
                    </a:lnTo>
                    <a:lnTo>
                      <a:pt x="1801" y="615"/>
                    </a:lnTo>
                    <a:lnTo>
                      <a:pt x="1794" y="618"/>
                    </a:lnTo>
                    <a:lnTo>
                      <a:pt x="1787" y="620"/>
                    </a:lnTo>
                    <a:lnTo>
                      <a:pt x="1782" y="624"/>
                    </a:lnTo>
                    <a:lnTo>
                      <a:pt x="1776" y="625"/>
                    </a:lnTo>
                    <a:lnTo>
                      <a:pt x="1770" y="628"/>
                    </a:lnTo>
                    <a:lnTo>
                      <a:pt x="1765" y="631"/>
                    </a:lnTo>
                    <a:lnTo>
                      <a:pt x="1760" y="632"/>
                    </a:lnTo>
                    <a:lnTo>
                      <a:pt x="1755" y="633"/>
                    </a:lnTo>
                    <a:lnTo>
                      <a:pt x="1750" y="636"/>
                    </a:lnTo>
                    <a:lnTo>
                      <a:pt x="1746" y="637"/>
                    </a:lnTo>
                    <a:lnTo>
                      <a:pt x="1744" y="638"/>
                    </a:lnTo>
                    <a:lnTo>
                      <a:pt x="1737" y="641"/>
                    </a:lnTo>
                    <a:lnTo>
                      <a:pt x="1732" y="642"/>
                    </a:lnTo>
                    <a:lnTo>
                      <a:pt x="1730" y="643"/>
                    </a:lnTo>
                    <a:lnTo>
                      <a:pt x="1730" y="644"/>
                    </a:lnTo>
                    <a:lnTo>
                      <a:pt x="1728" y="643"/>
                    </a:lnTo>
                    <a:lnTo>
                      <a:pt x="1726" y="641"/>
                    </a:lnTo>
                    <a:lnTo>
                      <a:pt x="1721" y="634"/>
                    </a:lnTo>
                    <a:lnTo>
                      <a:pt x="1717" y="628"/>
                    </a:lnTo>
                    <a:lnTo>
                      <a:pt x="1713" y="624"/>
                    </a:lnTo>
                    <a:lnTo>
                      <a:pt x="1711" y="619"/>
                    </a:lnTo>
                    <a:lnTo>
                      <a:pt x="1707" y="614"/>
                    </a:lnTo>
                    <a:lnTo>
                      <a:pt x="1703" y="609"/>
                    </a:lnTo>
                    <a:lnTo>
                      <a:pt x="1698" y="603"/>
                    </a:lnTo>
                    <a:lnTo>
                      <a:pt x="1693" y="598"/>
                    </a:lnTo>
                    <a:lnTo>
                      <a:pt x="1688" y="592"/>
                    </a:lnTo>
                    <a:lnTo>
                      <a:pt x="1685" y="585"/>
                    </a:lnTo>
                    <a:lnTo>
                      <a:pt x="1678" y="578"/>
                    </a:lnTo>
                    <a:lnTo>
                      <a:pt x="1671" y="570"/>
                    </a:lnTo>
                    <a:lnTo>
                      <a:pt x="1664" y="564"/>
                    </a:lnTo>
                    <a:lnTo>
                      <a:pt x="1658" y="556"/>
                    </a:lnTo>
                    <a:lnTo>
                      <a:pt x="1651" y="548"/>
                    </a:lnTo>
                    <a:lnTo>
                      <a:pt x="1643" y="539"/>
                    </a:lnTo>
                    <a:lnTo>
                      <a:pt x="1636" y="531"/>
                    </a:lnTo>
                    <a:lnTo>
                      <a:pt x="1629" y="522"/>
                    </a:lnTo>
                    <a:lnTo>
                      <a:pt x="1621" y="514"/>
                    </a:lnTo>
                    <a:lnTo>
                      <a:pt x="1612" y="505"/>
                    </a:lnTo>
                    <a:lnTo>
                      <a:pt x="1603" y="495"/>
                    </a:lnTo>
                    <a:lnTo>
                      <a:pt x="1594" y="487"/>
                    </a:lnTo>
                    <a:lnTo>
                      <a:pt x="1584" y="477"/>
                    </a:lnTo>
                    <a:lnTo>
                      <a:pt x="1575" y="467"/>
                    </a:lnTo>
                    <a:lnTo>
                      <a:pt x="1565" y="458"/>
                    </a:lnTo>
                    <a:lnTo>
                      <a:pt x="1555" y="448"/>
                    </a:lnTo>
                    <a:lnTo>
                      <a:pt x="1544" y="438"/>
                    </a:lnTo>
                    <a:lnTo>
                      <a:pt x="1534" y="428"/>
                    </a:lnTo>
                    <a:lnTo>
                      <a:pt x="1523" y="417"/>
                    </a:lnTo>
                    <a:lnTo>
                      <a:pt x="1511" y="408"/>
                    </a:lnTo>
                    <a:lnTo>
                      <a:pt x="1499" y="397"/>
                    </a:lnTo>
                    <a:lnTo>
                      <a:pt x="1486" y="387"/>
                    </a:lnTo>
                    <a:lnTo>
                      <a:pt x="1474" y="377"/>
                    </a:lnTo>
                    <a:lnTo>
                      <a:pt x="1462" y="367"/>
                    </a:lnTo>
                    <a:lnTo>
                      <a:pt x="1449" y="356"/>
                    </a:lnTo>
                    <a:lnTo>
                      <a:pt x="1435" y="346"/>
                    </a:lnTo>
                    <a:lnTo>
                      <a:pt x="1422" y="336"/>
                    </a:lnTo>
                    <a:lnTo>
                      <a:pt x="1408" y="326"/>
                    </a:lnTo>
                    <a:lnTo>
                      <a:pt x="1395" y="316"/>
                    </a:lnTo>
                    <a:lnTo>
                      <a:pt x="1380" y="307"/>
                    </a:lnTo>
                    <a:lnTo>
                      <a:pt x="1364" y="297"/>
                    </a:lnTo>
                    <a:lnTo>
                      <a:pt x="1351" y="289"/>
                    </a:lnTo>
                    <a:lnTo>
                      <a:pt x="1336" y="279"/>
                    </a:lnTo>
                    <a:lnTo>
                      <a:pt x="1321" y="270"/>
                    </a:lnTo>
                    <a:lnTo>
                      <a:pt x="1305" y="260"/>
                    </a:lnTo>
                    <a:lnTo>
                      <a:pt x="1289" y="251"/>
                    </a:lnTo>
                    <a:lnTo>
                      <a:pt x="1273" y="242"/>
                    </a:lnTo>
                    <a:lnTo>
                      <a:pt x="1257" y="233"/>
                    </a:lnTo>
                    <a:lnTo>
                      <a:pt x="1240" y="226"/>
                    </a:lnTo>
                    <a:lnTo>
                      <a:pt x="1224" y="217"/>
                    </a:lnTo>
                    <a:lnTo>
                      <a:pt x="1206" y="209"/>
                    </a:lnTo>
                    <a:lnTo>
                      <a:pt x="1189" y="202"/>
                    </a:lnTo>
                    <a:lnTo>
                      <a:pt x="1171" y="194"/>
                    </a:lnTo>
                    <a:lnTo>
                      <a:pt x="1154" y="188"/>
                    </a:lnTo>
                    <a:lnTo>
                      <a:pt x="1135" y="181"/>
                    </a:lnTo>
                    <a:lnTo>
                      <a:pt x="1117" y="174"/>
                    </a:lnTo>
                    <a:lnTo>
                      <a:pt x="1100" y="168"/>
                    </a:lnTo>
                    <a:lnTo>
                      <a:pt x="1082" y="163"/>
                    </a:lnTo>
                    <a:lnTo>
                      <a:pt x="1062" y="157"/>
                    </a:lnTo>
                    <a:lnTo>
                      <a:pt x="1044" y="152"/>
                    </a:lnTo>
                    <a:lnTo>
                      <a:pt x="1027" y="147"/>
                    </a:lnTo>
                    <a:lnTo>
                      <a:pt x="1009" y="143"/>
                    </a:lnTo>
                    <a:lnTo>
                      <a:pt x="993" y="139"/>
                    </a:lnTo>
                    <a:lnTo>
                      <a:pt x="977" y="135"/>
                    </a:lnTo>
                    <a:lnTo>
                      <a:pt x="962" y="131"/>
                    </a:lnTo>
                    <a:lnTo>
                      <a:pt x="947" y="129"/>
                    </a:lnTo>
                    <a:lnTo>
                      <a:pt x="931" y="126"/>
                    </a:lnTo>
                    <a:lnTo>
                      <a:pt x="916" y="124"/>
                    </a:lnTo>
                    <a:lnTo>
                      <a:pt x="903" y="121"/>
                    </a:lnTo>
                    <a:lnTo>
                      <a:pt x="890" y="120"/>
                    </a:lnTo>
                    <a:lnTo>
                      <a:pt x="876" y="119"/>
                    </a:lnTo>
                    <a:lnTo>
                      <a:pt x="865" y="118"/>
                    </a:lnTo>
                    <a:lnTo>
                      <a:pt x="852" y="118"/>
                    </a:lnTo>
                    <a:lnTo>
                      <a:pt x="841" y="118"/>
                    </a:lnTo>
                    <a:lnTo>
                      <a:pt x="829" y="116"/>
                    </a:lnTo>
                    <a:lnTo>
                      <a:pt x="817" y="116"/>
                    </a:lnTo>
                    <a:lnTo>
                      <a:pt x="807" y="116"/>
                    </a:lnTo>
                    <a:lnTo>
                      <a:pt x="797" y="118"/>
                    </a:lnTo>
                    <a:lnTo>
                      <a:pt x="787" y="118"/>
                    </a:lnTo>
                    <a:lnTo>
                      <a:pt x="777" y="120"/>
                    </a:lnTo>
                    <a:lnTo>
                      <a:pt x="768" y="120"/>
                    </a:lnTo>
                    <a:lnTo>
                      <a:pt x="759" y="123"/>
                    </a:lnTo>
                    <a:lnTo>
                      <a:pt x="751" y="123"/>
                    </a:lnTo>
                    <a:lnTo>
                      <a:pt x="743" y="124"/>
                    </a:lnTo>
                    <a:lnTo>
                      <a:pt x="736" y="126"/>
                    </a:lnTo>
                    <a:lnTo>
                      <a:pt x="728" y="129"/>
                    </a:lnTo>
                    <a:lnTo>
                      <a:pt x="721" y="131"/>
                    </a:lnTo>
                    <a:lnTo>
                      <a:pt x="714" y="133"/>
                    </a:lnTo>
                    <a:lnTo>
                      <a:pt x="708" y="137"/>
                    </a:lnTo>
                    <a:lnTo>
                      <a:pt x="703" y="139"/>
                    </a:lnTo>
                    <a:lnTo>
                      <a:pt x="697" y="140"/>
                    </a:lnTo>
                    <a:lnTo>
                      <a:pt x="690" y="143"/>
                    </a:lnTo>
                    <a:lnTo>
                      <a:pt x="685" y="145"/>
                    </a:lnTo>
                    <a:lnTo>
                      <a:pt x="680" y="149"/>
                    </a:lnTo>
                    <a:lnTo>
                      <a:pt x="675" y="150"/>
                    </a:lnTo>
                    <a:lnTo>
                      <a:pt x="670" y="154"/>
                    </a:lnTo>
                    <a:lnTo>
                      <a:pt x="667" y="157"/>
                    </a:lnTo>
                    <a:lnTo>
                      <a:pt x="663" y="160"/>
                    </a:lnTo>
                    <a:lnTo>
                      <a:pt x="655" y="165"/>
                    </a:lnTo>
                    <a:lnTo>
                      <a:pt x="649" y="170"/>
                    </a:lnTo>
                    <a:lnTo>
                      <a:pt x="644" y="177"/>
                    </a:lnTo>
                    <a:lnTo>
                      <a:pt x="639" y="182"/>
                    </a:lnTo>
                    <a:lnTo>
                      <a:pt x="635" y="187"/>
                    </a:lnTo>
                    <a:lnTo>
                      <a:pt x="631" y="191"/>
                    </a:lnTo>
                    <a:lnTo>
                      <a:pt x="629" y="196"/>
                    </a:lnTo>
                    <a:lnTo>
                      <a:pt x="628" y="199"/>
                    </a:lnTo>
                    <a:lnTo>
                      <a:pt x="625" y="204"/>
                    </a:lnTo>
                    <a:lnTo>
                      <a:pt x="625" y="207"/>
                    </a:lnTo>
                    <a:lnTo>
                      <a:pt x="624" y="207"/>
                    </a:lnTo>
                    <a:lnTo>
                      <a:pt x="620" y="212"/>
                    </a:lnTo>
                    <a:lnTo>
                      <a:pt x="619" y="214"/>
                    </a:lnTo>
                    <a:lnTo>
                      <a:pt x="616" y="217"/>
                    </a:lnTo>
                    <a:lnTo>
                      <a:pt x="614" y="221"/>
                    </a:lnTo>
                    <a:lnTo>
                      <a:pt x="610" y="226"/>
                    </a:lnTo>
                    <a:lnTo>
                      <a:pt x="608" y="231"/>
                    </a:lnTo>
                    <a:lnTo>
                      <a:pt x="604" y="235"/>
                    </a:lnTo>
                    <a:lnTo>
                      <a:pt x="599" y="240"/>
                    </a:lnTo>
                    <a:lnTo>
                      <a:pt x="596" y="247"/>
                    </a:lnTo>
                    <a:lnTo>
                      <a:pt x="591" y="253"/>
                    </a:lnTo>
                    <a:lnTo>
                      <a:pt x="588" y="260"/>
                    </a:lnTo>
                    <a:lnTo>
                      <a:pt x="583" y="266"/>
                    </a:lnTo>
                    <a:lnTo>
                      <a:pt x="579" y="274"/>
                    </a:lnTo>
                    <a:lnTo>
                      <a:pt x="574" y="280"/>
                    </a:lnTo>
                    <a:lnTo>
                      <a:pt x="569" y="287"/>
                    </a:lnTo>
                    <a:lnTo>
                      <a:pt x="564" y="294"/>
                    </a:lnTo>
                    <a:lnTo>
                      <a:pt x="560" y="301"/>
                    </a:lnTo>
                    <a:lnTo>
                      <a:pt x="555" y="309"/>
                    </a:lnTo>
                    <a:lnTo>
                      <a:pt x="551" y="316"/>
                    </a:lnTo>
                    <a:lnTo>
                      <a:pt x="549" y="320"/>
                    </a:lnTo>
                    <a:lnTo>
                      <a:pt x="546" y="325"/>
                    </a:lnTo>
                    <a:lnTo>
                      <a:pt x="544" y="328"/>
                    </a:lnTo>
                    <a:lnTo>
                      <a:pt x="542" y="333"/>
                    </a:lnTo>
                    <a:lnTo>
                      <a:pt x="537" y="339"/>
                    </a:lnTo>
                    <a:lnTo>
                      <a:pt x="534" y="346"/>
                    </a:lnTo>
                    <a:lnTo>
                      <a:pt x="530" y="354"/>
                    </a:lnTo>
                    <a:lnTo>
                      <a:pt x="526" y="362"/>
                    </a:lnTo>
                    <a:lnTo>
                      <a:pt x="522" y="368"/>
                    </a:lnTo>
                    <a:lnTo>
                      <a:pt x="520" y="375"/>
                    </a:lnTo>
                    <a:lnTo>
                      <a:pt x="517" y="382"/>
                    </a:lnTo>
                    <a:lnTo>
                      <a:pt x="515" y="388"/>
                    </a:lnTo>
                    <a:lnTo>
                      <a:pt x="512" y="393"/>
                    </a:lnTo>
                    <a:lnTo>
                      <a:pt x="508" y="399"/>
                    </a:lnTo>
                    <a:lnTo>
                      <a:pt x="505" y="406"/>
                    </a:lnTo>
                    <a:lnTo>
                      <a:pt x="501" y="412"/>
                    </a:lnTo>
                    <a:lnTo>
                      <a:pt x="493" y="418"/>
                    </a:lnTo>
                    <a:lnTo>
                      <a:pt x="488" y="426"/>
                    </a:lnTo>
                    <a:lnTo>
                      <a:pt x="482" y="432"/>
                    </a:lnTo>
                    <a:lnTo>
                      <a:pt x="476" y="439"/>
                    </a:lnTo>
                    <a:lnTo>
                      <a:pt x="468" y="446"/>
                    </a:lnTo>
                    <a:lnTo>
                      <a:pt x="461" y="453"/>
                    </a:lnTo>
                    <a:lnTo>
                      <a:pt x="457" y="456"/>
                    </a:lnTo>
                    <a:lnTo>
                      <a:pt x="453" y="460"/>
                    </a:lnTo>
                    <a:lnTo>
                      <a:pt x="448" y="463"/>
                    </a:lnTo>
                    <a:lnTo>
                      <a:pt x="446" y="467"/>
                    </a:lnTo>
                    <a:lnTo>
                      <a:pt x="441" y="470"/>
                    </a:lnTo>
                    <a:lnTo>
                      <a:pt x="437" y="473"/>
                    </a:lnTo>
                    <a:lnTo>
                      <a:pt x="432" y="477"/>
                    </a:lnTo>
                    <a:lnTo>
                      <a:pt x="429" y="481"/>
                    </a:lnTo>
                    <a:lnTo>
                      <a:pt x="424" y="483"/>
                    </a:lnTo>
                    <a:lnTo>
                      <a:pt x="421" y="487"/>
                    </a:lnTo>
                    <a:lnTo>
                      <a:pt x="416" y="491"/>
                    </a:lnTo>
                    <a:lnTo>
                      <a:pt x="413" y="494"/>
                    </a:lnTo>
                    <a:lnTo>
                      <a:pt x="408" y="497"/>
                    </a:lnTo>
                    <a:lnTo>
                      <a:pt x="404" y="500"/>
                    </a:lnTo>
                    <a:lnTo>
                      <a:pt x="399" y="502"/>
                    </a:lnTo>
                    <a:lnTo>
                      <a:pt x="395" y="506"/>
                    </a:lnTo>
                    <a:lnTo>
                      <a:pt x="392" y="509"/>
                    </a:lnTo>
                    <a:lnTo>
                      <a:pt x="387" y="511"/>
                    </a:lnTo>
                    <a:lnTo>
                      <a:pt x="384" y="514"/>
                    </a:lnTo>
                    <a:lnTo>
                      <a:pt x="380" y="517"/>
                    </a:lnTo>
                    <a:lnTo>
                      <a:pt x="375" y="520"/>
                    </a:lnTo>
                    <a:lnTo>
                      <a:pt x="372" y="522"/>
                    </a:lnTo>
                    <a:lnTo>
                      <a:pt x="368" y="525"/>
                    </a:lnTo>
                    <a:lnTo>
                      <a:pt x="365" y="527"/>
                    </a:lnTo>
                    <a:lnTo>
                      <a:pt x="358" y="531"/>
                    </a:lnTo>
                    <a:lnTo>
                      <a:pt x="353" y="536"/>
                    </a:lnTo>
                    <a:lnTo>
                      <a:pt x="347" y="539"/>
                    </a:lnTo>
                    <a:lnTo>
                      <a:pt x="342" y="543"/>
                    </a:lnTo>
                    <a:lnTo>
                      <a:pt x="337" y="545"/>
                    </a:lnTo>
                    <a:lnTo>
                      <a:pt x="334" y="549"/>
                    </a:lnTo>
                    <a:lnTo>
                      <a:pt x="329" y="553"/>
                    </a:lnTo>
                    <a:lnTo>
                      <a:pt x="328" y="554"/>
                    </a:lnTo>
                    <a:lnTo>
                      <a:pt x="325" y="554"/>
                    </a:lnTo>
                    <a:lnTo>
                      <a:pt x="324" y="553"/>
                    </a:lnTo>
                    <a:lnTo>
                      <a:pt x="321" y="553"/>
                    </a:lnTo>
                    <a:lnTo>
                      <a:pt x="318" y="553"/>
                    </a:lnTo>
                    <a:lnTo>
                      <a:pt x="313" y="551"/>
                    </a:lnTo>
                    <a:lnTo>
                      <a:pt x="308" y="550"/>
                    </a:lnTo>
                    <a:lnTo>
                      <a:pt x="301" y="550"/>
                    </a:lnTo>
                    <a:lnTo>
                      <a:pt x="295" y="551"/>
                    </a:lnTo>
                    <a:lnTo>
                      <a:pt x="290" y="551"/>
                    </a:lnTo>
                    <a:lnTo>
                      <a:pt x="286" y="551"/>
                    </a:lnTo>
                    <a:lnTo>
                      <a:pt x="283" y="551"/>
                    </a:lnTo>
                    <a:lnTo>
                      <a:pt x="279" y="553"/>
                    </a:lnTo>
                    <a:lnTo>
                      <a:pt x="275" y="553"/>
                    </a:lnTo>
                    <a:lnTo>
                      <a:pt x="270" y="554"/>
                    </a:lnTo>
                    <a:lnTo>
                      <a:pt x="266" y="555"/>
                    </a:lnTo>
                    <a:lnTo>
                      <a:pt x="262" y="558"/>
                    </a:lnTo>
                    <a:lnTo>
                      <a:pt x="257" y="558"/>
                    </a:lnTo>
                    <a:lnTo>
                      <a:pt x="252" y="560"/>
                    </a:lnTo>
                    <a:lnTo>
                      <a:pt x="249" y="561"/>
                    </a:lnTo>
                    <a:lnTo>
                      <a:pt x="245" y="564"/>
                    </a:lnTo>
                    <a:lnTo>
                      <a:pt x="240" y="566"/>
                    </a:lnTo>
                    <a:lnTo>
                      <a:pt x="236" y="570"/>
                    </a:lnTo>
                    <a:lnTo>
                      <a:pt x="231" y="573"/>
                    </a:lnTo>
                    <a:lnTo>
                      <a:pt x="227" y="576"/>
                    </a:lnTo>
                    <a:lnTo>
                      <a:pt x="193" y="602"/>
                    </a:lnTo>
                    <a:close/>
                  </a:path>
                </a:pathLst>
              </a:custGeom>
              <a:solidFill>
                <a:srgbClr val="DEAD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5" name="Freeform 65"/>
              <p:cNvSpPr>
                <a:spLocks/>
              </p:cNvSpPr>
              <p:nvPr/>
            </p:nvSpPr>
            <p:spPr bwMode="auto">
              <a:xfrm>
                <a:off x="2976" y="3094"/>
                <a:ext cx="580" cy="149"/>
              </a:xfrm>
              <a:custGeom>
                <a:avLst/>
                <a:gdLst>
                  <a:gd name="T0" fmla="*/ 318 w 1740"/>
                  <a:gd name="T1" fmla="*/ 350 h 446"/>
                  <a:gd name="T2" fmla="*/ 344 w 1740"/>
                  <a:gd name="T3" fmla="*/ 367 h 446"/>
                  <a:gd name="T4" fmla="*/ 727 w 1740"/>
                  <a:gd name="T5" fmla="*/ 446 h 446"/>
                  <a:gd name="T6" fmla="*/ 754 w 1740"/>
                  <a:gd name="T7" fmla="*/ 446 h 446"/>
                  <a:gd name="T8" fmla="*/ 806 w 1740"/>
                  <a:gd name="T9" fmla="*/ 445 h 446"/>
                  <a:gd name="T10" fmla="*/ 875 w 1740"/>
                  <a:gd name="T11" fmla="*/ 440 h 446"/>
                  <a:gd name="T12" fmla="*/ 961 w 1740"/>
                  <a:gd name="T13" fmla="*/ 430 h 446"/>
                  <a:gd name="T14" fmla="*/ 1062 w 1740"/>
                  <a:gd name="T15" fmla="*/ 413 h 446"/>
                  <a:gd name="T16" fmla="*/ 1175 w 1740"/>
                  <a:gd name="T17" fmla="*/ 388 h 446"/>
                  <a:gd name="T18" fmla="*/ 1297 w 1740"/>
                  <a:gd name="T19" fmla="*/ 352 h 446"/>
                  <a:gd name="T20" fmla="*/ 1423 w 1740"/>
                  <a:gd name="T21" fmla="*/ 305 h 446"/>
                  <a:gd name="T22" fmla="*/ 1555 w 1740"/>
                  <a:gd name="T23" fmla="*/ 242 h 446"/>
                  <a:gd name="T24" fmla="*/ 1688 w 1740"/>
                  <a:gd name="T25" fmla="*/ 167 h 446"/>
                  <a:gd name="T26" fmla="*/ 1560 w 1740"/>
                  <a:gd name="T27" fmla="*/ 3 h 446"/>
                  <a:gd name="T28" fmla="*/ 1535 w 1740"/>
                  <a:gd name="T29" fmla="*/ 19 h 446"/>
                  <a:gd name="T30" fmla="*/ 1491 w 1740"/>
                  <a:gd name="T31" fmla="*/ 45 h 446"/>
                  <a:gd name="T32" fmla="*/ 1433 w 1740"/>
                  <a:gd name="T33" fmla="*/ 75 h 446"/>
                  <a:gd name="T34" fmla="*/ 1367 w 1740"/>
                  <a:gd name="T35" fmla="*/ 109 h 446"/>
                  <a:gd name="T36" fmla="*/ 1290 w 1740"/>
                  <a:gd name="T37" fmla="*/ 145 h 446"/>
                  <a:gd name="T38" fmla="*/ 1209 w 1740"/>
                  <a:gd name="T39" fmla="*/ 179 h 446"/>
                  <a:gd name="T40" fmla="*/ 1125 w 1740"/>
                  <a:gd name="T41" fmla="*/ 210 h 446"/>
                  <a:gd name="T42" fmla="*/ 1041 w 1740"/>
                  <a:gd name="T43" fmla="*/ 233 h 446"/>
                  <a:gd name="T44" fmla="*/ 959 w 1740"/>
                  <a:gd name="T45" fmla="*/ 247 h 446"/>
                  <a:gd name="T46" fmla="*/ 884 w 1740"/>
                  <a:gd name="T47" fmla="*/ 251 h 446"/>
                  <a:gd name="T48" fmla="*/ 812 w 1740"/>
                  <a:gd name="T49" fmla="*/ 247 h 446"/>
                  <a:gd name="T50" fmla="*/ 746 w 1740"/>
                  <a:gd name="T51" fmla="*/ 244 h 446"/>
                  <a:gd name="T52" fmla="*/ 683 w 1740"/>
                  <a:gd name="T53" fmla="*/ 238 h 446"/>
                  <a:gd name="T54" fmla="*/ 624 w 1740"/>
                  <a:gd name="T55" fmla="*/ 233 h 446"/>
                  <a:gd name="T56" fmla="*/ 571 w 1740"/>
                  <a:gd name="T57" fmla="*/ 226 h 446"/>
                  <a:gd name="T58" fmla="*/ 521 w 1740"/>
                  <a:gd name="T59" fmla="*/ 216 h 446"/>
                  <a:gd name="T60" fmla="*/ 474 w 1740"/>
                  <a:gd name="T61" fmla="*/ 206 h 446"/>
                  <a:gd name="T62" fmla="*/ 434 w 1740"/>
                  <a:gd name="T63" fmla="*/ 193 h 446"/>
                  <a:gd name="T64" fmla="*/ 398 w 1740"/>
                  <a:gd name="T65" fmla="*/ 178 h 446"/>
                  <a:gd name="T66" fmla="*/ 365 w 1740"/>
                  <a:gd name="T67" fmla="*/ 161 h 446"/>
                  <a:gd name="T68" fmla="*/ 343 w 1740"/>
                  <a:gd name="T69" fmla="*/ 153 h 446"/>
                  <a:gd name="T70" fmla="*/ 316 w 1740"/>
                  <a:gd name="T71" fmla="*/ 159 h 446"/>
                  <a:gd name="T72" fmla="*/ 281 w 1740"/>
                  <a:gd name="T73" fmla="*/ 167 h 446"/>
                  <a:gd name="T74" fmla="*/ 241 w 1740"/>
                  <a:gd name="T75" fmla="*/ 169 h 446"/>
                  <a:gd name="T76" fmla="*/ 207 w 1740"/>
                  <a:gd name="T77" fmla="*/ 163 h 446"/>
                  <a:gd name="T78" fmla="*/ 177 w 1740"/>
                  <a:gd name="T79" fmla="*/ 137 h 446"/>
                  <a:gd name="T80" fmla="*/ 147 w 1740"/>
                  <a:gd name="T81" fmla="*/ 107 h 446"/>
                  <a:gd name="T82" fmla="*/ 114 w 1740"/>
                  <a:gd name="T83" fmla="*/ 104 h 446"/>
                  <a:gd name="T84" fmla="*/ 85 w 1740"/>
                  <a:gd name="T85" fmla="*/ 109 h 446"/>
                  <a:gd name="T86" fmla="*/ 54 w 1740"/>
                  <a:gd name="T87" fmla="*/ 119 h 446"/>
                  <a:gd name="T88" fmla="*/ 23 w 1740"/>
                  <a:gd name="T89" fmla="*/ 133 h 446"/>
                  <a:gd name="T90" fmla="*/ 1 w 1740"/>
                  <a:gd name="T91" fmla="*/ 154 h 446"/>
                  <a:gd name="T92" fmla="*/ 5 w 1740"/>
                  <a:gd name="T93" fmla="*/ 177 h 446"/>
                  <a:gd name="T94" fmla="*/ 28 w 1740"/>
                  <a:gd name="T95" fmla="*/ 194 h 446"/>
                  <a:gd name="T96" fmla="*/ 49 w 1740"/>
                  <a:gd name="T97" fmla="*/ 198 h 446"/>
                  <a:gd name="T98" fmla="*/ 80 w 1740"/>
                  <a:gd name="T99" fmla="*/ 206 h 446"/>
                  <a:gd name="T100" fmla="*/ 105 w 1740"/>
                  <a:gd name="T101" fmla="*/ 213 h 446"/>
                  <a:gd name="T102" fmla="*/ 133 w 1740"/>
                  <a:gd name="T103" fmla="*/ 222 h 446"/>
                  <a:gd name="T104" fmla="*/ 162 w 1740"/>
                  <a:gd name="T105" fmla="*/ 233 h 446"/>
                  <a:gd name="T106" fmla="*/ 190 w 1740"/>
                  <a:gd name="T107" fmla="*/ 246 h 446"/>
                  <a:gd name="T108" fmla="*/ 215 w 1740"/>
                  <a:gd name="T109" fmla="*/ 259 h 446"/>
                  <a:gd name="T110" fmla="*/ 246 w 1740"/>
                  <a:gd name="T111" fmla="*/ 284 h 446"/>
                  <a:gd name="T112" fmla="*/ 276 w 1740"/>
                  <a:gd name="T113" fmla="*/ 315 h 44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740"/>
                  <a:gd name="T172" fmla="*/ 0 h 446"/>
                  <a:gd name="T173" fmla="*/ 1740 w 1740"/>
                  <a:gd name="T174" fmla="*/ 446 h 44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740" h="446">
                    <a:moveTo>
                      <a:pt x="289" y="328"/>
                    </a:moveTo>
                    <a:lnTo>
                      <a:pt x="295" y="333"/>
                    </a:lnTo>
                    <a:lnTo>
                      <a:pt x="301" y="339"/>
                    </a:lnTo>
                    <a:lnTo>
                      <a:pt x="306" y="343"/>
                    </a:lnTo>
                    <a:lnTo>
                      <a:pt x="314" y="347"/>
                    </a:lnTo>
                    <a:lnTo>
                      <a:pt x="318" y="350"/>
                    </a:lnTo>
                    <a:lnTo>
                      <a:pt x="324" y="354"/>
                    </a:lnTo>
                    <a:lnTo>
                      <a:pt x="329" y="357"/>
                    </a:lnTo>
                    <a:lnTo>
                      <a:pt x="334" y="360"/>
                    </a:lnTo>
                    <a:lnTo>
                      <a:pt x="338" y="363"/>
                    </a:lnTo>
                    <a:lnTo>
                      <a:pt x="341" y="364"/>
                    </a:lnTo>
                    <a:lnTo>
                      <a:pt x="344" y="367"/>
                    </a:lnTo>
                    <a:lnTo>
                      <a:pt x="348" y="368"/>
                    </a:lnTo>
                    <a:lnTo>
                      <a:pt x="350" y="369"/>
                    </a:lnTo>
                    <a:lnTo>
                      <a:pt x="353" y="370"/>
                    </a:lnTo>
                    <a:lnTo>
                      <a:pt x="720" y="446"/>
                    </a:lnTo>
                    <a:lnTo>
                      <a:pt x="722" y="446"/>
                    </a:lnTo>
                    <a:lnTo>
                      <a:pt x="727" y="446"/>
                    </a:lnTo>
                    <a:lnTo>
                      <a:pt x="728" y="446"/>
                    </a:lnTo>
                    <a:lnTo>
                      <a:pt x="733" y="446"/>
                    </a:lnTo>
                    <a:lnTo>
                      <a:pt x="737" y="446"/>
                    </a:lnTo>
                    <a:lnTo>
                      <a:pt x="743" y="446"/>
                    </a:lnTo>
                    <a:lnTo>
                      <a:pt x="747" y="446"/>
                    </a:lnTo>
                    <a:lnTo>
                      <a:pt x="754" y="446"/>
                    </a:lnTo>
                    <a:lnTo>
                      <a:pt x="761" y="446"/>
                    </a:lnTo>
                    <a:lnTo>
                      <a:pt x="769" y="446"/>
                    </a:lnTo>
                    <a:lnTo>
                      <a:pt x="777" y="445"/>
                    </a:lnTo>
                    <a:lnTo>
                      <a:pt x="786" y="445"/>
                    </a:lnTo>
                    <a:lnTo>
                      <a:pt x="795" y="445"/>
                    </a:lnTo>
                    <a:lnTo>
                      <a:pt x="806" y="445"/>
                    </a:lnTo>
                    <a:lnTo>
                      <a:pt x="816" y="443"/>
                    </a:lnTo>
                    <a:lnTo>
                      <a:pt x="826" y="443"/>
                    </a:lnTo>
                    <a:lnTo>
                      <a:pt x="837" y="442"/>
                    </a:lnTo>
                    <a:lnTo>
                      <a:pt x="850" y="441"/>
                    </a:lnTo>
                    <a:lnTo>
                      <a:pt x="861" y="440"/>
                    </a:lnTo>
                    <a:lnTo>
                      <a:pt x="875" y="440"/>
                    </a:lnTo>
                    <a:lnTo>
                      <a:pt x="887" y="438"/>
                    </a:lnTo>
                    <a:lnTo>
                      <a:pt x="902" y="437"/>
                    </a:lnTo>
                    <a:lnTo>
                      <a:pt x="916" y="435"/>
                    </a:lnTo>
                    <a:lnTo>
                      <a:pt x="930" y="433"/>
                    </a:lnTo>
                    <a:lnTo>
                      <a:pt x="945" y="431"/>
                    </a:lnTo>
                    <a:lnTo>
                      <a:pt x="961" y="430"/>
                    </a:lnTo>
                    <a:lnTo>
                      <a:pt x="978" y="427"/>
                    </a:lnTo>
                    <a:lnTo>
                      <a:pt x="994" y="425"/>
                    </a:lnTo>
                    <a:lnTo>
                      <a:pt x="1010" y="422"/>
                    </a:lnTo>
                    <a:lnTo>
                      <a:pt x="1028" y="419"/>
                    </a:lnTo>
                    <a:lnTo>
                      <a:pt x="1046" y="417"/>
                    </a:lnTo>
                    <a:lnTo>
                      <a:pt x="1062" y="413"/>
                    </a:lnTo>
                    <a:lnTo>
                      <a:pt x="1079" y="408"/>
                    </a:lnTo>
                    <a:lnTo>
                      <a:pt x="1098" y="406"/>
                    </a:lnTo>
                    <a:lnTo>
                      <a:pt x="1117" y="401"/>
                    </a:lnTo>
                    <a:lnTo>
                      <a:pt x="1136" y="397"/>
                    </a:lnTo>
                    <a:lnTo>
                      <a:pt x="1155" y="392"/>
                    </a:lnTo>
                    <a:lnTo>
                      <a:pt x="1175" y="388"/>
                    </a:lnTo>
                    <a:lnTo>
                      <a:pt x="1194" y="382"/>
                    </a:lnTo>
                    <a:lnTo>
                      <a:pt x="1214" y="376"/>
                    </a:lnTo>
                    <a:lnTo>
                      <a:pt x="1234" y="370"/>
                    </a:lnTo>
                    <a:lnTo>
                      <a:pt x="1254" y="364"/>
                    </a:lnTo>
                    <a:lnTo>
                      <a:pt x="1275" y="358"/>
                    </a:lnTo>
                    <a:lnTo>
                      <a:pt x="1297" y="352"/>
                    </a:lnTo>
                    <a:lnTo>
                      <a:pt x="1317" y="344"/>
                    </a:lnTo>
                    <a:lnTo>
                      <a:pt x="1338" y="338"/>
                    </a:lnTo>
                    <a:lnTo>
                      <a:pt x="1359" y="329"/>
                    </a:lnTo>
                    <a:lnTo>
                      <a:pt x="1381" y="321"/>
                    </a:lnTo>
                    <a:lnTo>
                      <a:pt x="1402" y="313"/>
                    </a:lnTo>
                    <a:lnTo>
                      <a:pt x="1423" y="305"/>
                    </a:lnTo>
                    <a:lnTo>
                      <a:pt x="1445" y="295"/>
                    </a:lnTo>
                    <a:lnTo>
                      <a:pt x="1466" y="285"/>
                    </a:lnTo>
                    <a:lnTo>
                      <a:pt x="1489" y="275"/>
                    </a:lnTo>
                    <a:lnTo>
                      <a:pt x="1511" y="265"/>
                    </a:lnTo>
                    <a:lnTo>
                      <a:pt x="1533" y="254"/>
                    </a:lnTo>
                    <a:lnTo>
                      <a:pt x="1555" y="242"/>
                    </a:lnTo>
                    <a:lnTo>
                      <a:pt x="1576" y="231"/>
                    </a:lnTo>
                    <a:lnTo>
                      <a:pt x="1599" y="220"/>
                    </a:lnTo>
                    <a:lnTo>
                      <a:pt x="1620" y="207"/>
                    </a:lnTo>
                    <a:lnTo>
                      <a:pt x="1643" y="194"/>
                    </a:lnTo>
                    <a:lnTo>
                      <a:pt x="1666" y="181"/>
                    </a:lnTo>
                    <a:lnTo>
                      <a:pt x="1688" y="167"/>
                    </a:lnTo>
                    <a:lnTo>
                      <a:pt x="1740" y="138"/>
                    </a:lnTo>
                    <a:lnTo>
                      <a:pt x="1603" y="19"/>
                    </a:lnTo>
                    <a:lnTo>
                      <a:pt x="1569" y="0"/>
                    </a:lnTo>
                    <a:lnTo>
                      <a:pt x="1568" y="0"/>
                    </a:lnTo>
                    <a:lnTo>
                      <a:pt x="1564" y="2"/>
                    </a:lnTo>
                    <a:lnTo>
                      <a:pt x="1560" y="3"/>
                    </a:lnTo>
                    <a:lnTo>
                      <a:pt x="1558" y="5"/>
                    </a:lnTo>
                    <a:lnTo>
                      <a:pt x="1554" y="7"/>
                    </a:lnTo>
                    <a:lnTo>
                      <a:pt x="1550" y="10"/>
                    </a:lnTo>
                    <a:lnTo>
                      <a:pt x="1545" y="12"/>
                    </a:lnTo>
                    <a:lnTo>
                      <a:pt x="1540" y="16"/>
                    </a:lnTo>
                    <a:lnTo>
                      <a:pt x="1535" y="19"/>
                    </a:lnTo>
                    <a:lnTo>
                      <a:pt x="1529" y="24"/>
                    </a:lnTo>
                    <a:lnTo>
                      <a:pt x="1521" y="26"/>
                    </a:lnTo>
                    <a:lnTo>
                      <a:pt x="1515" y="31"/>
                    </a:lnTo>
                    <a:lnTo>
                      <a:pt x="1507" y="35"/>
                    </a:lnTo>
                    <a:lnTo>
                      <a:pt x="1500" y="40"/>
                    </a:lnTo>
                    <a:lnTo>
                      <a:pt x="1491" y="45"/>
                    </a:lnTo>
                    <a:lnTo>
                      <a:pt x="1482" y="49"/>
                    </a:lnTo>
                    <a:lnTo>
                      <a:pt x="1474" y="54"/>
                    </a:lnTo>
                    <a:lnTo>
                      <a:pt x="1465" y="59"/>
                    </a:lnTo>
                    <a:lnTo>
                      <a:pt x="1455" y="64"/>
                    </a:lnTo>
                    <a:lnTo>
                      <a:pt x="1445" y="70"/>
                    </a:lnTo>
                    <a:lnTo>
                      <a:pt x="1433" y="75"/>
                    </a:lnTo>
                    <a:lnTo>
                      <a:pt x="1425" y="81"/>
                    </a:lnTo>
                    <a:lnTo>
                      <a:pt x="1413" y="86"/>
                    </a:lnTo>
                    <a:lnTo>
                      <a:pt x="1402" y="91"/>
                    </a:lnTo>
                    <a:lnTo>
                      <a:pt x="1391" y="98"/>
                    </a:lnTo>
                    <a:lnTo>
                      <a:pt x="1379" y="104"/>
                    </a:lnTo>
                    <a:lnTo>
                      <a:pt x="1367" y="109"/>
                    </a:lnTo>
                    <a:lnTo>
                      <a:pt x="1354" y="115"/>
                    </a:lnTo>
                    <a:lnTo>
                      <a:pt x="1342" y="123"/>
                    </a:lnTo>
                    <a:lnTo>
                      <a:pt x="1330" y="129"/>
                    </a:lnTo>
                    <a:lnTo>
                      <a:pt x="1317" y="134"/>
                    </a:lnTo>
                    <a:lnTo>
                      <a:pt x="1304" y="140"/>
                    </a:lnTo>
                    <a:lnTo>
                      <a:pt x="1290" y="145"/>
                    </a:lnTo>
                    <a:lnTo>
                      <a:pt x="1276" y="152"/>
                    </a:lnTo>
                    <a:lnTo>
                      <a:pt x="1263" y="157"/>
                    </a:lnTo>
                    <a:lnTo>
                      <a:pt x="1249" y="163"/>
                    </a:lnTo>
                    <a:lnTo>
                      <a:pt x="1236" y="168"/>
                    </a:lnTo>
                    <a:lnTo>
                      <a:pt x="1223" y="174"/>
                    </a:lnTo>
                    <a:lnTo>
                      <a:pt x="1209" y="179"/>
                    </a:lnTo>
                    <a:lnTo>
                      <a:pt x="1194" y="186"/>
                    </a:lnTo>
                    <a:lnTo>
                      <a:pt x="1180" y="191"/>
                    </a:lnTo>
                    <a:lnTo>
                      <a:pt x="1167" y="196"/>
                    </a:lnTo>
                    <a:lnTo>
                      <a:pt x="1152" y="201"/>
                    </a:lnTo>
                    <a:lnTo>
                      <a:pt x="1138" y="206"/>
                    </a:lnTo>
                    <a:lnTo>
                      <a:pt x="1125" y="210"/>
                    </a:lnTo>
                    <a:lnTo>
                      <a:pt x="1111" y="215"/>
                    </a:lnTo>
                    <a:lnTo>
                      <a:pt x="1096" y="218"/>
                    </a:lnTo>
                    <a:lnTo>
                      <a:pt x="1082" y="223"/>
                    </a:lnTo>
                    <a:lnTo>
                      <a:pt x="1068" y="226"/>
                    </a:lnTo>
                    <a:lnTo>
                      <a:pt x="1054" y="231"/>
                    </a:lnTo>
                    <a:lnTo>
                      <a:pt x="1041" y="233"/>
                    </a:lnTo>
                    <a:lnTo>
                      <a:pt x="1027" y="236"/>
                    </a:lnTo>
                    <a:lnTo>
                      <a:pt x="1013" y="240"/>
                    </a:lnTo>
                    <a:lnTo>
                      <a:pt x="1000" y="242"/>
                    </a:lnTo>
                    <a:lnTo>
                      <a:pt x="985" y="245"/>
                    </a:lnTo>
                    <a:lnTo>
                      <a:pt x="973" y="246"/>
                    </a:lnTo>
                    <a:lnTo>
                      <a:pt x="959" y="247"/>
                    </a:lnTo>
                    <a:lnTo>
                      <a:pt x="946" y="250"/>
                    </a:lnTo>
                    <a:lnTo>
                      <a:pt x="934" y="250"/>
                    </a:lnTo>
                    <a:lnTo>
                      <a:pt x="920" y="251"/>
                    </a:lnTo>
                    <a:lnTo>
                      <a:pt x="909" y="251"/>
                    </a:lnTo>
                    <a:lnTo>
                      <a:pt x="896" y="251"/>
                    </a:lnTo>
                    <a:lnTo>
                      <a:pt x="884" y="251"/>
                    </a:lnTo>
                    <a:lnTo>
                      <a:pt x="871" y="250"/>
                    </a:lnTo>
                    <a:lnTo>
                      <a:pt x="859" y="250"/>
                    </a:lnTo>
                    <a:lnTo>
                      <a:pt x="847" y="250"/>
                    </a:lnTo>
                    <a:lnTo>
                      <a:pt x="835" y="249"/>
                    </a:lnTo>
                    <a:lnTo>
                      <a:pt x="823" y="247"/>
                    </a:lnTo>
                    <a:lnTo>
                      <a:pt x="812" y="247"/>
                    </a:lnTo>
                    <a:lnTo>
                      <a:pt x="801" y="247"/>
                    </a:lnTo>
                    <a:lnTo>
                      <a:pt x="789" y="246"/>
                    </a:lnTo>
                    <a:lnTo>
                      <a:pt x="778" y="246"/>
                    </a:lnTo>
                    <a:lnTo>
                      <a:pt x="767" y="245"/>
                    </a:lnTo>
                    <a:lnTo>
                      <a:pt x="757" y="245"/>
                    </a:lnTo>
                    <a:lnTo>
                      <a:pt x="746" y="244"/>
                    </a:lnTo>
                    <a:lnTo>
                      <a:pt x="736" y="242"/>
                    </a:lnTo>
                    <a:lnTo>
                      <a:pt x="724" y="242"/>
                    </a:lnTo>
                    <a:lnTo>
                      <a:pt x="715" y="242"/>
                    </a:lnTo>
                    <a:lnTo>
                      <a:pt x="704" y="241"/>
                    </a:lnTo>
                    <a:lnTo>
                      <a:pt x="694" y="240"/>
                    </a:lnTo>
                    <a:lnTo>
                      <a:pt x="683" y="238"/>
                    </a:lnTo>
                    <a:lnTo>
                      <a:pt x="673" y="237"/>
                    </a:lnTo>
                    <a:lnTo>
                      <a:pt x="663" y="236"/>
                    </a:lnTo>
                    <a:lnTo>
                      <a:pt x="654" y="236"/>
                    </a:lnTo>
                    <a:lnTo>
                      <a:pt x="644" y="235"/>
                    </a:lnTo>
                    <a:lnTo>
                      <a:pt x="634" y="235"/>
                    </a:lnTo>
                    <a:lnTo>
                      <a:pt x="624" y="233"/>
                    </a:lnTo>
                    <a:lnTo>
                      <a:pt x="615" y="231"/>
                    </a:lnTo>
                    <a:lnTo>
                      <a:pt x="606" y="230"/>
                    </a:lnTo>
                    <a:lnTo>
                      <a:pt x="597" y="230"/>
                    </a:lnTo>
                    <a:lnTo>
                      <a:pt x="589" y="228"/>
                    </a:lnTo>
                    <a:lnTo>
                      <a:pt x="580" y="227"/>
                    </a:lnTo>
                    <a:lnTo>
                      <a:pt x="571" y="226"/>
                    </a:lnTo>
                    <a:lnTo>
                      <a:pt x="562" y="225"/>
                    </a:lnTo>
                    <a:lnTo>
                      <a:pt x="554" y="223"/>
                    </a:lnTo>
                    <a:lnTo>
                      <a:pt x="545" y="221"/>
                    </a:lnTo>
                    <a:lnTo>
                      <a:pt x="537" y="220"/>
                    </a:lnTo>
                    <a:lnTo>
                      <a:pt x="528" y="218"/>
                    </a:lnTo>
                    <a:lnTo>
                      <a:pt x="521" y="216"/>
                    </a:lnTo>
                    <a:lnTo>
                      <a:pt x="512" y="215"/>
                    </a:lnTo>
                    <a:lnTo>
                      <a:pt x="505" y="213"/>
                    </a:lnTo>
                    <a:lnTo>
                      <a:pt x="498" y="212"/>
                    </a:lnTo>
                    <a:lnTo>
                      <a:pt x="490" y="210"/>
                    </a:lnTo>
                    <a:lnTo>
                      <a:pt x="482" y="207"/>
                    </a:lnTo>
                    <a:lnTo>
                      <a:pt x="474" y="206"/>
                    </a:lnTo>
                    <a:lnTo>
                      <a:pt x="468" y="203"/>
                    </a:lnTo>
                    <a:lnTo>
                      <a:pt x="461" y="202"/>
                    </a:lnTo>
                    <a:lnTo>
                      <a:pt x="454" y="200"/>
                    </a:lnTo>
                    <a:lnTo>
                      <a:pt x="448" y="197"/>
                    </a:lnTo>
                    <a:lnTo>
                      <a:pt x="442" y="196"/>
                    </a:lnTo>
                    <a:lnTo>
                      <a:pt x="434" y="193"/>
                    </a:lnTo>
                    <a:lnTo>
                      <a:pt x="428" y="191"/>
                    </a:lnTo>
                    <a:lnTo>
                      <a:pt x="422" y="188"/>
                    </a:lnTo>
                    <a:lnTo>
                      <a:pt x="415" y="186"/>
                    </a:lnTo>
                    <a:lnTo>
                      <a:pt x="409" y="183"/>
                    </a:lnTo>
                    <a:lnTo>
                      <a:pt x="403" y="181"/>
                    </a:lnTo>
                    <a:lnTo>
                      <a:pt x="398" y="178"/>
                    </a:lnTo>
                    <a:lnTo>
                      <a:pt x="393" y="176"/>
                    </a:lnTo>
                    <a:lnTo>
                      <a:pt x="387" y="173"/>
                    </a:lnTo>
                    <a:lnTo>
                      <a:pt x="382" y="169"/>
                    </a:lnTo>
                    <a:lnTo>
                      <a:pt x="375" y="167"/>
                    </a:lnTo>
                    <a:lnTo>
                      <a:pt x="372" y="164"/>
                    </a:lnTo>
                    <a:lnTo>
                      <a:pt x="365" y="161"/>
                    </a:lnTo>
                    <a:lnTo>
                      <a:pt x="360" y="158"/>
                    </a:lnTo>
                    <a:lnTo>
                      <a:pt x="356" y="156"/>
                    </a:lnTo>
                    <a:lnTo>
                      <a:pt x="353" y="152"/>
                    </a:lnTo>
                    <a:lnTo>
                      <a:pt x="350" y="152"/>
                    </a:lnTo>
                    <a:lnTo>
                      <a:pt x="346" y="153"/>
                    </a:lnTo>
                    <a:lnTo>
                      <a:pt x="343" y="153"/>
                    </a:lnTo>
                    <a:lnTo>
                      <a:pt x="340" y="156"/>
                    </a:lnTo>
                    <a:lnTo>
                      <a:pt x="336" y="156"/>
                    </a:lnTo>
                    <a:lnTo>
                      <a:pt x="333" y="157"/>
                    </a:lnTo>
                    <a:lnTo>
                      <a:pt x="328" y="158"/>
                    </a:lnTo>
                    <a:lnTo>
                      <a:pt x="323" y="159"/>
                    </a:lnTo>
                    <a:lnTo>
                      <a:pt x="316" y="159"/>
                    </a:lnTo>
                    <a:lnTo>
                      <a:pt x="311" y="162"/>
                    </a:lnTo>
                    <a:lnTo>
                      <a:pt x="305" y="162"/>
                    </a:lnTo>
                    <a:lnTo>
                      <a:pt x="300" y="163"/>
                    </a:lnTo>
                    <a:lnTo>
                      <a:pt x="294" y="164"/>
                    </a:lnTo>
                    <a:lnTo>
                      <a:pt x="287" y="167"/>
                    </a:lnTo>
                    <a:lnTo>
                      <a:pt x="281" y="167"/>
                    </a:lnTo>
                    <a:lnTo>
                      <a:pt x="274" y="168"/>
                    </a:lnTo>
                    <a:lnTo>
                      <a:pt x="267" y="168"/>
                    </a:lnTo>
                    <a:lnTo>
                      <a:pt x="261" y="169"/>
                    </a:lnTo>
                    <a:lnTo>
                      <a:pt x="254" y="169"/>
                    </a:lnTo>
                    <a:lnTo>
                      <a:pt x="247" y="169"/>
                    </a:lnTo>
                    <a:lnTo>
                      <a:pt x="241" y="169"/>
                    </a:lnTo>
                    <a:lnTo>
                      <a:pt x="235" y="169"/>
                    </a:lnTo>
                    <a:lnTo>
                      <a:pt x="228" y="168"/>
                    </a:lnTo>
                    <a:lnTo>
                      <a:pt x="222" y="168"/>
                    </a:lnTo>
                    <a:lnTo>
                      <a:pt x="216" y="167"/>
                    </a:lnTo>
                    <a:lnTo>
                      <a:pt x="211" y="166"/>
                    </a:lnTo>
                    <a:lnTo>
                      <a:pt x="207" y="163"/>
                    </a:lnTo>
                    <a:lnTo>
                      <a:pt x="202" y="162"/>
                    </a:lnTo>
                    <a:lnTo>
                      <a:pt x="197" y="159"/>
                    </a:lnTo>
                    <a:lnTo>
                      <a:pt x="195" y="157"/>
                    </a:lnTo>
                    <a:lnTo>
                      <a:pt x="187" y="151"/>
                    </a:lnTo>
                    <a:lnTo>
                      <a:pt x="182" y="143"/>
                    </a:lnTo>
                    <a:lnTo>
                      <a:pt x="177" y="137"/>
                    </a:lnTo>
                    <a:lnTo>
                      <a:pt x="173" y="130"/>
                    </a:lnTo>
                    <a:lnTo>
                      <a:pt x="168" y="124"/>
                    </a:lnTo>
                    <a:lnTo>
                      <a:pt x="163" y="118"/>
                    </a:lnTo>
                    <a:lnTo>
                      <a:pt x="157" y="113"/>
                    </a:lnTo>
                    <a:lnTo>
                      <a:pt x="151" y="109"/>
                    </a:lnTo>
                    <a:lnTo>
                      <a:pt x="147" y="107"/>
                    </a:lnTo>
                    <a:lnTo>
                      <a:pt x="142" y="105"/>
                    </a:lnTo>
                    <a:lnTo>
                      <a:pt x="137" y="104"/>
                    </a:lnTo>
                    <a:lnTo>
                      <a:pt x="132" y="104"/>
                    </a:lnTo>
                    <a:lnTo>
                      <a:pt x="127" y="103"/>
                    </a:lnTo>
                    <a:lnTo>
                      <a:pt x="120" y="103"/>
                    </a:lnTo>
                    <a:lnTo>
                      <a:pt x="114" y="104"/>
                    </a:lnTo>
                    <a:lnTo>
                      <a:pt x="108" y="105"/>
                    </a:lnTo>
                    <a:lnTo>
                      <a:pt x="103" y="105"/>
                    </a:lnTo>
                    <a:lnTo>
                      <a:pt x="99" y="107"/>
                    </a:lnTo>
                    <a:lnTo>
                      <a:pt x="95" y="107"/>
                    </a:lnTo>
                    <a:lnTo>
                      <a:pt x="90" y="108"/>
                    </a:lnTo>
                    <a:lnTo>
                      <a:pt x="85" y="109"/>
                    </a:lnTo>
                    <a:lnTo>
                      <a:pt x="82" y="110"/>
                    </a:lnTo>
                    <a:lnTo>
                      <a:pt x="77" y="113"/>
                    </a:lnTo>
                    <a:lnTo>
                      <a:pt x="72" y="114"/>
                    </a:lnTo>
                    <a:lnTo>
                      <a:pt x="65" y="115"/>
                    </a:lnTo>
                    <a:lnTo>
                      <a:pt x="60" y="118"/>
                    </a:lnTo>
                    <a:lnTo>
                      <a:pt x="54" y="119"/>
                    </a:lnTo>
                    <a:lnTo>
                      <a:pt x="49" y="123"/>
                    </a:lnTo>
                    <a:lnTo>
                      <a:pt x="43" y="124"/>
                    </a:lnTo>
                    <a:lnTo>
                      <a:pt x="36" y="127"/>
                    </a:lnTo>
                    <a:lnTo>
                      <a:pt x="30" y="129"/>
                    </a:lnTo>
                    <a:lnTo>
                      <a:pt x="24" y="133"/>
                    </a:lnTo>
                    <a:lnTo>
                      <a:pt x="23" y="133"/>
                    </a:lnTo>
                    <a:lnTo>
                      <a:pt x="19" y="134"/>
                    </a:lnTo>
                    <a:lnTo>
                      <a:pt x="15" y="137"/>
                    </a:lnTo>
                    <a:lnTo>
                      <a:pt x="10" y="140"/>
                    </a:lnTo>
                    <a:lnTo>
                      <a:pt x="6" y="145"/>
                    </a:lnTo>
                    <a:lnTo>
                      <a:pt x="3" y="152"/>
                    </a:lnTo>
                    <a:lnTo>
                      <a:pt x="1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1" y="167"/>
                    </a:lnTo>
                    <a:lnTo>
                      <a:pt x="1" y="171"/>
                    </a:lnTo>
                    <a:lnTo>
                      <a:pt x="3" y="174"/>
                    </a:lnTo>
                    <a:lnTo>
                      <a:pt x="5" y="177"/>
                    </a:lnTo>
                    <a:lnTo>
                      <a:pt x="8" y="181"/>
                    </a:lnTo>
                    <a:lnTo>
                      <a:pt x="11" y="184"/>
                    </a:lnTo>
                    <a:lnTo>
                      <a:pt x="16" y="189"/>
                    </a:lnTo>
                    <a:lnTo>
                      <a:pt x="20" y="191"/>
                    </a:lnTo>
                    <a:lnTo>
                      <a:pt x="25" y="193"/>
                    </a:lnTo>
                    <a:lnTo>
                      <a:pt x="28" y="194"/>
                    </a:lnTo>
                    <a:lnTo>
                      <a:pt x="29" y="194"/>
                    </a:lnTo>
                    <a:lnTo>
                      <a:pt x="30" y="194"/>
                    </a:lnTo>
                    <a:lnTo>
                      <a:pt x="36" y="196"/>
                    </a:lnTo>
                    <a:lnTo>
                      <a:pt x="40" y="196"/>
                    </a:lnTo>
                    <a:lnTo>
                      <a:pt x="45" y="197"/>
                    </a:lnTo>
                    <a:lnTo>
                      <a:pt x="49" y="198"/>
                    </a:lnTo>
                    <a:lnTo>
                      <a:pt x="56" y="201"/>
                    </a:lnTo>
                    <a:lnTo>
                      <a:pt x="63" y="202"/>
                    </a:lnTo>
                    <a:lnTo>
                      <a:pt x="69" y="203"/>
                    </a:lnTo>
                    <a:lnTo>
                      <a:pt x="73" y="203"/>
                    </a:lnTo>
                    <a:lnTo>
                      <a:pt x="77" y="206"/>
                    </a:lnTo>
                    <a:lnTo>
                      <a:pt x="80" y="206"/>
                    </a:lnTo>
                    <a:lnTo>
                      <a:pt x="85" y="207"/>
                    </a:lnTo>
                    <a:lnTo>
                      <a:pt x="88" y="208"/>
                    </a:lnTo>
                    <a:lnTo>
                      <a:pt x="93" y="210"/>
                    </a:lnTo>
                    <a:lnTo>
                      <a:pt x="97" y="211"/>
                    </a:lnTo>
                    <a:lnTo>
                      <a:pt x="102" y="212"/>
                    </a:lnTo>
                    <a:lnTo>
                      <a:pt x="105" y="213"/>
                    </a:lnTo>
                    <a:lnTo>
                      <a:pt x="110" y="215"/>
                    </a:lnTo>
                    <a:lnTo>
                      <a:pt x="115" y="217"/>
                    </a:lnTo>
                    <a:lnTo>
                      <a:pt x="120" y="218"/>
                    </a:lnTo>
                    <a:lnTo>
                      <a:pt x="124" y="220"/>
                    </a:lnTo>
                    <a:lnTo>
                      <a:pt x="129" y="221"/>
                    </a:lnTo>
                    <a:lnTo>
                      <a:pt x="133" y="222"/>
                    </a:lnTo>
                    <a:lnTo>
                      <a:pt x="138" y="225"/>
                    </a:lnTo>
                    <a:lnTo>
                      <a:pt x="143" y="226"/>
                    </a:lnTo>
                    <a:lnTo>
                      <a:pt x="148" y="227"/>
                    </a:lnTo>
                    <a:lnTo>
                      <a:pt x="153" y="230"/>
                    </a:lnTo>
                    <a:lnTo>
                      <a:pt x="158" y="231"/>
                    </a:lnTo>
                    <a:lnTo>
                      <a:pt x="162" y="233"/>
                    </a:lnTo>
                    <a:lnTo>
                      <a:pt x="167" y="235"/>
                    </a:lnTo>
                    <a:lnTo>
                      <a:pt x="171" y="237"/>
                    </a:lnTo>
                    <a:lnTo>
                      <a:pt x="176" y="240"/>
                    </a:lnTo>
                    <a:lnTo>
                      <a:pt x="181" y="241"/>
                    </a:lnTo>
                    <a:lnTo>
                      <a:pt x="186" y="244"/>
                    </a:lnTo>
                    <a:lnTo>
                      <a:pt x="190" y="246"/>
                    </a:lnTo>
                    <a:lnTo>
                      <a:pt x="195" y="249"/>
                    </a:lnTo>
                    <a:lnTo>
                      <a:pt x="198" y="251"/>
                    </a:lnTo>
                    <a:lnTo>
                      <a:pt x="202" y="252"/>
                    </a:lnTo>
                    <a:lnTo>
                      <a:pt x="207" y="255"/>
                    </a:lnTo>
                    <a:lnTo>
                      <a:pt x="211" y="257"/>
                    </a:lnTo>
                    <a:lnTo>
                      <a:pt x="215" y="259"/>
                    </a:lnTo>
                    <a:lnTo>
                      <a:pt x="218" y="262"/>
                    </a:lnTo>
                    <a:lnTo>
                      <a:pt x="222" y="264"/>
                    </a:lnTo>
                    <a:lnTo>
                      <a:pt x="227" y="267"/>
                    </a:lnTo>
                    <a:lnTo>
                      <a:pt x="233" y="272"/>
                    </a:lnTo>
                    <a:lnTo>
                      <a:pt x="241" y="277"/>
                    </a:lnTo>
                    <a:lnTo>
                      <a:pt x="246" y="284"/>
                    </a:lnTo>
                    <a:lnTo>
                      <a:pt x="252" y="290"/>
                    </a:lnTo>
                    <a:lnTo>
                      <a:pt x="256" y="295"/>
                    </a:lnTo>
                    <a:lnTo>
                      <a:pt x="261" y="300"/>
                    </a:lnTo>
                    <a:lnTo>
                      <a:pt x="266" y="305"/>
                    </a:lnTo>
                    <a:lnTo>
                      <a:pt x="271" y="311"/>
                    </a:lnTo>
                    <a:lnTo>
                      <a:pt x="276" y="315"/>
                    </a:lnTo>
                    <a:lnTo>
                      <a:pt x="280" y="319"/>
                    </a:lnTo>
                    <a:lnTo>
                      <a:pt x="285" y="324"/>
                    </a:lnTo>
                    <a:lnTo>
                      <a:pt x="289" y="328"/>
                    </a:lnTo>
                    <a:close/>
                  </a:path>
                </a:pathLst>
              </a:custGeom>
              <a:solidFill>
                <a:srgbClr val="FFDE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6" name="Freeform 66"/>
              <p:cNvSpPr>
                <a:spLocks/>
              </p:cNvSpPr>
              <p:nvPr/>
            </p:nvSpPr>
            <p:spPr bwMode="auto">
              <a:xfrm>
                <a:off x="3227" y="3174"/>
                <a:ext cx="279" cy="73"/>
              </a:xfrm>
              <a:custGeom>
                <a:avLst/>
                <a:gdLst>
                  <a:gd name="T0" fmla="*/ 88 w 836"/>
                  <a:gd name="T1" fmla="*/ 159 h 218"/>
                  <a:gd name="T2" fmla="*/ 95 w 836"/>
                  <a:gd name="T3" fmla="*/ 158 h 218"/>
                  <a:gd name="T4" fmla="*/ 106 w 836"/>
                  <a:gd name="T5" fmla="*/ 157 h 218"/>
                  <a:gd name="T6" fmla="*/ 114 w 836"/>
                  <a:gd name="T7" fmla="*/ 156 h 218"/>
                  <a:gd name="T8" fmla="*/ 126 w 836"/>
                  <a:gd name="T9" fmla="*/ 154 h 218"/>
                  <a:gd name="T10" fmla="*/ 138 w 836"/>
                  <a:gd name="T11" fmla="*/ 153 h 218"/>
                  <a:gd name="T12" fmla="*/ 153 w 836"/>
                  <a:gd name="T13" fmla="*/ 152 h 218"/>
                  <a:gd name="T14" fmla="*/ 168 w 836"/>
                  <a:gd name="T15" fmla="*/ 149 h 218"/>
                  <a:gd name="T16" fmla="*/ 186 w 836"/>
                  <a:gd name="T17" fmla="*/ 148 h 218"/>
                  <a:gd name="T18" fmla="*/ 203 w 836"/>
                  <a:gd name="T19" fmla="*/ 144 h 218"/>
                  <a:gd name="T20" fmla="*/ 222 w 836"/>
                  <a:gd name="T21" fmla="*/ 142 h 218"/>
                  <a:gd name="T22" fmla="*/ 244 w 836"/>
                  <a:gd name="T23" fmla="*/ 139 h 218"/>
                  <a:gd name="T24" fmla="*/ 265 w 836"/>
                  <a:gd name="T25" fmla="*/ 136 h 218"/>
                  <a:gd name="T26" fmla="*/ 288 w 836"/>
                  <a:gd name="T27" fmla="*/ 133 h 218"/>
                  <a:gd name="T28" fmla="*/ 310 w 836"/>
                  <a:gd name="T29" fmla="*/ 128 h 218"/>
                  <a:gd name="T30" fmla="*/ 334 w 836"/>
                  <a:gd name="T31" fmla="*/ 123 h 218"/>
                  <a:gd name="T32" fmla="*/ 359 w 836"/>
                  <a:gd name="T33" fmla="*/ 118 h 218"/>
                  <a:gd name="T34" fmla="*/ 385 w 836"/>
                  <a:gd name="T35" fmla="*/ 113 h 218"/>
                  <a:gd name="T36" fmla="*/ 412 w 836"/>
                  <a:gd name="T37" fmla="*/ 108 h 218"/>
                  <a:gd name="T38" fmla="*/ 438 w 836"/>
                  <a:gd name="T39" fmla="*/ 102 h 218"/>
                  <a:gd name="T40" fmla="*/ 466 w 836"/>
                  <a:gd name="T41" fmla="*/ 95 h 218"/>
                  <a:gd name="T42" fmla="*/ 493 w 836"/>
                  <a:gd name="T43" fmla="*/ 88 h 218"/>
                  <a:gd name="T44" fmla="*/ 522 w 836"/>
                  <a:gd name="T45" fmla="*/ 81 h 218"/>
                  <a:gd name="T46" fmla="*/ 550 w 836"/>
                  <a:gd name="T47" fmla="*/ 73 h 218"/>
                  <a:gd name="T48" fmla="*/ 579 w 836"/>
                  <a:gd name="T49" fmla="*/ 63 h 218"/>
                  <a:gd name="T50" fmla="*/ 608 w 836"/>
                  <a:gd name="T51" fmla="*/ 55 h 218"/>
                  <a:gd name="T52" fmla="*/ 636 w 836"/>
                  <a:gd name="T53" fmla="*/ 45 h 218"/>
                  <a:gd name="T54" fmla="*/ 665 w 836"/>
                  <a:gd name="T55" fmla="*/ 35 h 218"/>
                  <a:gd name="T56" fmla="*/ 694 w 836"/>
                  <a:gd name="T57" fmla="*/ 24 h 218"/>
                  <a:gd name="T58" fmla="*/ 722 w 836"/>
                  <a:gd name="T59" fmla="*/ 12 h 218"/>
                  <a:gd name="T60" fmla="*/ 836 w 836"/>
                  <a:gd name="T61" fmla="*/ 0 h 218"/>
                  <a:gd name="T62" fmla="*/ 812 w 836"/>
                  <a:gd name="T63" fmla="*/ 11 h 218"/>
                  <a:gd name="T64" fmla="*/ 802 w 836"/>
                  <a:gd name="T65" fmla="*/ 17 h 218"/>
                  <a:gd name="T66" fmla="*/ 790 w 836"/>
                  <a:gd name="T67" fmla="*/ 22 h 218"/>
                  <a:gd name="T68" fmla="*/ 777 w 836"/>
                  <a:gd name="T69" fmla="*/ 30 h 218"/>
                  <a:gd name="T70" fmla="*/ 762 w 836"/>
                  <a:gd name="T71" fmla="*/ 36 h 218"/>
                  <a:gd name="T72" fmla="*/ 747 w 836"/>
                  <a:gd name="T73" fmla="*/ 44 h 218"/>
                  <a:gd name="T74" fmla="*/ 729 w 836"/>
                  <a:gd name="T75" fmla="*/ 53 h 218"/>
                  <a:gd name="T76" fmla="*/ 712 w 836"/>
                  <a:gd name="T77" fmla="*/ 61 h 218"/>
                  <a:gd name="T78" fmla="*/ 692 w 836"/>
                  <a:gd name="T79" fmla="*/ 70 h 218"/>
                  <a:gd name="T80" fmla="*/ 673 w 836"/>
                  <a:gd name="T81" fmla="*/ 79 h 218"/>
                  <a:gd name="T82" fmla="*/ 653 w 836"/>
                  <a:gd name="T83" fmla="*/ 89 h 218"/>
                  <a:gd name="T84" fmla="*/ 633 w 836"/>
                  <a:gd name="T85" fmla="*/ 99 h 218"/>
                  <a:gd name="T86" fmla="*/ 610 w 836"/>
                  <a:gd name="T87" fmla="*/ 108 h 218"/>
                  <a:gd name="T88" fmla="*/ 588 w 836"/>
                  <a:gd name="T89" fmla="*/ 118 h 218"/>
                  <a:gd name="T90" fmla="*/ 565 w 836"/>
                  <a:gd name="T91" fmla="*/ 127 h 218"/>
                  <a:gd name="T92" fmla="*/ 542 w 836"/>
                  <a:gd name="T93" fmla="*/ 137 h 218"/>
                  <a:gd name="T94" fmla="*/ 518 w 836"/>
                  <a:gd name="T95" fmla="*/ 146 h 218"/>
                  <a:gd name="T96" fmla="*/ 496 w 836"/>
                  <a:gd name="T97" fmla="*/ 156 h 218"/>
                  <a:gd name="T98" fmla="*/ 472 w 836"/>
                  <a:gd name="T99" fmla="*/ 163 h 218"/>
                  <a:gd name="T100" fmla="*/ 449 w 836"/>
                  <a:gd name="T101" fmla="*/ 172 h 218"/>
                  <a:gd name="T102" fmla="*/ 426 w 836"/>
                  <a:gd name="T103" fmla="*/ 179 h 218"/>
                  <a:gd name="T104" fmla="*/ 403 w 836"/>
                  <a:gd name="T105" fmla="*/ 187 h 218"/>
                  <a:gd name="T106" fmla="*/ 379 w 836"/>
                  <a:gd name="T107" fmla="*/ 193 h 218"/>
                  <a:gd name="T108" fmla="*/ 358 w 836"/>
                  <a:gd name="T109" fmla="*/ 201 h 218"/>
                  <a:gd name="T110" fmla="*/ 336 w 836"/>
                  <a:gd name="T111" fmla="*/ 206 h 218"/>
                  <a:gd name="T112" fmla="*/ 315 w 836"/>
                  <a:gd name="T113" fmla="*/ 211 h 218"/>
                  <a:gd name="T114" fmla="*/ 295 w 836"/>
                  <a:gd name="T115" fmla="*/ 215 h 218"/>
                  <a:gd name="T116" fmla="*/ 276 w 836"/>
                  <a:gd name="T117" fmla="*/ 218 h 218"/>
                  <a:gd name="T118" fmla="*/ 88 w 836"/>
                  <a:gd name="T119" fmla="*/ 159 h 218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836"/>
                  <a:gd name="T181" fmla="*/ 0 h 218"/>
                  <a:gd name="T182" fmla="*/ 836 w 836"/>
                  <a:gd name="T183" fmla="*/ 218 h 218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836" h="218">
                    <a:moveTo>
                      <a:pt x="88" y="159"/>
                    </a:moveTo>
                    <a:lnTo>
                      <a:pt x="88" y="159"/>
                    </a:lnTo>
                    <a:lnTo>
                      <a:pt x="92" y="159"/>
                    </a:lnTo>
                    <a:lnTo>
                      <a:pt x="95" y="158"/>
                    </a:lnTo>
                    <a:lnTo>
                      <a:pt x="103" y="157"/>
                    </a:lnTo>
                    <a:lnTo>
                      <a:pt x="106" y="157"/>
                    </a:lnTo>
                    <a:lnTo>
                      <a:pt x="111" y="156"/>
                    </a:lnTo>
                    <a:lnTo>
                      <a:pt x="114" y="156"/>
                    </a:lnTo>
                    <a:lnTo>
                      <a:pt x="121" y="156"/>
                    </a:lnTo>
                    <a:lnTo>
                      <a:pt x="126" y="154"/>
                    </a:lnTo>
                    <a:lnTo>
                      <a:pt x="132" y="154"/>
                    </a:lnTo>
                    <a:lnTo>
                      <a:pt x="138" y="153"/>
                    </a:lnTo>
                    <a:lnTo>
                      <a:pt x="147" y="153"/>
                    </a:lnTo>
                    <a:lnTo>
                      <a:pt x="153" y="152"/>
                    </a:lnTo>
                    <a:lnTo>
                      <a:pt x="161" y="151"/>
                    </a:lnTo>
                    <a:lnTo>
                      <a:pt x="168" y="149"/>
                    </a:lnTo>
                    <a:lnTo>
                      <a:pt x="177" y="149"/>
                    </a:lnTo>
                    <a:lnTo>
                      <a:pt x="186" y="148"/>
                    </a:lnTo>
                    <a:lnTo>
                      <a:pt x="193" y="146"/>
                    </a:lnTo>
                    <a:lnTo>
                      <a:pt x="203" y="144"/>
                    </a:lnTo>
                    <a:lnTo>
                      <a:pt x="213" y="144"/>
                    </a:lnTo>
                    <a:lnTo>
                      <a:pt x="222" y="142"/>
                    </a:lnTo>
                    <a:lnTo>
                      <a:pt x="232" y="141"/>
                    </a:lnTo>
                    <a:lnTo>
                      <a:pt x="244" y="139"/>
                    </a:lnTo>
                    <a:lnTo>
                      <a:pt x="254" y="138"/>
                    </a:lnTo>
                    <a:lnTo>
                      <a:pt x="265" y="136"/>
                    </a:lnTo>
                    <a:lnTo>
                      <a:pt x="276" y="134"/>
                    </a:lnTo>
                    <a:lnTo>
                      <a:pt x="288" y="133"/>
                    </a:lnTo>
                    <a:lnTo>
                      <a:pt x="299" y="132"/>
                    </a:lnTo>
                    <a:lnTo>
                      <a:pt x="310" y="128"/>
                    </a:lnTo>
                    <a:lnTo>
                      <a:pt x="323" y="127"/>
                    </a:lnTo>
                    <a:lnTo>
                      <a:pt x="334" y="123"/>
                    </a:lnTo>
                    <a:lnTo>
                      <a:pt x="348" y="122"/>
                    </a:lnTo>
                    <a:lnTo>
                      <a:pt x="359" y="118"/>
                    </a:lnTo>
                    <a:lnTo>
                      <a:pt x="372" y="117"/>
                    </a:lnTo>
                    <a:lnTo>
                      <a:pt x="385" y="113"/>
                    </a:lnTo>
                    <a:lnTo>
                      <a:pt x="399" y="112"/>
                    </a:lnTo>
                    <a:lnTo>
                      <a:pt x="412" y="108"/>
                    </a:lnTo>
                    <a:lnTo>
                      <a:pt x="426" y="105"/>
                    </a:lnTo>
                    <a:lnTo>
                      <a:pt x="438" y="102"/>
                    </a:lnTo>
                    <a:lnTo>
                      <a:pt x="452" y="99"/>
                    </a:lnTo>
                    <a:lnTo>
                      <a:pt x="466" y="95"/>
                    </a:lnTo>
                    <a:lnTo>
                      <a:pt x="481" y="92"/>
                    </a:lnTo>
                    <a:lnTo>
                      <a:pt x="493" y="88"/>
                    </a:lnTo>
                    <a:lnTo>
                      <a:pt x="508" y="85"/>
                    </a:lnTo>
                    <a:lnTo>
                      <a:pt x="522" y="81"/>
                    </a:lnTo>
                    <a:lnTo>
                      <a:pt x="536" y="76"/>
                    </a:lnTo>
                    <a:lnTo>
                      <a:pt x="550" y="73"/>
                    </a:lnTo>
                    <a:lnTo>
                      <a:pt x="565" y="68"/>
                    </a:lnTo>
                    <a:lnTo>
                      <a:pt x="579" y="63"/>
                    </a:lnTo>
                    <a:lnTo>
                      <a:pt x="594" y="59"/>
                    </a:lnTo>
                    <a:lnTo>
                      <a:pt x="608" y="55"/>
                    </a:lnTo>
                    <a:lnTo>
                      <a:pt x="623" y="50"/>
                    </a:lnTo>
                    <a:lnTo>
                      <a:pt x="636" y="45"/>
                    </a:lnTo>
                    <a:lnTo>
                      <a:pt x="650" y="40"/>
                    </a:lnTo>
                    <a:lnTo>
                      <a:pt x="665" y="35"/>
                    </a:lnTo>
                    <a:lnTo>
                      <a:pt x="679" y="30"/>
                    </a:lnTo>
                    <a:lnTo>
                      <a:pt x="694" y="24"/>
                    </a:lnTo>
                    <a:lnTo>
                      <a:pt x="708" y="19"/>
                    </a:lnTo>
                    <a:lnTo>
                      <a:pt x="722" y="12"/>
                    </a:lnTo>
                    <a:lnTo>
                      <a:pt x="737" y="7"/>
                    </a:lnTo>
                    <a:lnTo>
                      <a:pt x="836" y="0"/>
                    </a:lnTo>
                    <a:lnTo>
                      <a:pt x="816" y="10"/>
                    </a:lnTo>
                    <a:lnTo>
                      <a:pt x="812" y="11"/>
                    </a:lnTo>
                    <a:lnTo>
                      <a:pt x="807" y="14"/>
                    </a:lnTo>
                    <a:lnTo>
                      <a:pt x="802" y="17"/>
                    </a:lnTo>
                    <a:lnTo>
                      <a:pt x="796" y="19"/>
                    </a:lnTo>
                    <a:lnTo>
                      <a:pt x="790" y="22"/>
                    </a:lnTo>
                    <a:lnTo>
                      <a:pt x="783" y="25"/>
                    </a:lnTo>
                    <a:lnTo>
                      <a:pt x="777" y="30"/>
                    </a:lnTo>
                    <a:lnTo>
                      <a:pt x="770" y="32"/>
                    </a:lnTo>
                    <a:lnTo>
                      <a:pt x="762" y="36"/>
                    </a:lnTo>
                    <a:lnTo>
                      <a:pt x="754" y="40"/>
                    </a:lnTo>
                    <a:lnTo>
                      <a:pt x="747" y="44"/>
                    </a:lnTo>
                    <a:lnTo>
                      <a:pt x="738" y="49"/>
                    </a:lnTo>
                    <a:lnTo>
                      <a:pt x="729" y="53"/>
                    </a:lnTo>
                    <a:lnTo>
                      <a:pt x="721" y="56"/>
                    </a:lnTo>
                    <a:lnTo>
                      <a:pt x="712" y="61"/>
                    </a:lnTo>
                    <a:lnTo>
                      <a:pt x="702" y="65"/>
                    </a:lnTo>
                    <a:lnTo>
                      <a:pt x="692" y="70"/>
                    </a:lnTo>
                    <a:lnTo>
                      <a:pt x="683" y="74"/>
                    </a:lnTo>
                    <a:lnTo>
                      <a:pt x="673" y="79"/>
                    </a:lnTo>
                    <a:lnTo>
                      <a:pt x="663" y="84"/>
                    </a:lnTo>
                    <a:lnTo>
                      <a:pt x="653" y="89"/>
                    </a:lnTo>
                    <a:lnTo>
                      <a:pt x="641" y="94"/>
                    </a:lnTo>
                    <a:lnTo>
                      <a:pt x="633" y="99"/>
                    </a:lnTo>
                    <a:lnTo>
                      <a:pt x="621" y="104"/>
                    </a:lnTo>
                    <a:lnTo>
                      <a:pt x="610" y="108"/>
                    </a:lnTo>
                    <a:lnTo>
                      <a:pt x="599" y="113"/>
                    </a:lnTo>
                    <a:lnTo>
                      <a:pt x="588" y="118"/>
                    </a:lnTo>
                    <a:lnTo>
                      <a:pt x="576" y="122"/>
                    </a:lnTo>
                    <a:lnTo>
                      <a:pt x="565" y="127"/>
                    </a:lnTo>
                    <a:lnTo>
                      <a:pt x="552" y="132"/>
                    </a:lnTo>
                    <a:lnTo>
                      <a:pt x="542" y="137"/>
                    </a:lnTo>
                    <a:lnTo>
                      <a:pt x="530" y="141"/>
                    </a:lnTo>
                    <a:lnTo>
                      <a:pt x="518" y="146"/>
                    </a:lnTo>
                    <a:lnTo>
                      <a:pt x="507" y="151"/>
                    </a:lnTo>
                    <a:lnTo>
                      <a:pt x="496" y="156"/>
                    </a:lnTo>
                    <a:lnTo>
                      <a:pt x="483" y="159"/>
                    </a:lnTo>
                    <a:lnTo>
                      <a:pt x="472" y="163"/>
                    </a:lnTo>
                    <a:lnTo>
                      <a:pt x="461" y="168"/>
                    </a:lnTo>
                    <a:lnTo>
                      <a:pt x="449" y="172"/>
                    </a:lnTo>
                    <a:lnTo>
                      <a:pt x="437" y="176"/>
                    </a:lnTo>
                    <a:lnTo>
                      <a:pt x="426" y="179"/>
                    </a:lnTo>
                    <a:lnTo>
                      <a:pt x="414" y="183"/>
                    </a:lnTo>
                    <a:lnTo>
                      <a:pt x="403" y="187"/>
                    </a:lnTo>
                    <a:lnTo>
                      <a:pt x="390" y="190"/>
                    </a:lnTo>
                    <a:lnTo>
                      <a:pt x="379" y="193"/>
                    </a:lnTo>
                    <a:lnTo>
                      <a:pt x="369" y="197"/>
                    </a:lnTo>
                    <a:lnTo>
                      <a:pt x="358" y="201"/>
                    </a:lnTo>
                    <a:lnTo>
                      <a:pt x="347" y="203"/>
                    </a:lnTo>
                    <a:lnTo>
                      <a:pt x="336" y="206"/>
                    </a:lnTo>
                    <a:lnTo>
                      <a:pt x="325" y="207"/>
                    </a:lnTo>
                    <a:lnTo>
                      <a:pt x="315" y="211"/>
                    </a:lnTo>
                    <a:lnTo>
                      <a:pt x="305" y="212"/>
                    </a:lnTo>
                    <a:lnTo>
                      <a:pt x="295" y="215"/>
                    </a:lnTo>
                    <a:lnTo>
                      <a:pt x="285" y="216"/>
                    </a:lnTo>
                    <a:lnTo>
                      <a:pt x="276" y="218"/>
                    </a:lnTo>
                    <a:lnTo>
                      <a:pt x="0" y="163"/>
                    </a:lnTo>
                    <a:lnTo>
                      <a:pt x="88" y="15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7" name="Freeform 67"/>
              <p:cNvSpPr>
                <a:spLocks/>
              </p:cNvSpPr>
              <p:nvPr/>
            </p:nvSpPr>
            <p:spPr bwMode="auto">
              <a:xfrm>
                <a:off x="3038" y="3095"/>
                <a:ext cx="229" cy="75"/>
              </a:xfrm>
              <a:custGeom>
                <a:avLst/>
                <a:gdLst>
                  <a:gd name="T0" fmla="*/ 163 w 689"/>
                  <a:gd name="T1" fmla="*/ 127 h 225"/>
                  <a:gd name="T2" fmla="*/ 146 w 689"/>
                  <a:gd name="T3" fmla="*/ 132 h 225"/>
                  <a:gd name="T4" fmla="*/ 124 w 689"/>
                  <a:gd name="T5" fmla="*/ 137 h 225"/>
                  <a:gd name="T6" fmla="*/ 97 w 689"/>
                  <a:gd name="T7" fmla="*/ 142 h 225"/>
                  <a:gd name="T8" fmla="*/ 70 w 689"/>
                  <a:gd name="T9" fmla="*/ 142 h 225"/>
                  <a:gd name="T10" fmla="*/ 42 w 689"/>
                  <a:gd name="T11" fmla="*/ 139 h 225"/>
                  <a:gd name="T12" fmla="*/ 20 w 689"/>
                  <a:gd name="T13" fmla="*/ 129 h 225"/>
                  <a:gd name="T14" fmla="*/ 3 w 689"/>
                  <a:gd name="T15" fmla="*/ 110 h 225"/>
                  <a:gd name="T16" fmla="*/ 0 w 689"/>
                  <a:gd name="T17" fmla="*/ 87 h 225"/>
                  <a:gd name="T18" fmla="*/ 10 w 689"/>
                  <a:gd name="T19" fmla="*/ 66 h 225"/>
                  <a:gd name="T20" fmla="*/ 31 w 689"/>
                  <a:gd name="T21" fmla="*/ 46 h 225"/>
                  <a:gd name="T22" fmla="*/ 57 w 689"/>
                  <a:gd name="T23" fmla="*/ 31 h 225"/>
                  <a:gd name="T24" fmla="*/ 87 w 689"/>
                  <a:gd name="T25" fmla="*/ 16 h 225"/>
                  <a:gd name="T26" fmla="*/ 116 w 689"/>
                  <a:gd name="T27" fmla="*/ 5 h 225"/>
                  <a:gd name="T28" fmla="*/ 141 w 689"/>
                  <a:gd name="T29" fmla="*/ 0 h 225"/>
                  <a:gd name="T30" fmla="*/ 163 w 689"/>
                  <a:gd name="T31" fmla="*/ 2 h 225"/>
                  <a:gd name="T32" fmla="*/ 176 w 689"/>
                  <a:gd name="T33" fmla="*/ 19 h 225"/>
                  <a:gd name="T34" fmla="*/ 183 w 689"/>
                  <a:gd name="T35" fmla="*/ 37 h 225"/>
                  <a:gd name="T36" fmla="*/ 193 w 689"/>
                  <a:gd name="T37" fmla="*/ 56 h 225"/>
                  <a:gd name="T38" fmla="*/ 212 w 689"/>
                  <a:gd name="T39" fmla="*/ 77 h 225"/>
                  <a:gd name="T40" fmla="*/ 228 w 689"/>
                  <a:gd name="T41" fmla="*/ 92 h 225"/>
                  <a:gd name="T42" fmla="*/ 244 w 689"/>
                  <a:gd name="T43" fmla="*/ 104 h 225"/>
                  <a:gd name="T44" fmla="*/ 264 w 689"/>
                  <a:gd name="T45" fmla="*/ 114 h 225"/>
                  <a:gd name="T46" fmla="*/ 289 w 689"/>
                  <a:gd name="T47" fmla="*/ 125 h 225"/>
                  <a:gd name="T48" fmla="*/ 318 w 689"/>
                  <a:gd name="T49" fmla="*/ 136 h 225"/>
                  <a:gd name="T50" fmla="*/ 350 w 689"/>
                  <a:gd name="T51" fmla="*/ 146 h 225"/>
                  <a:gd name="T52" fmla="*/ 382 w 689"/>
                  <a:gd name="T53" fmla="*/ 155 h 225"/>
                  <a:gd name="T54" fmla="*/ 415 w 689"/>
                  <a:gd name="T55" fmla="*/ 163 h 225"/>
                  <a:gd name="T56" fmla="*/ 448 w 689"/>
                  <a:gd name="T57" fmla="*/ 170 h 225"/>
                  <a:gd name="T58" fmla="*/ 478 w 689"/>
                  <a:gd name="T59" fmla="*/ 175 h 225"/>
                  <a:gd name="T60" fmla="*/ 509 w 689"/>
                  <a:gd name="T61" fmla="*/ 181 h 225"/>
                  <a:gd name="T62" fmla="*/ 538 w 689"/>
                  <a:gd name="T63" fmla="*/ 185 h 225"/>
                  <a:gd name="T64" fmla="*/ 566 w 689"/>
                  <a:gd name="T65" fmla="*/ 190 h 225"/>
                  <a:gd name="T66" fmla="*/ 589 w 689"/>
                  <a:gd name="T67" fmla="*/ 193 h 225"/>
                  <a:gd name="T68" fmla="*/ 613 w 689"/>
                  <a:gd name="T69" fmla="*/ 197 h 225"/>
                  <a:gd name="T70" fmla="*/ 633 w 689"/>
                  <a:gd name="T71" fmla="*/ 198 h 225"/>
                  <a:gd name="T72" fmla="*/ 651 w 689"/>
                  <a:gd name="T73" fmla="*/ 200 h 225"/>
                  <a:gd name="T74" fmla="*/ 674 w 689"/>
                  <a:gd name="T75" fmla="*/ 203 h 225"/>
                  <a:gd name="T76" fmla="*/ 687 w 689"/>
                  <a:gd name="T77" fmla="*/ 203 h 225"/>
                  <a:gd name="T78" fmla="*/ 602 w 689"/>
                  <a:gd name="T79" fmla="*/ 224 h 225"/>
                  <a:gd name="T80" fmla="*/ 587 w 689"/>
                  <a:gd name="T81" fmla="*/ 223 h 225"/>
                  <a:gd name="T82" fmla="*/ 571 w 689"/>
                  <a:gd name="T83" fmla="*/ 222 h 225"/>
                  <a:gd name="T84" fmla="*/ 551 w 689"/>
                  <a:gd name="T85" fmla="*/ 220 h 225"/>
                  <a:gd name="T86" fmla="*/ 527 w 689"/>
                  <a:gd name="T87" fmla="*/ 217 h 225"/>
                  <a:gd name="T88" fmla="*/ 499 w 689"/>
                  <a:gd name="T89" fmla="*/ 214 h 225"/>
                  <a:gd name="T90" fmla="*/ 470 w 689"/>
                  <a:gd name="T91" fmla="*/ 209 h 225"/>
                  <a:gd name="T92" fmla="*/ 439 w 689"/>
                  <a:gd name="T93" fmla="*/ 204 h 225"/>
                  <a:gd name="T94" fmla="*/ 405 w 689"/>
                  <a:gd name="T95" fmla="*/ 198 h 225"/>
                  <a:gd name="T96" fmla="*/ 371 w 689"/>
                  <a:gd name="T97" fmla="*/ 191 h 225"/>
                  <a:gd name="T98" fmla="*/ 337 w 689"/>
                  <a:gd name="T99" fmla="*/ 183 h 225"/>
                  <a:gd name="T100" fmla="*/ 302 w 689"/>
                  <a:gd name="T101" fmla="*/ 174 h 225"/>
                  <a:gd name="T102" fmla="*/ 268 w 689"/>
                  <a:gd name="T103" fmla="*/ 164 h 225"/>
                  <a:gd name="T104" fmla="*/ 235 w 689"/>
                  <a:gd name="T105" fmla="*/ 153 h 225"/>
                  <a:gd name="T106" fmla="*/ 205 w 689"/>
                  <a:gd name="T107" fmla="*/ 139 h 225"/>
                  <a:gd name="T108" fmla="*/ 173 w 689"/>
                  <a:gd name="T109" fmla="*/ 125 h 22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89"/>
                  <a:gd name="T166" fmla="*/ 0 h 225"/>
                  <a:gd name="T167" fmla="*/ 689 w 689"/>
                  <a:gd name="T168" fmla="*/ 225 h 22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89" h="225">
                    <a:moveTo>
                      <a:pt x="173" y="125"/>
                    </a:moveTo>
                    <a:lnTo>
                      <a:pt x="170" y="125"/>
                    </a:lnTo>
                    <a:lnTo>
                      <a:pt x="166" y="126"/>
                    </a:lnTo>
                    <a:lnTo>
                      <a:pt x="163" y="127"/>
                    </a:lnTo>
                    <a:lnTo>
                      <a:pt x="160" y="129"/>
                    </a:lnTo>
                    <a:lnTo>
                      <a:pt x="156" y="129"/>
                    </a:lnTo>
                    <a:lnTo>
                      <a:pt x="153" y="131"/>
                    </a:lnTo>
                    <a:lnTo>
                      <a:pt x="146" y="132"/>
                    </a:lnTo>
                    <a:lnTo>
                      <a:pt x="141" y="134"/>
                    </a:lnTo>
                    <a:lnTo>
                      <a:pt x="136" y="135"/>
                    </a:lnTo>
                    <a:lnTo>
                      <a:pt x="130" y="136"/>
                    </a:lnTo>
                    <a:lnTo>
                      <a:pt x="124" y="137"/>
                    </a:lnTo>
                    <a:lnTo>
                      <a:pt x="117" y="139"/>
                    </a:lnTo>
                    <a:lnTo>
                      <a:pt x="111" y="140"/>
                    </a:lnTo>
                    <a:lnTo>
                      <a:pt x="105" y="142"/>
                    </a:lnTo>
                    <a:lnTo>
                      <a:pt x="97" y="142"/>
                    </a:lnTo>
                    <a:lnTo>
                      <a:pt x="91" y="142"/>
                    </a:lnTo>
                    <a:lnTo>
                      <a:pt x="84" y="142"/>
                    </a:lnTo>
                    <a:lnTo>
                      <a:pt x="76" y="144"/>
                    </a:lnTo>
                    <a:lnTo>
                      <a:pt x="70" y="142"/>
                    </a:lnTo>
                    <a:lnTo>
                      <a:pt x="62" y="142"/>
                    </a:lnTo>
                    <a:lnTo>
                      <a:pt x="56" y="142"/>
                    </a:lnTo>
                    <a:lnTo>
                      <a:pt x="50" y="141"/>
                    </a:lnTo>
                    <a:lnTo>
                      <a:pt x="42" y="139"/>
                    </a:lnTo>
                    <a:lnTo>
                      <a:pt x="36" y="137"/>
                    </a:lnTo>
                    <a:lnTo>
                      <a:pt x="31" y="134"/>
                    </a:lnTo>
                    <a:lnTo>
                      <a:pt x="25" y="132"/>
                    </a:lnTo>
                    <a:lnTo>
                      <a:pt x="20" y="129"/>
                    </a:lnTo>
                    <a:lnTo>
                      <a:pt x="15" y="125"/>
                    </a:lnTo>
                    <a:lnTo>
                      <a:pt x="11" y="120"/>
                    </a:lnTo>
                    <a:lnTo>
                      <a:pt x="7" y="116"/>
                    </a:lnTo>
                    <a:lnTo>
                      <a:pt x="3" y="110"/>
                    </a:lnTo>
                    <a:lnTo>
                      <a:pt x="1" y="105"/>
                    </a:lnTo>
                    <a:lnTo>
                      <a:pt x="0" y="98"/>
                    </a:lnTo>
                    <a:lnTo>
                      <a:pt x="0" y="93"/>
                    </a:lnTo>
                    <a:lnTo>
                      <a:pt x="0" y="87"/>
                    </a:lnTo>
                    <a:lnTo>
                      <a:pt x="1" y="82"/>
                    </a:lnTo>
                    <a:lnTo>
                      <a:pt x="3" y="77"/>
                    </a:lnTo>
                    <a:lnTo>
                      <a:pt x="7" y="72"/>
                    </a:lnTo>
                    <a:lnTo>
                      <a:pt x="10" y="66"/>
                    </a:lnTo>
                    <a:lnTo>
                      <a:pt x="15" y="61"/>
                    </a:lnTo>
                    <a:lnTo>
                      <a:pt x="18" y="56"/>
                    </a:lnTo>
                    <a:lnTo>
                      <a:pt x="25" y="51"/>
                    </a:lnTo>
                    <a:lnTo>
                      <a:pt x="31" y="46"/>
                    </a:lnTo>
                    <a:lnTo>
                      <a:pt x="37" y="42"/>
                    </a:lnTo>
                    <a:lnTo>
                      <a:pt x="43" y="38"/>
                    </a:lnTo>
                    <a:lnTo>
                      <a:pt x="51" y="34"/>
                    </a:lnTo>
                    <a:lnTo>
                      <a:pt x="57" y="31"/>
                    </a:lnTo>
                    <a:lnTo>
                      <a:pt x="65" y="26"/>
                    </a:lnTo>
                    <a:lnTo>
                      <a:pt x="72" y="22"/>
                    </a:lnTo>
                    <a:lnTo>
                      <a:pt x="80" y="18"/>
                    </a:lnTo>
                    <a:lnTo>
                      <a:pt x="87" y="16"/>
                    </a:lnTo>
                    <a:lnTo>
                      <a:pt x="95" y="12"/>
                    </a:lnTo>
                    <a:lnTo>
                      <a:pt x="102" y="10"/>
                    </a:lnTo>
                    <a:lnTo>
                      <a:pt x="110" y="8"/>
                    </a:lnTo>
                    <a:lnTo>
                      <a:pt x="116" y="5"/>
                    </a:lnTo>
                    <a:lnTo>
                      <a:pt x="124" y="4"/>
                    </a:lnTo>
                    <a:lnTo>
                      <a:pt x="130" y="2"/>
                    </a:lnTo>
                    <a:lnTo>
                      <a:pt x="136" y="2"/>
                    </a:lnTo>
                    <a:lnTo>
                      <a:pt x="141" y="0"/>
                    </a:lnTo>
                    <a:lnTo>
                      <a:pt x="146" y="0"/>
                    </a:lnTo>
                    <a:lnTo>
                      <a:pt x="151" y="0"/>
                    </a:lnTo>
                    <a:lnTo>
                      <a:pt x="156" y="0"/>
                    </a:lnTo>
                    <a:lnTo>
                      <a:pt x="163" y="2"/>
                    </a:lnTo>
                    <a:lnTo>
                      <a:pt x="168" y="5"/>
                    </a:lnTo>
                    <a:lnTo>
                      <a:pt x="171" y="9"/>
                    </a:lnTo>
                    <a:lnTo>
                      <a:pt x="175" y="17"/>
                    </a:lnTo>
                    <a:lnTo>
                      <a:pt x="176" y="19"/>
                    </a:lnTo>
                    <a:lnTo>
                      <a:pt x="178" y="23"/>
                    </a:lnTo>
                    <a:lnTo>
                      <a:pt x="179" y="28"/>
                    </a:lnTo>
                    <a:lnTo>
                      <a:pt x="182" y="32"/>
                    </a:lnTo>
                    <a:lnTo>
                      <a:pt x="183" y="37"/>
                    </a:lnTo>
                    <a:lnTo>
                      <a:pt x="185" y="41"/>
                    </a:lnTo>
                    <a:lnTo>
                      <a:pt x="188" y="46"/>
                    </a:lnTo>
                    <a:lnTo>
                      <a:pt x="192" y="51"/>
                    </a:lnTo>
                    <a:lnTo>
                      <a:pt x="193" y="56"/>
                    </a:lnTo>
                    <a:lnTo>
                      <a:pt x="198" y="61"/>
                    </a:lnTo>
                    <a:lnTo>
                      <a:pt x="202" y="66"/>
                    </a:lnTo>
                    <a:lnTo>
                      <a:pt x="207" y="72"/>
                    </a:lnTo>
                    <a:lnTo>
                      <a:pt x="212" y="77"/>
                    </a:lnTo>
                    <a:lnTo>
                      <a:pt x="218" y="83"/>
                    </a:lnTo>
                    <a:lnTo>
                      <a:pt x="220" y="86"/>
                    </a:lnTo>
                    <a:lnTo>
                      <a:pt x="224" y="88"/>
                    </a:lnTo>
                    <a:lnTo>
                      <a:pt x="228" y="92"/>
                    </a:lnTo>
                    <a:lnTo>
                      <a:pt x="232" y="95"/>
                    </a:lnTo>
                    <a:lnTo>
                      <a:pt x="235" y="97"/>
                    </a:lnTo>
                    <a:lnTo>
                      <a:pt x="240" y="100"/>
                    </a:lnTo>
                    <a:lnTo>
                      <a:pt x="244" y="104"/>
                    </a:lnTo>
                    <a:lnTo>
                      <a:pt x="249" y="106"/>
                    </a:lnTo>
                    <a:lnTo>
                      <a:pt x="254" y="109"/>
                    </a:lnTo>
                    <a:lnTo>
                      <a:pt x="259" y="111"/>
                    </a:lnTo>
                    <a:lnTo>
                      <a:pt x="264" y="114"/>
                    </a:lnTo>
                    <a:lnTo>
                      <a:pt x="271" y="117"/>
                    </a:lnTo>
                    <a:lnTo>
                      <a:pt x="277" y="120"/>
                    </a:lnTo>
                    <a:lnTo>
                      <a:pt x="283" y="122"/>
                    </a:lnTo>
                    <a:lnTo>
                      <a:pt x="289" y="125"/>
                    </a:lnTo>
                    <a:lnTo>
                      <a:pt x="297" y="129"/>
                    </a:lnTo>
                    <a:lnTo>
                      <a:pt x="303" y="131"/>
                    </a:lnTo>
                    <a:lnTo>
                      <a:pt x="311" y="134"/>
                    </a:lnTo>
                    <a:lnTo>
                      <a:pt x="318" y="136"/>
                    </a:lnTo>
                    <a:lnTo>
                      <a:pt x="327" y="140"/>
                    </a:lnTo>
                    <a:lnTo>
                      <a:pt x="335" y="142"/>
                    </a:lnTo>
                    <a:lnTo>
                      <a:pt x="342" y="144"/>
                    </a:lnTo>
                    <a:lnTo>
                      <a:pt x="350" y="146"/>
                    </a:lnTo>
                    <a:lnTo>
                      <a:pt x="358" y="149"/>
                    </a:lnTo>
                    <a:lnTo>
                      <a:pt x="366" y="151"/>
                    </a:lnTo>
                    <a:lnTo>
                      <a:pt x="375" y="154"/>
                    </a:lnTo>
                    <a:lnTo>
                      <a:pt x="382" y="155"/>
                    </a:lnTo>
                    <a:lnTo>
                      <a:pt x="391" y="158"/>
                    </a:lnTo>
                    <a:lnTo>
                      <a:pt x="399" y="159"/>
                    </a:lnTo>
                    <a:lnTo>
                      <a:pt x="407" y="161"/>
                    </a:lnTo>
                    <a:lnTo>
                      <a:pt x="415" y="163"/>
                    </a:lnTo>
                    <a:lnTo>
                      <a:pt x="422" y="165"/>
                    </a:lnTo>
                    <a:lnTo>
                      <a:pt x="431" y="166"/>
                    </a:lnTo>
                    <a:lnTo>
                      <a:pt x="439" y="169"/>
                    </a:lnTo>
                    <a:lnTo>
                      <a:pt x="448" y="170"/>
                    </a:lnTo>
                    <a:lnTo>
                      <a:pt x="455" y="171"/>
                    </a:lnTo>
                    <a:lnTo>
                      <a:pt x="463" y="173"/>
                    </a:lnTo>
                    <a:lnTo>
                      <a:pt x="470" y="175"/>
                    </a:lnTo>
                    <a:lnTo>
                      <a:pt x="478" y="175"/>
                    </a:lnTo>
                    <a:lnTo>
                      <a:pt x="487" y="178"/>
                    </a:lnTo>
                    <a:lnTo>
                      <a:pt x="493" y="178"/>
                    </a:lnTo>
                    <a:lnTo>
                      <a:pt x="500" y="180"/>
                    </a:lnTo>
                    <a:lnTo>
                      <a:pt x="509" y="181"/>
                    </a:lnTo>
                    <a:lnTo>
                      <a:pt x="517" y="183"/>
                    </a:lnTo>
                    <a:lnTo>
                      <a:pt x="524" y="183"/>
                    </a:lnTo>
                    <a:lnTo>
                      <a:pt x="530" y="184"/>
                    </a:lnTo>
                    <a:lnTo>
                      <a:pt x="538" y="185"/>
                    </a:lnTo>
                    <a:lnTo>
                      <a:pt x="544" y="186"/>
                    </a:lnTo>
                    <a:lnTo>
                      <a:pt x="551" y="188"/>
                    </a:lnTo>
                    <a:lnTo>
                      <a:pt x="558" y="189"/>
                    </a:lnTo>
                    <a:lnTo>
                      <a:pt x="566" y="190"/>
                    </a:lnTo>
                    <a:lnTo>
                      <a:pt x="572" y="191"/>
                    </a:lnTo>
                    <a:lnTo>
                      <a:pt x="578" y="191"/>
                    </a:lnTo>
                    <a:lnTo>
                      <a:pt x="584" y="193"/>
                    </a:lnTo>
                    <a:lnTo>
                      <a:pt x="589" y="193"/>
                    </a:lnTo>
                    <a:lnTo>
                      <a:pt x="596" y="194"/>
                    </a:lnTo>
                    <a:lnTo>
                      <a:pt x="602" y="194"/>
                    </a:lnTo>
                    <a:lnTo>
                      <a:pt x="608" y="195"/>
                    </a:lnTo>
                    <a:lnTo>
                      <a:pt x="613" y="197"/>
                    </a:lnTo>
                    <a:lnTo>
                      <a:pt x="620" y="197"/>
                    </a:lnTo>
                    <a:lnTo>
                      <a:pt x="623" y="197"/>
                    </a:lnTo>
                    <a:lnTo>
                      <a:pt x="628" y="198"/>
                    </a:lnTo>
                    <a:lnTo>
                      <a:pt x="633" y="198"/>
                    </a:lnTo>
                    <a:lnTo>
                      <a:pt x="638" y="199"/>
                    </a:lnTo>
                    <a:lnTo>
                      <a:pt x="642" y="199"/>
                    </a:lnTo>
                    <a:lnTo>
                      <a:pt x="647" y="199"/>
                    </a:lnTo>
                    <a:lnTo>
                      <a:pt x="651" y="200"/>
                    </a:lnTo>
                    <a:lnTo>
                      <a:pt x="656" y="200"/>
                    </a:lnTo>
                    <a:lnTo>
                      <a:pt x="662" y="200"/>
                    </a:lnTo>
                    <a:lnTo>
                      <a:pt x="670" y="202"/>
                    </a:lnTo>
                    <a:lnTo>
                      <a:pt x="674" y="203"/>
                    </a:lnTo>
                    <a:lnTo>
                      <a:pt x="679" y="203"/>
                    </a:lnTo>
                    <a:lnTo>
                      <a:pt x="682" y="203"/>
                    </a:lnTo>
                    <a:lnTo>
                      <a:pt x="686" y="203"/>
                    </a:lnTo>
                    <a:lnTo>
                      <a:pt x="687" y="203"/>
                    </a:lnTo>
                    <a:lnTo>
                      <a:pt x="689" y="204"/>
                    </a:lnTo>
                    <a:lnTo>
                      <a:pt x="606" y="225"/>
                    </a:lnTo>
                    <a:lnTo>
                      <a:pt x="604" y="224"/>
                    </a:lnTo>
                    <a:lnTo>
                      <a:pt x="602" y="224"/>
                    </a:lnTo>
                    <a:lnTo>
                      <a:pt x="598" y="223"/>
                    </a:lnTo>
                    <a:lnTo>
                      <a:pt x="593" y="223"/>
                    </a:lnTo>
                    <a:lnTo>
                      <a:pt x="589" y="223"/>
                    </a:lnTo>
                    <a:lnTo>
                      <a:pt x="587" y="223"/>
                    </a:lnTo>
                    <a:lnTo>
                      <a:pt x="583" y="222"/>
                    </a:lnTo>
                    <a:lnTo>
                      <a:pt x="579" y="222"/>
                    </a:lnTo>
                    <a:lnTo>
                      <a:pt x="576" y="222"/>
                    </a:lnTo>
                    <a:lnTo>
                      <a:pt x="571" y="222"/>
                    </a:lnTo>
                    <a:lnTo>
                      <a:pt x="566" y="222"/>
                    </a:lnTo>
                    <a:lnTo>
                      <a:pt x="562" y="222"/>
                    </a:lnTo>
                    <a:lnTo>
                      <a:pt x="556" y="220"/>
                    </a:lnTo>
                    <a:lnTo>
                      <a:pt x="551" y="220"/>
                    </a:lnTo>
                    <a:lnTo>
                      <a:pt x="544" y="218"/>
                    </a:lnTo>
                    <a:lnTo>
                      <a:pt x="539" y="218"/>
                    </a:lnTo>
                    <a:lnTo>
                      <a:pt x="533" y="217"/>
                    </a:lnTo>
                    <a:lnTo>
                      <a:pt x="527" y="217"/>
                    </a:lnTo>
                    <a:lnTo>
                      <a:pt x="520" y="215"/>
                    </a:lnTo>
                    <a:lnTo>
                      <a:pt x="514" y="215"/>
                    </a:lnTo>
                    <a:lnTo>
                      <a:pt x="507" y="214"/>
                    </a:lnTo>
                    <a:lnTo>
                      <a:pt x="499" y="214"/>
                    </a:lnTo>
                    <a:lnTo>
                      <a:pt x="493" y="212"/>
                    </a:lnTo>
                    <a:lnTo>
                      <a:pt x="485" y="212"/>
                    </a:lnTo>
                    <a:lnTo>
                      <a:pt x="478" y="210"/>
                    </a:lnTo>
                    <a:lnTo>
                      <a:pt x="470" y="209"/>
                    </a:lnTo>
                    <a:lnTo>
                      <a:pt x="463" y="209"/>
                    </a:lnTo>
                    <a:lnTo>
                      <a:pt x="455" y="208"/>
                    </a:lnTo>
                    <a:lnTo>
                      <a:pt x="448" y="205"/>
                    </a:lnTo>
                    <a:lnTo>
                      <a:pt x="439" y="204"/>
                    </a:lnTo>
                    <a:lnTo>
                      <a:pt x="430" y="203"/>
                    </a:lnTo>
                    <a:lnTo>
                      <a:pt x="422" y="202"/>
                    </a:lnTo>
                    <a:lnTo>
                      <a:pt x="414" y="199"/>
                    </a:lnTo>
                    <a:lnTo>
                      <a:pt x="405" y="198"/>
                    </a:lnTo>
                    <a:lnTo>
                      <a:pt x="397" y="197"/>
                    </a:lnTo>
                    <a:lnTo>
                      <a:pt x="389" y="195"/>
                    </a:lnTo>
                    <a:lnTo>
                      <a:pt x="380" y="193"/>
                    </a:lnTo>
                    <a:lnTo>
                      <a:pt x="371" y="191"/>
                    </a:lnTo>
                    <a:lnTo>
                      <a:pt x="364" y="189"/>
                    </a:lnTo>
                    <a:lnTo>
                      <a:pt x="355" y="188"/>
                    </a:lnTo>
                    <a:lnTo>
                      <a:pt x="346" y="185"/>
                    </a:lnTo>
                    <a:lnTo>
                      <a:pt x="337" y="183"/>
                    </a:lnTo>
                    <a:lnTo>
                      <a:pt x="328" y="181"/>
                    </a:lnTo>
                    <a:lnTo>
                      <a:pt x="320" y="180"/>
                    </a:lnTo>
                    <a:lnTo>
                      <a:pt x="311" y="176"/>
                    </a:lnTo>
                    <a:lnTo>
                      <a:pt x="302" y="174"/>
                    </a:lnTo>
                    <a:lnTo>
                      <a:pt x="293" y="171"/>
                    </a:lnTo>
                    <a:lnTo>
                      <a:pt x="286" y="169"/>
                    </a:lnTo>
                    <a:lnTo>
                      <a:pt x="277" y="166"/>
                    </a:lnTo>
                    <a:lnTo>
                      <a:pt x="268" y="164"/>
                    </a:lnTo>
                    <a:lnTo>
                      <a:pt x="259" y="160"/>
                    </a:lnTo>
                    <a:lnTo>
                      <a:pt x="252" y="159"/>
                    </a:lnTo>
                    <a:lnTo>
                      <a:pt x="243" y="155"/>
                    </a:lnTo>
                    <a:lnTo>
                      <a:pt x="235" y="153"/>
                    </a:lnTo>
                    <a:lnTo>
                      <a:pt x="228" y="149"/>
                    </a:lnTo>
                    <a:lnTo>
                      <a:pt x="220" y="145"/>
                    </a:lnTo>
                    <a:lnTo>
                      <a:pt x="213" y="142"/>
                    </a:lnTo>
                    <a:lnTo>
                      <a:pt x="205" y="139"/>
                    </a:lnTo>
                    <a:lnTo>
                      <a:pt x="198" y="136"/>
                    </a:lnTo>
                    <a:lnTo>
                      <a:pt x="192" y="132"/>
                    </a:lnTo>
                    <a:lnTo>
                      <a:pt x="173" y="125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8" name="Freeform 68"/>
              <p:cNvSpPr>
                <a:spLocks/>
              </p:cNvSpPr>
              <p:nvPr/>
            </p:nvSpPr>
            <p:spPr bwMode="auto">
              <a:xfrm>
                <a:off x="3094" y="2952"/>
                <a:ext cx="443" cy="144"/>
              </a:xfrm>
              <a:custGeom>
                <a:avLst/>
                <a:gdLst>
                  <a:gd name="T0" fmla="*/ 17 w 1327"/>
                  <a:gd name="T1" fmla="*/ 398 h 432"/>
                  <a:gd name="T2" fmla="*/ 49 w 1327"/>
                  <a:gd name="T3" fmla="*/ 372 h 432"/>
                  <a:gd name="T4" fmla="*/ 91 w 1327"/>
                  <a:gd name="T5" fmla="*/ 332 h 432"/>
                  <a:gd name="T6" fmla="*/ 116 w 1327"/>
                  <a:gd name="T7" fmla="*/ 305 h 432"/>
                  <a:gd name="T8" fmla="*/ 137 w 1327"/>
                  <a:gd name="T9" fmla="*/ 279 h 432"/>
                  <a:gd name="T10" fmla="*/ 155 w 1327"/>
                  <a:gd name="T11" fmla="*/ 252 h 432"/>
                  <a:gd name="T12" fmla="*/ 170 w 1327"/>
                  <a:gd name="T13" fmla="*/ 225 h 432"/>
                  <a:gd name="T14" fmla="*/ 183 w 1327"/>
                  <a:gd name="T15" fmla="*/ 195 h 432"/>
                  <a:gd name="T16" fmla="*/ 201 w 1327"/>
                  <a:gd name="T17" fmla="*/ 162 h 432"/>
                  <a:gd name="T18" fmla="*/ 226 w 1327"/>
                  <a:gd name="T19" fmla="*/ 128 h 432"/>
                  <a:gd name="T20" fmla="*/ 254 w 1327"/>
                  <a:gd name="T21" fmla="*/ 95 h 432"/>
                  <a:gd name="T22" fmla="*/ 289 w 1327"/>
                  <a:gd name="T23" fmla="*/ 64 h 432"/>
                  <a:gd name="T24" fmla="*/ 330 w 1327"/>
                  <a:gd name="T25" fmla="*/ 39 h 432"/>
                  <a:gd name="T26" fmla="*/ 379 w 1327"/>
                  <a:gd name="T27" fmla="*/ 17 h 432"/>
                  <a:gd name="T28" fmla="*/ 433 w 1327"/>
                  <a:gd name="T29" fmla="*/ 4 h 432"/>
                  <a:gd name="T30" fmla="*/ 496 w 1327"/>
                  <a:gd name="T31" fmla="*/ 0 h 432"/>
                  <a:gd name="T32" fmla="*/ 568 w 1327"/>
                  <a:gd name="T33" fmla="*/ 5 h 432"/>
                  <a:gd name="T34" fmla="*/ 645 w 1327"/>
                  <a:gd name="T35" fmla="*/ 24 h 432"/>
                  <a:gd name="T36" fmla="*/ 723 w 1327"/>
                  <a:gd name="T37" fmla="*/ 48 h 432"/>
                  <a:gd name="T38" fmla="*/ 793 w 1327"/>
                  <a:gd name="T39" fmla="*/ 73 h 432"/>
                  <a:gd name="T40" fmla="*/ 860 w 1327"/>
                  <a:gd name="T41" fmla="*/ 100 h 432"/>
                  <a:gd name="T42" fmla="*/ 923 w 1327"/>
                  <a:gd name="T43" fmla="*/ 129 h 432"/>
                  <a:gd name="T44" fmla="*/ 982 w 1327"/>
                  <a:gd name="T45" fmla="*/ 162 h 432"/>
                  <a:gd name="T46" fmla="*/ 1037 w 1327"/>
                  <a:gd name="T47" fmla="*/ 196 h 432"/>
                  <a:gd name="T48" fmla="*/ 1092 w 1327"/>
                  <a:gd name="T49" fmla="*/ 232 h 432"/>
                  <a:gd name="T50" fmla="*/ 1146 w 1327"/>
                  <a:gd name="T51" fmla="*/ 271 h 432"/>
                  <a:gd name="T52" fmla="*/ 1199 w 1327"/>
                  <a:gd name="T53" fmla="*/ 312 h 432"/>
                  <a:gd name="T54" fmla="*/ 1253 w 1327"/>
                  <a:gd name="T55" fmla="*/ 356 h 432"/>
                  <a:gd name="T56" fmla="*/ 1263 w 1327"/>
                  <a:gd name="T57" fmla="*/ 431 h 432"/>
                  <a:gd name="T58" fmla="*/ 1238 w 1327"/>
                  <a:gd name="T59" fmla="*/ 410 h 432"/>
                  <a:gd name="T60" fmla="*/ 1210 w 1327"/>
                  <a:gd name="T61" fmla="*/ 387 h 432"/>
                  <a:gd name="T62" fmla="*/ 1179 w 1327"/>
                  <a:gd name="T63" fmla="*/ 364 h 432"/>
                  <a:gd name="T64" fmla="*/ 1142 w 1327"/>
                  <a:gd name="T65" fmla="*/ 337 h 432"/>
                  <a:gd name="T66" fmla="*/ 1100 w 1327"/>
                  <a:gd name="T67" fmla="*/ 308 h 432"/>
                  <a:gd name="T68" fmla="*/ 1056 w 1327"/>
                  <a:gd name="T69" fmla="*/ 279 h 432"/>
                  <a:gd name="T70" fmla="*/ 1008 w 1327"/>
                  <a:gd name="T71" fmla="*/ 250 h 432"/>
                  <a:gd name="T72" fmla="*/ 959 w 1327"/>
                  <a:gd name="T73" fmla="*/ 225 h 432"/>
                  <a:gd name="T74" fmla="*/ 910 w 1327"/>
                  <a:gd name="T75" fmla="*/ 202 h 432"/>
                  <a:gd name="T76" fmla="*/ 883 w 1327"/>
                  <a:gd name="T77" fmla="*/ 190 h 432"/>
                  <a:gd name="T78" fmla="*/ 851 w 1327"/>
                  <a:gd name="T79" fmla="*/ 175 h 432"/>
                  <a:gd name="T80" fmla="*/ 807 w 1327"/>
                  <a:gd name="T81" fmla="*/ 157 h 432"/>
                  <a:gd name="T82" fmla="*/ 753 w 1327"/>
                  <a:gd name="T83" fmla="*/ 139 h 432"/>
                  <a:gd name="T84" fmla="*/ 692 w 1327"/>
                  <a:gd name="T85" fmla="*/ 123 h 432"/>
                  <a:gd name="T86" fmla="*/ 625 w 1327"/>
                  <a:gd name="T87" fmla="*/ 109 h 432"/>
                  <a:gd name="T88" fmla="*/ 556 w 1327"/>
                  <a:gd name="T89" fmla="*/ 102 h 432"/>
                  <a:gd name="T90" fmla="*/ 486 w 1327"/>
                  <a:gd name="T91" fmla="*/ 102 h 432"/>
                  <a:gd name="T92" fmla="*/ 417 w 1327"/>
                  <a:gd name="T93" fmla="*/ 113 h 432"/>
                  <a:gd name="T94" fmla="*/ 353 w 1327"/>
                  <a:gd name="T95" fmla="*/ 138 h 432"/>
                  <a:gd name="T96" fmla="*/ 322 w 1327"/>
                  <a:gd name="T97" fmla="*/ 157 h 432"/>
                  <a:gd name="T98" fmla="*/ 293 w 1327"/>
                  <a:gd name="T99" fmla="*/ 181 h 432"/>
                  <a:gd name="T100" fmla="*/ 256 w 1327"/>
                  <a:gd name="T101" fmla="*/ 213 h 432"/>
                  <a:gd name="T102" fmla="*/ 219 w 1327"/>
                  <a:gd name="T103" fmla="*/ 254 h 432"/>
                  <a:gd name="T104" fmla="*/ 194 w 1327"/>
                  <a:gd name="T105" fmla="*/ 288 h 432"/>
                  <a:gd name="T106" fmla="*/ 162 w 1327"/>
                  <a:gd name="T107" fmla="*/ 328 h 432"/>
                  <a:gd name="T108" fmla="*/ 122 w 1327"/>
                  <a:gd name="T109" fmla="*/ 366 h 432"/>
                  <a:gd name="T110" fmla="*/ 81 w 1327"/>
                  <a:gd name="T111" fmla="*/ 396 h 432"/>
                  <a:gd name="T112" fmla="*/ 45 w 1327"/>
                  <a:gd name="T113" fmla="*/ 417 h 432"/>
                  <a:gd name="T114" fmla="*/ 24 w 1327"/>
                  <a:gd name="T115" fmla="*/ 430 h 432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327"/>
                  <a:gd name="T175" fmla="*/ 0 h 432"/>
                  <a:gd name="T176" fmla="*/ 1327 w 1327"/>
                  <a:gd name="T177" fmla="*/ 432 h 432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327" h="432">
                    <a:moveTo>
                      <a:pt x="0" y="411"/>
                    </a:moveTo>
                    <a:lnTo>
                      <a:pt x="1" y="410"/>
                    </a:lnTo>
                    <a:lnTo>
                      <a:pt x="5" y="407"/>
                    </a:lnTo>
                    <a:lnTo>
                      <a:pt x="8" y="405"/>
                    </a:lnTo>
                    <a:lnTo>
                      <a:pt x="12" y="402"/>
                    </a:lnTo>
                    <a:lnTo>
                      <a:pt x="17" y="398"/>
                    </a:lnTo>
                    <a:lnTo>
                      <a:pt x="22" y="396"/>
                    </a:lnTo>
                    <a:lnTo>
                      <a:pt x="25" y="391"/>
                    </a:lnTo>
                    <a:lnTo>
                      <a:pt x="32" y="387"/>
                    </a:lnTo>
                    <a:lnTo>
                      <a:pt x="37" y="382"/>
                    </a:lnTo>
                    <a:lnTo>
                      <a:pt x="43" y="377"/>
                    </a:lnTo>
                    <a:lnTo>
                      <a:pt x="49" y="372"/>
                    </a:lnTo>
                    <a:lnTo>
                      <a:pt x="55" y="366"/>
                    </a:lnTo>
                    <a:lnTo>
                      <a:pt x="63" y="359"/>
                    </a:lnTo>
                    <a:lnTo>
                      <a:pt x="70" y="354"/>
                    </a:lnTo>
                    <a:lnTo>
                      <a:pt x="77" y="347"/>
                    </a:lnTo>
                    <a:lnTo>
                      <a:pt x="84" y="339"/>
                    </a:lnTo>
                    <a:lnTo>
                      <a:pt x="91" y="332"/>
                    </a:lnTo>
                    <a:lnTo>
                      <a:pt x="99" y="324"/>
                    </a:lnTo>
                    <a:lnTo>
                      <a:pt x="102" y="320"/>
                    </a:lnTo>
                    <a:lnTo>
                      <a:pt x="106" y="317"/>
                    </a:lnTo>
                    <a:lnTo>
                      <a:pt x="109" y="313"/>
                    </a:lnTo>
                    <a:lnTo>
                      <a:pt x="113" y="309"/>
                    </a:lnTo>
                    <a:lnTo>
                      <a:pt x="116" y="305"/>
                    </a:lnTo>
                    <a:lnTo>
                      <a:pt x="121" y="300"/>
                    </a:lnTo>
                    <a:lnTo>
                      <a:pt x="123" y="296"/>
                    </a:lnTo>
                    <a:lnTo>
                      <a:pt x="127" y="293"/>
                    </a:lnTo>
                    <a:lnTo>
                      <a:pt x="129" y="288"/>
                    </a:lnTo>
                    <a:lnTo>
                      <a:pt x="133" y="284"/>
                    </a:lnTo>
                    <a:lnTo>
                      <a:pt x="137" y="279"/>
                    </a:lnTo>
                    <a:lnTo>
                      <a:pt x="140" y="275"/>
                    </a:lnTo>
                    <a:lnTo>
                      <a:pt x="143" y="270"/>
                    </a:lnTo>
                    <a:lnTo>
                      <a:pt x="146" y="266"/>
                    </a:lnTo>
                    <a:lnTo>
                      <a:pt x="150" y="261"/>
                    </a:lnTo>
                    <a:lnTo>
                      <a:pt x="152" y="257"/>
                    </a:lnTo>
                    <a:lnTo>
                      <a:pt x="155" y="252"/>
                    </a:lnTo>
                    <a:lnTo>
                      <a:pt x="157" y="249"/>
                    </a:lnTo>
                    <a:lnTo>
                      <a:pt x="161" y="244"/>
                    </a:lnTo>
                    <a:lnTo>
                      <a:pt x="163" y="239"/>
                    </a:lnTo>
                    <a:lnTo>
                      <a:pt x="166" y="234"/>
                    </a:lnTo>
                    <a:lnTo>
                      <a:pt x="167" y="230"/>
                    </a:lnTo>
                    <a:lnTo>
                      <a:pt x="170" y="225"/>
                    </a:lnTo>
                    <a:lnTo>
                      <a:pt x="172" y="221"/>
                    </a:lnTo>
                    <a:lnTo>
                      <a:pt x="173" y="215"/>
                    </a:lnTo>
                    <a:lnTo>
                      <a:pt x="176" y="210"/>
                    </a:lnTo>
                    <a:lnTo>
                      <a:pt x="178" y="205"/>
                    </a:lnTo>
                    <a:lnTo>
                      <a:pt x="181" y="200"/>
                    </a:lnTo>
                    <a:lnTo>
                      <a:pt x="183" y="195"/>
                    </a:lnTo>
                    <a:lnTo>
                      <a:pt x="186" y="190"/>
                    </a:lnTo>
                    <a:lnTo>
                      <a:pt x="188" y="183"/>
                    </a:lnTo>
                    <a:lnTo>
                      <a:pt x="192" y="178"/>
                    </a:lnTo>
                    <a:lnTo>
                      <a:pt x="195" y="173"/>
                    </a:lnTo>
                    <a:lnTo>
                      <a:pt x="199" y="167"/>
                    </a:lnTo>
                    <a:lnTo>
                      <a:pt x="201" y="162"/>
                    </a:lnTo>
                    <a:lnTo>
                      <a:pt x="205" y="157"/>
                    </a:lnTo>
                    <a:lnTo>
                      <a:pt x="209" y="151"/>
                    </a:lnTo>
                    <a:lnTo>
                      <a:pt x="212" y="146"/>
                    </a:lnTo>
                    <a:lnTo>
                      <a:pt x="217" y="139"/>
                    </a:lnTo>
                    <a:lnTo>
                      <a:pt x="221" y="134"/>
                    </a:lnTo>
                    <a:lnTo>
                      <a:pt x="226" y="128"/>
                    </a:lnTo>
                    <a:lnTo>
                      <a:pt x="230" y="123"/>
                    </a:lnTo>
                    <a:lnTo>
                      <a:pt x="234" y="117"/>
                    </a:lnTo>
                    <a:lnTo>
                      <a:pt x="239" y="112"/>
                    </a:lnTo>
                    <a:lnTo>
                      <a:pt x="244" y="107"/>
                    </a:lnTo>
                    <a:lnTo>
                      <a:pt x="249" y="102"/>
                    </a:lnTo>
                    <a:lnTo>
                      <a:pt x="254" y="95"/>
                    </a:lnTo>
                    <a:lnTo>
                      <a:pt x="260" y="90"/>
                    </a:lnTo>
                    <a:lnTo>
                      <a:pt x="265" y="85"/>
                    </a:lnTo>
                    <a:lnTo>
                      <a:pt x="271" y="80"/>
                    </a:lnTo>
                    <a:lnTo>
                      <a:pt x="276" y="74"/>
                    </a:lnTo>
                    <a:lnTo>
                      <a:pt x="283" y="70"/>
                    </a:lnTo>
                    <a:lnTo>
                      <a:pt x="289" y="64"/>
                    </a:lnTo>
                    <a:lnTo>
                      <a:pt x="295" y="60"/>
                    </a:lnTo>
                    <a:lnTo>
                      <a:pt x="303" y="56"/>
                    </a:lnTo>
                    <a:lnTo>
                      <a:pt x="310" y="51"/>
                    </a:lnTo>
                    <a:lnTo>
                      <a:pt x="317" y="46"/>
                    </a:lnTo>
                    <a:lnTo>
                      <a:pt x="323" y="43"/>
                    </a:lnTo>
                    <a:lnTo>
                      <a:pt x="330" y="39"/>
                    </a:lnTo>
                    <a:lnTo>
                      <a:pt x="338" y="35"/>
                    </a:lnTo>
                    <a:lnTo>
                      <a:pt x="345" y="30"/>
                    </a:lnTo>
                    <a:lnTo>
                      <a:pt x="354" y="27"/>
                    </a:lnTo>
                    <a:lnTo>
                      <a:pt x="362" y="24"/>
                    </a:lnTo>
                    <a:lnTo>
                      <a:pt x="370" y="20"/>
                    </a:lnTo>
                    <a:lnTo>
                      <a:pt x="379" y="17"/>
                    </a:lnTo>
                    <a:lnTo>
                      <a:pt x="388" y="14"/>
                    </a:lnTo>
                    <a:lnTo>
                      <a:pt x="396" y="11"/>
                    </a:lnTo>
                    <a:lnTo>
                      <a:pt x="406" y="10"/>
                    </a:lnTo>
                    <a:lnTo>
                      <a:pt x="414" y="7"/>
                    </a:lnTo>
                    <a:lnTo>
                      <a:pt x="424" y="5"/>
                    </a:lnTo>
                    <a:lnTo>
                      <a:pt x="433" y="4"/>
                    </a:lnTo>
                    <a:lnTo>
                      <a:pt x="445" y="2"/>
                    </a:lnTo>
                    <a:lnTo>
                      <a:pt x="453" y="1"/>
                    </a:lnTo>
                    <a:lnTo>
                      <a:pt x="463" y="0"/>
                    </a:lnTo>
                    <a:lnTo>
                      <a:pt x="475" y="0"/>
                    </a:lnTo>
                    <a:lnTo>
                      <a:pt x="486" y="0"/>
                    </a:lnTo>
                    <a:lnTo>
                      <a:pt x="496" y="0"/>
                    </a:lnTo>
                    <a:lnTo>
                      <a:pt x="507" y="0"/>
                    </a:lnTo>
                    <a:lnTo>
                      <a:pt x="519" y="0"/>
                    </a:lnTo>
                    <a:lnTo>
                      <a:pt x="531" y="1"/>
                    </a:lnTo>
                    <a:lnTo>
                      <a:pt x="542" y="1"/>
                    </a:lnTo>
                    <a:lnTo>
                      <a:pt x="554" y="2"/>
                    </a:lnTo>
                    <a:lnTo>
                      <a:pt x="568" y="5"/>
                    </a:lnTo>
                    <a:lnTo>
                      <a:pt x="580" y="7"/>
                    </a:lnTo>
                    <a:lnTo>
                      <a:pt x="593" y="10"/>
                    </a:lnTo>
                    <a:lnTo>
                      <a:pt x="605" y="12"/>
                    </a:lnTo>
                    <a:lnTo>
                      <a:pt x="619" y="16"/>
                    </a:lnTo>
                    <a:lnTo>
                      <a:pt x="633" y="20"/>
                    </a:lnTo>
                    <a:lnTo>
                      <a:pt x="645" y="24"/>
                    </a:lnTo>
                    <a:lnTo>
                      <a:pt x="659" y="27"/>
                    </a:lnTo>
                    <a:lnTo>
                      <a:pt x="672" y="31"/>
                    </a:lnTo>
                    <a:lnTo>
                      <a:pt x="686" y="35"/>
                    </a:lnTo>
                    <a:lnTo>
                      <a:pt x="697" y="39"/>
                    </a:lnTo>
                    <a:lnTo>
                      <a:pt x="709" y="44"/>
                    </a:lnTo>
                    <a:lnTo>
                      <a:pt x="723" y="48"/>
                    </a:lnTo>
                    <a:lnTo>
                      <a:pt x="736" y="51"/>
                    </a:lnTo>
                    <a:lnTo>
                      <a:pt x="747" y="56"/>
                    </a:lnTo>
                    <a:lnTo>
                      <a:pt x="758" y="60"/>
                    </a:lnTo>
                    <a:lnTo>
                      <a:pt x="771" y="64"/>
                    </a:lnTo>
                    <a:lnTo>
                      <a:pt x="782" y="69"/>
                    </a:lnTo>
                    <a:lnTo>
                      <a:pt x="793" y="73"/>
                    </a:lnTo>
                    <a:lnTo>
                      <a:pt x="805" y="78"/>
                    </a:lnTo>
                    <a:lnTo>
                      <a:pt x="816" y="83"/>
                    </a:lnTo>
                    <a:lnTo>
                      <a:pt x="829" y="88"/>
                    </a:lnTo>
                    <a:lnTo>
                      <a:pt x="839" y="92"/>
                    </a:lnTo>
                    <a:lnTo>
                      <a:pt x="849" y="95"/>
                    </a:lnTo>
                    <a:lnTo>
                      <a:pt x="860" y="100"/>
                    </a:lnTo>
                    <a:lnTo>
                      <a:pt x="871" y="105"/>
                    </a:lnTo>
                    <a:lnTo>
                      <a:pt x="881" y="110"/>
                    </a:lnTo>
                    <a:lnTo>
                      <a:pt x="891" y="115"/>
                    </a:lnTo>
                    <a:lnTo>
                      <a:pt x="903" y="119"/>
                    </a:lnTo>
                    <a:lnTo>
                      <a:pt x="913" y="126"/>
                    </a:lnTo>
                    <a:lnTo>
                      <a:pt x="923" y="129"/>
                    </a:lnTo>
                    <a:lnTo>
                      <a:pt x="933" y="136"/>
                    </a:lnTo>
                    <a:lnTo>
                      <a:pt x="943" y="141"/>
                    </a:lnTo>
                    <a:lnTo>
                      <a:pt x="953" y="146"/>
                    </a:lnTo>
                    <a:lnTo>
                      <a:pt x="962" y="151"/>
                    </a:lnTo>
                    <a:lnTo>
                      <a:pt x="972" y="157"/>
                    </a:lnTo>
                    <a:lnTo>
                      <a:pt x="982" y="162"/>
                    </a:lnTo>
                    <a:lnTo>
                      <a:pt x="992" y="168"/>
                    </a:lnTo>
                    <a:lnTo>
                      <a:pt x="1001" y="173"/>
                    </a:lnTo>
                    <a:lnTo>
                      <a:pt x="1011" y="178"/>
                    </a:lnTo>
                    <a:lnTo>
                      <a:pt x="1019" y="183"/>
                    </a:lnTo>
                    <a:lnTo>
                      <a:pt x="1028" y="190"/>
                    </a:lnTo>
                    <a:lnTo>
                      <a:pt x="1037" y="196"/>
                    </a:lnTo>
                    <a:lnTo>
                      <a:pt x="1047" y="201"/>
                    </a:lnTo>
                    <a:lnTo>
                      <a:pt x="1056" y="207"/>
                    </a:lnTo>
                    <a:lnTo>
                      <a:pt x="1066" y="213"/>
                    </a:lnTo>
                    <a:lnTo>
                      <a:pt x="1073" y="219"/>
                    </a:lnTo>
                    <a:lnTo>
                      <a:pt x="1083" y="226"/>
                    </a:lnTo>
                    <a:lnTo>
                      <a:pt x="1092" y="232"/>
                    </a:lnTo>
                    <a:lnTo>
                      <a:pt x="1102" y="239"/>
                    </a:lnTo>
                    <a:lnTo>
                      <a:pt x="1110" y="245"/>
                    </a:lnTo>
                    <a:lnTo>
                      <a:pt x="1120" y="251"/>
                    </a:lnTo>
                    <a:lnTo>
                      <a:pt x="1129" y="257"/>
                    </a:lnTo>
                    <a:lnTo>
                      <a:pt x="1137" y="265"/>
                    </a:lnTo>
                    <a:lnTo>
                      <a:pt x="1146" y="271"/>
                    </a:lnTo>
                    <a:lnTo>
                      <a:pt x="1155" y="278"/>
                    </a:lnTo>
                    <a:lnTo>
                      <a:pt x="1164" y="284"/>
                    </a:lnTo>
                    <a:lnTo>
                      <a:pt x="1173" y="291"/>
                    </a:lnTo>
                    <a:lnTo>
                      <a:pt x="1181" y="298"/>
                    </a:lnTo>
                    <a:lnTo>
                      <a:pt x="1190" y="305"/>
                    </a:lnTo>
                    <a:lnTo>
                      <a:pt x="1199" y="312"/>
                    </a:lnTo>
                    <a:lnTo>
                      <a:pt x="1209" y="320"/>
                    </a:lnTo>
                    <a:lnTo>
                      <a:pt x="1216" y="327"/>
                    </a:lnTo>
                    <a:lnTo>
                      <a:pt x="1226" y="334"/>
                    </a:lnTo>
                    <a:lnTo>
                      <a:pt x="1235" y="340"/>
                    </a:lnTo>
                    <a:lnTo>
                      <a:pt x="1244" y="349"/>
                    </a:lnTo>
                    <a:lnTo>
                      <a:pt x="1253" y="356"/>
                    </a:lnTo>
                    <a:lnTo>
                      <a:pt x="1262" y="364"/>
                    </a:lnTo>
                    <a:lnTo>
                      <a:pt x="1272" y="372"/>
                    </a:lnTo>
                    <a:lnTo>
                      <a:pt x="1282" y="379"/>
                    </a:lnTo>
                    <a:lnTo>
                      <a:pt x="1327" y="423"/>
                    </a:lnTo>
                    <a:lnTo>
                      <a:pt x="1264" y="432"/>
                    </a:lnTo>
                    <a:lnTo>
                      <a:pt x="1263" y="431"/>
                    </a:lnTo>
                    <a:lnTo>
                      <a:pt x="1262" y="430"/>
                    </a:lnTo>
                    <a:lnTo>
                      <a:pt x="1259" y="427"/>
                    </a:lnTo>
                    <a:lnTo>
                      <a:pt x="1255" y="423"/>
                    </a:lnTo>
                    <a:lnTo>
                      <a:pt x="1250" y="420"/>
                    </a:lnTo>
                    <a:lnTo>
                      <a:pt x="1245" y="416"/>
                    </a:lnTo>
                    <a:lnTo>
                      <a:pt x="1238" y="410"/>
                    </a:lnTo>
                    <a:lnTo>
                      <a:pt x="1232" y="405"/>
                    </a:lnTo>
                    <a:lnTo>
                      <a:pt x="1228" y="401"/>
                    </a:lnTo>
                    <a:lnTo>
                      <a:pt x="1223" y="398"/>
                    </a:lnTo>
                    <a:lnTo>
                      <a:pt x="1219" y="394"/>
                    </a:lnTo>
                    <a:lnTo>
                      <a:pt x="1215" y="391"/>
                    </a:lnTo>
                    <a:lnTo>
                      <a:pt x="1210" y="387"/>
                    </a:lnTo>
                    <a:lnTo>
                      <a:pt x="1205" y="383"/>
                    </a:lnTo>
                    <a:lnTo>
                      <a:pt x="1200" y="379"/>
                    </a:lnTo>
                    <a:lnTo>
                      <a:pt x="1195" y="377"/>
                    </a:lnTo>
                    <a:lnTo>
                      <a:pt x="1190" y="372"/>
                    </a:lnTo>
                    <a:lnTo>
                      <a:pt x="1184" y="368"/>
                    </a:lnTo>
                    <a:lnTo>
                      <a:pt x="1179" y="364"/>
                    </a:lnTo>
                    <a:lnTo>
                      <a:pt x="1173" y="359"/>
                    </a:lnTo>
                    <a:lnTo>
                      <a:pt x="1166" y="354"/>
                    </a:lnTo>
                    <a:lnTo>
                      <a:pt x="1161" y="351"/>
                    </a:lnTo>
                    <a:lnTo>
                      <a:pt x="1155" y="345"/>
                    </a:lnTo>
                    <a:lnTo>
                      <a:pt x="1149" y="342"/>
                    </a:lnTo>
                    <a:lnTo>
                      <a:pt x="1142" y="337"/>
                    </a:lnTo>
                    <a:lnTo>
                      <a:pt x="1135" y="332"/>
                    </a:lnTo>
                    <a:lnTo>
                      <a:pt x="1127" y="327"/>
                    </a:lnTo>
                    <a:lnTo>
                      <a:pt x="1121" y="323"/>
                    </a:lnTo>
                    <a:lnTo>
                      <a:pt x="1115" y="318"/>
                    </a:lnTo>
                    <a:lnTo>
                      <a:pt x="1107" y="313"/>
                    </a:lnTo>
                    <a:lnTo>
                      <a:pt x="1100" y="308"/>
                    </a:lnTo>
                    <a:lnTo>
                      <a:pt x="1093" y="304"/>
                    </a:lnTo>
                    <a:lnTo>
                      <a:pt x="1086" y="298"/>
                    </a:lnTo>
                    <a:lnTo>
                      <a:pt x="1078" y="293"/>
                    </a:lnTo>
                    <a:lnTo>
                      <a:pt x="1071" y="288"/>
                    </a:lnTo>
                    <a:lnTo>
                      <a:pt x="1063" y="284"/>
                    </a:lnTo>
                    <a:lnTo>
                      <a:pt x="1056" y="279"/>
                    </a:lnTo>
                    <a:lnTo>
                      <a:pt x="1048" y="274"/>
                    </a:lnTo>
                    <a:lnTo>
                      <a:pt x="1039" y="269"/>
                    </a:lnTo>
                    <a:lnTo>
                      <a:pt x="1033" y="265"/>
                    </a:lnTo>
                    <a:lnTo>
                      <a:pt x="1024" y="260"/>
                    </a:lnTo>
                    <a:lnTo>
                      <a:pt x="1017" y="255"/>
                    </a:lnTo>
                    <a:lnTo>
                      <a:pt x="1008" y="250"/>
                    </a:lnTo>
                    <a:lnTo>
                      <a:pt x="1001" y="246"/>
                    </a:lnTo>
                    <a:lnTo>
                      <a:pt x="992" y="242"/>
                    </a:lnTo>
                    <a:lnTo>
                      <a:pt x="984" y="237"/>
                    </a:lnTo>
                    <a:lnTo>
                      <a:pt x="975" y="234"/>
                    </a:lnTo>
                    <a:lnTo>
                      <a:pt x="968" y="229"/>
                    </a:lnTo>
                    <a:lnTo>
                      <a:pt x="959" y="225"/>
                    </a:lnTo>
                    <a:lnTo>
                      <a:pt x="952" y="221"/>
                    </a:lnTo>
                    <a:lnTo>
                      <a:pt x="943" y="216"/>
                    </a:lnTo>
                    <a:lnTo>
                      <a:pt x="935" y="212"/>
                    </a:lnTo>
                    <a:lnTo>
                      <a:pt x="927" y="208"/>
                    </a:lnTo>
                    <a:lnTo>
                      <a:pt x="919" y="206"/>
                    </a:lnTo>
                    <a:lnTo>
                      <a:pt x="910" y="202"/>
                    </a:lnTo>
                    <a:lnTo>
                      <a:pt x="903" y="200"/>
                    </a:lnTo>
                    <a:lnTo>
                      <a:pt x="901" y="198"/>
                    </a:lnTo>
                    <a:lnTo>
                      <a:pt x="899" y="197"/>
                    </a:lnTo>
                    <a:lnTo>
                      <a:pt x="894" y="195"/>
                    </a:lnTo>
                    <a:lnTo>
                      <a:pt x="888" y="191"/>
                    </a:lnTo>
                    <a:lnTo>
                      <a:pt x="883" y="190"/>
                    </a:lnTo>
                    <a:lnTo>
                      <a:pt x="879" y="187"/>
                    </a:lnTo>
                    <a:lnTo>
                      <a:pt x="874" y="185"/>
                    </a:lnTo>
                    <a:lnTo>
                      <a:pt x="869" y="183"/>
                    </a:lnTo>
                    <a:lnTo>
                      <a:pt x="864" y="180"/>
                    </a:lnTo>
                    <a:lnTo>
                      <a:pt x="857" y="178"/>
                    </a:lnTo>
                    <a:lnTo>
                      <a:pt x="851" y="175"/>
                    </a:lnTo>
                    <a:lnTo>
                      <a:pt x="846" y="173"/>
                    </a:lnTo>
                    <a:lnTo>
                      <a:pt x="837" y="169"/>
                    </a:lnTo>
                    <a:lnTo>
                      <a:pt x="831" y="167"/>
                    </a:lnTo>
                    <a:lnTo>
                      <a:pt x="824" y="163"/>
                    </a:lnTo>
                    <a:lnTo>
                      <a:pt x="816" y="161"/>
                    </a:lnTo>
                    <a:lnTo>
                      <a:pt x="807" y="157"/>
                    </a:lnTo>
                    <a:lnTo>
                      <a:pt x="798" y="156"/>
                    </a:lnTo>
                    <a:lnTo>
                      <a:pt x="791" y="152"/>
                    </a:lnTo>
                    <a:lnTo>
                      <a:pt x="782" y="149"/>
                    </a:lnTo>
                    <a:lnTo>
                      <a:pt x="772" y="146"/>
                    </a:lnTo>
                    <a:lnTo>
                      <a:pt x="763" y="143"/>
                    </a:lnTo>
                    <a:lnTo>
                      <a:pt x="753" y="139"/>
                    </a:lnTo>
                    <a:lnTo>
                      <a:pt x="743" y="137"/>
                    </a:lnTo>
                    <a:lnTo>
                      <a:pt x="734" y="134"/>
                    </a:lnTo>
                    <a:lnTo>
                      <a:pt x="724" y="132"/>
                    </a:lnTo>
                    <a:lnTo>
                      <a:pt x="713" y="128"/>
                    </a:lnTo>
                    <a:lnTo>
                      <a:pt x="703" y="127"/>
                    </a:lnTo>
                    <a:lnTo>
                      <a:pt x="692" y="123"/>
                    </a:lnTo>
                    <a:lnTo>
                      <a:pt x="682" y="119"/>
                    </a:lnTo>
                    <a:lnTo>
                      <a:pt x="670" y="118"/>
                    </a:lnTo>
                    <a:lnTo>
                      <a:pt x="659" y="115"/>
                    </a:lnTo>
                    <a:lnTo>
                      <a:pt x="648" y="113"/>
                    </a:lnTo>
                    <a:lnTo>
                      <a:pt x="637" y="110"/>
                    </a:lnTo>
                    <a:lnTo>
                      <a:pt x="625" y="109"/>
                    </a:lnTo>
                    <a:lnTo>
                      <a:pt x="614" y="108"/>
                    </a:lnTo>
                    <a:lnTo>
                      <a:pt x="603" y="105"/>
                    </a:lnTo>
                    <a:lnTo>
                      <a:pt x="591" y="104"/>
                    </a:lnTo>
                    <a:lnTo>
                      <a:pt x="579" y="103"/>
                    </a:lnTo>
                    <a:lnTo>
                      <a:pt x="568" y="102"/>
                    </a:lnTo>
                    <a:lnTo>
                      <a:pt x="556" y="102"/>
                    </a:lnTo>
                    <a:lnTo>
                      <a:pt x="545" y="100"/>
                    </a:lnTo>
                    <a:lnTo>
                      <a:pt x="532" y="100"/>
                    </a:lnTo>
                    <a:lnTo>
                      <a:pt x="521" y="102"/>
                    </a:lnTo>
                    <a:lnTo>
                      <a:pt x="509" y="102"/>
                    </a:lnTo>
                    <a:lnTo>
                      <a:pt x="497" y="102"/>
                    </a:lnTo>
                    <a:lnTo>
                      <a:pt x="486" y="102"/>
                    </a:lnTo>
                    <a:lnTo>
                      <a:pt x="475" y="104"/>
                    </a:lnTo>
                    <a:lnTo>
                      <a:pt x="462" y="105"/>
                    </a:lnTo>
                    <a:lnTo>
                      <a:pt x="451" y="107"/>
                    </a:lnTo>
                    <a:lnTo>
                      <a:pt x="440" y="108"/>
                    </a:lnTo>
                    <a:lnTo>
                      <a:pt x="428" y="112"/>
                    </a:lnTo>
                    <a:lnTo>
                      <a:pt x="417" y="113"/>
                    </a:lnTo>
                    <a:lnTo>
                      <a:pt x="406" y="117"/>
                    </a:lnTo>
                    <a:lnTo>
                      <a:pt x="396" y="120"/>
                    </a:lnTo>
                    <a:lnTo>
                      <a:pt x="384" y="124"/>
                    </a:lnTo>
                    <a:lnTo>
                      <a:pt x="373" y="128"/>
                    </a:lnTo>
                    <a:lnTo>
                      <a:pt x="363" y="133"/>
                    </a:lnTo>
                    <a:lnTo>
                      <a:pt x="353" y="138"/>
                    </a:lnTo>
                    <a:lnTo>
                      <a:pt x="343" y="144"/>
                    </a:lnTo>
                    <a:lnTo>
                      <a:pt x="342" y="144"/>
                    </a:lnTo>
                    <a:lnTo>
                      <a:pt x="338" y="147"/>
                    </a:lnTo>
                    <a:lnTo>
                      <a:pt x="333" y="151"/>
                    </a:lnTo>
                    <a:lnTo>
                      <a:pt x="327" y="156"/>
                    </a:lnTo>
                    <a:lnTo>
                      <a:pt x="322" y="157"/>
                    </a:lnTo>
                    <a:lnTo>
                      <a:pt x="318" y="161"/>
                    </a:lnTo>
                    <a:lnTo>
                      <a:pt x="313" y="163"/>
                    </a:lnTo>
                    <a:lnTo>
                      <a:pt x="308" y="168"/>
                    </a:lnTo>
                    <a:lnTo>
                      <a:pt x="303" y="172"/>
                    </a:lnTo>
                    <a:lnTo>
                      <a:pt x="298" y="177"/>
                    </a:lnTo>
                    <a:lnTo>
                      <a:pt x="293" y="181"/>
                    </a:lnTo>
                    <a:lnTo>
                      <a:pt x="288" y="186"/>
                    </a:lnTo>
                    <a:lnTo>
                      <a:pt x="280" y="191"/>
                    </a:lnTo>
                    <a:lnTo>
                      <a:pt x="274" y="196"/>
                    </a:lnTo>
                    <a:lnTo>
                      <a:pt x="268" y="201"/>
                    </a:lnTo>
                    <a:lnTo>
                      <a:pt x="263" y="207"/>
                    </a:lnTo>
                    <a:lnTo>
                      <a:pt x="256" y="213"/>
                    </a:lnTo>
                    <a:lnTo>
                      <a:pt x="250" y="220"/>
                    </a:lnTo>
                    <a:lnTo>
                      <a:pt x="244" y="226"/>
                    </a:lnTo>
                    <a:lnTo>
                      <a:pt x="237" y="234"/>
                    </a:lnTo>
                    <a:lnTo>
                      <a:pt x="231" y="240"/>
                    </a:lnTo>
                    <a:lnTo>
                      <a:pt x="224" y="246"/>
                    </a:lnTo>
                    <a:lnTo>
                      <a:pt x="219" y="254"/>
                    </a:lnTo>
                    <a:lnTo>
                      <a:pt x="212" y="261"/>
                    </a:lnTo>
                    <a:lnTo>
                      <a:pt x="206" y="268"/>
                    </a:lnTo>
                    <a:lnTo>
                      <a:pt x="201" y="276"/>
                    </a:lnTo>
                    <a:lnTo>
                      <a:pt x="199" y="279"/>
                    </a:lnTo>
                    <a:lnTo>
                      <a:pt x="196" y="284"/>
                    </a:lnTo>
                    <a:lnTo>
                      <a:pt x="194" y="288"/>
                    </a:lnTo>
                    <a:lnTo>
                      <a:pt x="191" y="291"/>
                    </a:lnTo>
                    <a:lnTo>
                      <a:pt x="186" y="299"/>
                    </a:lnTo>
                    <a:lnTo>
                      <a:pt x="180" y="307"/>
                    </a:lnTo>
                    <a:lnTo>
                      <a:pt x="175" y="313"/>
                    </a:lnTo>
                    <a:lnTo>
                      <a:pt x="168" y="322"/>
                    </a:lnTo>
                    <a:lnTo>
                      <a:pt x="162" y="328"/>
                    </a:lnTo>
                    <a:lnTo>
                      <a:pt x="156" y="334"/>
                    </a:lnTo>
                    <a:lnTo>
                      <a:pt x="150" y="340"/>
                    </a:lnTo>
                    <a:lnTo>
                      <a:pt x="143" y="348"/>
                    </a:lnTo>
                    <a:lnTo>
                      <a:pt x="136" y="354"/>
                    </a:lnTo>
                    <a:lnTo>
                      <a:pt x="128" y="361"/>
                    </a:lnTo>
                    <a:lnTo>
                      <a:pt x="122" y="366"/>
                    </a:lnTo>
                    <a:lnTo>
                      <a:pt x="116" y="372"/>
                    </a:lnTo>
                    <a:lnTo>
                      <a:pt x="107" y="377"/>
                    </a:lnTo>
                    <a:lnTo>
                      <a:pt x="101" y="382"/>
                    </a:lnTo>
                    <a:lnTo>
                      <a:pt x="94" y="387"/>
                    </a:lnTo>
                    <a:lnTo>
                      <a:pt x="88" y="393"/>
                    </a:lnTo>
                    <a:lnTo>
                      <a:pt x="81" y="396"/>
                    </a:lnTo>
                    <a:lnTo>
                      <a:pt x="74" y="401"/>
                    </a:lnTo>
                    <a:lnTo>
                      <a:pt x="68" y="405"/>
                    </a:lnTo>
                    <a:lnTo>
                      <a:pt x="62" y="410"/>
                    </a:lnTo>
                    <a:lnTo>
                      <a:pt x="55" y="412"/>
                    </a:lnTo>
                    <a:lnTo>
                      <a:pt x="50" y="415"/>
                    </a:lnTo>
                    <a:lnTo>
                      <a:pt x="45" y="417"/>
                    </a:lnTo>
                    <a:lnTo>
                      <a:pt x="42" y="421"/>
                    </a:lnTo>
                    <a:lnTo>
                      <a:pt x="38" y="423"/>
                    </a:lnTo>
                    <a:lnTo>
                      <a:pt x="34" y="426"/>
                    </a:lnTo>
                    <a:lnTo>
                      <a:pt x="30" y="427"/>
                    </a:lnTo>
                    <a:lnTo>
                      <a:pt x="28" y="428"/>
                    </a:lnTo>
                    <a:lnTo>
                      <a:pt x="24" y="430"/>
                    </a:lnTo>
                    <a:lnTo>
                      <a:pt x="23" y="432"/>
                    </a:lnTo>
                    <a:lnTo>
                      <a:pt x="0" y="411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9" name="Freeform 69"/>
              <p:cNvSpPr>
                <a:spLocks/>
              </p:cNvSpPr>
              <p:nvPr/>
            </p:nvSpPr>
            <p:spPr bwMode="auto">
              <a:xfrm>
                <a:off x="3032" y="3017"/>
                <a:ext cx="80" cy="30"/>
              </a:xfrm>
              <a:custGeom>
                <a:avLst/>
                <a:gdLst>
                  <a:gd name="T0" fmla="*/ 1 w 241"/>
                  <a:gd name="T1" fmla="*/ 40 h 89"/>
                  <a:gd name="T2" fmla="*/ 10 w 241"/>
                  <a:gd name="T3" fmla="*/ 39 h 89"/>
                  <a:gd name="T4" fmla="*/ 19 w 241"/>
                  <a:gd name="T5" fmla="*/ 37 h 89"/>
                  <a:gd name="T6" fmla="*/ 32 w 241"/>
                  <a:gd name="T7" fmla="*/ 35 h 89"/>
                  <a:gd name="T8" fmla="*/ 42 w 241"/>
                  <a:gd name="T9" fmla="*/ 34 h 89"/>
                  <a:gd name="T10" fmla="*/ 49 w 241"/>
                  <a:gd name="T11" fmla="*/ 34 h 89"/>
                  <a:gd name="T12" fmla="*/ 57 w 241"/>
                  <a:gd name="T13" fmla="*/ 32 h 89"/>
                  <a:gd name="T14" fmla="*/ 64 w 241"/>
                  <a:gd name="T15" fmla="*/ 31 h 89"/>
                  <a:gd name="T16" fmla="*/ 73 w 241"/>
                  <a:gd name="T17" fmla="*/ 31 h 89"/>
                  <a:gd name="T18" fmla="*/ 82 w 241"/>
                  <a:gd name="T19" fmla="*/ 29 h 89"/>
                  <a:gd name="T20" fmla="*/ 91 w 241"/>
                  <a:gd name="T21" fmla="*/ 27 h 89"/>
                  <a:gd name="T22" fmla="*/ 99 w 241"/>
                  <a:gd name="T23" fmla="*/ 26 h 89"/>
                  <a:gd name="T24" fmla="*/ 108 w 241"/>
                  <a:gd name="T25" fmla="*/ 24 h 89"/>
                  <a:gd name="T26" fmla="*/ 117 w 241"/>
                  <a:gd name="T27" fmla="*/ 22 h 89"/>
                  <a:gd name="T28" fmla="*/ 126 w 241"/>
                  <a:gd name="T29" fmla="*/ 21 h 89"/>
                  <a:gd name="T30" fmla="*/ 134 w 241"/>
                  <a:gd name="T31" fmla="*/ 20 h 89"/>
                  <a:gd name="T32" fmla="*/ 142 w 241"/>
                  <a:gd name="T33" fmla="*/ 17 h 89"/>
                  <a:gd name="T34" fmla="*/ 151 w 241"/>
                  <a:gd name="T35" fmla="*/ 16 h 89"/>
                  <a:gd name="T36" fmla="*/ 163 w 241"/>
                  <a:gd name="T37" fmla="*/ 15 h 89"/>
                  <a:gd name="T38" fmla="*/ 178 w 241"/>
                  <a:gd name="T39" fmla="*/ 10 h 89"/>
                  <a:gd name="T40" fmla="*/ 191 w 241"/>
                  <a:gd name="T41" fmla="*/ 6 h 89"/>
                  <a:gd name="T42" fmla="*/ 202 w 241"/>
                  <a:gd name="T43" fmla="*/ 1 h 89"/>
                  <a:gd name="T44" fmla="*/ 241 w 241"/>
                  <a:gd name="T45" fmla="*/ 6 h 89"/>
                  <a:gd name="T46" fmla="*/ 237 w 241"/>
                  <a:gd name="T47" fmla="*/ 10 h 89"/>
                  <a:gd name="T48" fmla="*/ 225 w 241"/>
                  <a:gd name="T49" fmla="*/ 20 h 89"/>
                  <a:gd name="T50" fmla="*/ 216 w 241"/>
                  <a:gd name="T51" fmla="*/ 26 h 89"/>
                  <a:gd name="T52" fmla="*/ 206 w 241"/>
                  <a:gd name="T53" fmla="*/ 34 h 89"/>
                  <a:gd name="T54" fmla="*/ 193 w 241"/>
                  <a:gd name="T55" fmla="*/ 42 h 89"/>
                  <a:gd name="T56" fmla="*/ 181 w 241"/>
                  <a:gd name="T57" fmla="*/ 51 h 89"/>
                  <a:gd name="T58" fmla="*/ 166 w 241"/>
                  <a:gd name="T59" fmla="*/ 59 h 89"/>
                  <a:gd name="T60" fmla="*/ 158 w 241"/>
                  <a:gd name="T61" fmla="*/ 62 h 89"/>
                  <a:gd name="T62" fmla="*/ 150 w 241"/>
                  <a:gd name="T63" fmla="*/ 66 h 89"/>
                  <a:gd name="T64" fmla="*/ 142 w 241"/>
                  <a:gd name="T65" fmla="*/ 70 h 89"/>
                  <a:gd name="T66" fmla="*/ 133 w 241"/>
                  <a:gd name="T67" fmla="*/ 73 h 89"/>
                  <a:gd name="T68" fmla="*/ 124 w 241"/>
                  <a:gd name="T69" fmla="*/ 76 h 89"/>
                  <a:gd name="T70" fmla="*/ 116 w 241"/>
                  <a:gd name="T71" fmla="*/ 80 h 89"/>
                  <a:gd name="T72" fmla="*/ 106 w 241"/>
                  <a:gd name="T73" fmla="*/ 83 h 89"/>
                  <a:gd name="T74" fmla="*/ 96 w 241"/>
                  <a:gd name="T75" fmla="*/ 84 h 89"/>
                  <a:gd name="T76" fmla="*/ 86 w 241"/>
                  <a:gd name="T77" fmla="*/ 85 h 89"/>
                  <a:gd name="T78" fmla="*/ 77 w 241"/>
                  <a:gd name="T79" fmla="*/ 88 h 89"/>
                  <a:gd name="T80" fmla="*/ 67 w 241"/>
                  <a:gd name="T81" fmla="*/ 89 h 89"/>
                  <a:gd name="T82" fmla="*/ 55 w 241"/>
                  <a:gd name="T83" fmla="*/ 89 h 89"/>
                  <a:gd name="T84" fmla="*/ 45 w 241"/>
                  <a:gd name="T85" fmla="*/ 89 h 89"/>
                  <a:gd name="T86" fmla="*/ 35 w 241"/>
                  <a:gd name="T87" fmla="*/ 89 h 89"/>
                  <a:gd name="T88" fmla="*/ 0 w 241"/>
                  <a:gd name="T89" fmla="*/ 40 h 8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41"/>
                  <a:gd name="T136" fmla="*/ 0 h 89"/>
                  <a:gd name="T137" fmla="*/ 241 w 241"/>
                  <a:gd name="T138" fmla="*/ 89 h 8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41" h="89">
                    <a:moveTo>
                      <a:pt x="0" y="40"/>
                    </a:moveTo>
                    <a:lnTo>
                      <a:pt x="1" y="40"/>
                    </a:lnTo>
                    <a:lnTo>
                      <a:pt x="6" y="39"/>
                    </a:lnTo>
                    <a:lnTo>
                      <a:pt x="10" y="39"/>
                    </a:lnTo>
                    <a:lnTo>
                      <a:pt x="15" y="37"/>
                    </a:lnTo>
                    <a:lnTo>
                      <a:pt x="19" y="37"/>
                    </a:lnTo>
                    <a:lnTo>
                      <a:pt x="25" y="37"/>
                    </a:lnTo>
                    <a:lnTo>
                      <a:pt x="32" y="35"/>
                    </a:lnTo>
                    <a:lnTo>
                      <a:pt x="39" y="35"/>
                    </a:lnTo>
                    <a:lnTo>
                      <a:pt x="42" y="34"/>
                    </a:lnTo>
                    <a:lnTo>
                      <a:pt x="45" y="34"/>
                    </a:lnTo>
                    <a:lnTo>
                      <a:pt x="49" y="34"/>
                    </a:lnTo>
                    <a:lnTo>
                      <a:pt x="53" y="34"/>
                    </a:lnTo>
                    <a:lnTo>
                      <a:pt x="57" y="32"/>
                    </a:lnTo>
                    <a:lnTo>
                      <a:pt x="60" y="32"/>
                    </a:lnTo>
                    <a:lnTo>
                      <a:pt x="64" y="31"/>
                    </a:lnTo>
                    <a:lnTo>
                      <a:pt x="69" y="31"/>
                    </a:lnTo>
                    <a:lnTo>
                      <a:pt x="73" y="31"/>
                    </a:lnTo>
                    <a:lnTo>
                      <a:pt x="77" y="30"/>
                    </a:lnTo>
                    <a:lnTo>
                      <a:pt x="82" y="29"/>
                    </a:lnTo>
                    <a:lnTo>
                      <a:pt x="87" y="29"/>
                    </a:lnTo>
                    <a:lnTo>
                      <a:pt x="91" y="27"/>
                    </a:lnTo>
                    <a:lnTo>
                      <a:pt x="96" y="27"/>
                    </a:lnTo>
                    <a:lnTo>
                      <a:pt x="99" y="26"/>
                    </a:lnTo>
                    <a:lnTo>
                      <a:pt x="103" y="26"/>
                    </a:lnTo>
                    <a:lnTo>
                      <a:pt x="108" y="24"/>
                    </a:lnTo>
                    <a:lnTo>
                      <a:pt x="112" y="24"/>
                    </a:lnTo>
                    <a:lnTo>
                      <a:pt x="117" y="22"/>
                    </a:lnTo>
                    <a:lnTo>
                      <a:pt x="121" y="22"/>
                    </a:lnTo>
                    <a:lnTo>
                      <a:pt x="126" y="21"/>
                    </a:lnTo>
                    <a:lnTo>
                      <a:pt x="129" y="21"/>
                    </a:lnTo>
                    <a:lnTo>
                      <a:pt x="134" y="20"/>
                    </a:lnTo>
                    <a:lnTo>
                      <a:pt x="138" y="18"/>
                    </a:lnTo>
                    <a:lnTo>
                      <a:pt x="142" y="17"/>
                    </a:lnTo>
                    <a:lnTo>
                      <a:pt x="147" y="17"/>
                    </a:lnTo>
                    <a:lnTo>
                      <a:pt x="151" y="16"/>
                    </a:lnTo>
                    <a:lnTo>
                      <a:pt x="156" y="16"/>
                    </a:lnTo>
                    <a:lnTo>
                      <a:pt x="163" y="15"/>
                    </a:lnTo>
                    <a:lnTo>
                      <a:pt x="171" y="12"/>
                    </a:lnTo>
                    <a:lnTo>
                      <a:pt x="178" y="10"/>
                    </a:lnTo>
                    <a:lnTo>
                      <a:pt x="185" y="7"/>
                    </a:lnTo>
                    <a:lnTo>
                      <a:pt x="191" y="6"/>
                    </a:lnTo>
                    <a:lnTo>
                      <a:pt x="197" y="3"/>
                    </a:lnTo>
                    <a:lnTo>
                      <a:pt x="202" y="1"/>
                    </a:lnTo>
                    <a:lnTo>
                      <a:pt x="209" y="0"/>
                    </a:lnTo>
                    <a:lnTo>
                      <a:pt x="241" y="6"/>
                    </a:lnTo>
                    <a:lnTo>
                      <a:pt x="240" y="7"/>
                    </a:lnTo>
                    <a:lnTo>
                      <a:pt x="237" y="10"/>
                    </a:lnTo>
                    <a:lnTo>
                      <a:pt x="231" y="13"/>
                    </a:lnTo>
                    <a:lnTo>
                      <a:pt x="225" y="20"/>
                    </a:lnTo>
                    <a:lnTo>
                      <a:pt x="220" y="22"/>
                    </a:lnTo>
                    <a:lnTo>
                      <a:pt x="216" y="26"/>
                    </a:lnTo>
                    <a:lnTo>
                      <a:pt x="211" y="30"/>
                    </a:lnTo>
                    <a:lnTo>
                      <a:pt x="206" y="34"/>
                    </a:lnTo>
                    <a:lnTo>
                      <a:pt x="200" y="39"/>
                    </a:lnTo>
                    <a:lnTo>
                      <a:pt x="193" y="42"/>
                    </a:lnTo>
                    <a:lnTo>
                      <a:pt x="187" y="47"/>
                    </a:lnTo>
                    <a:lnTo>
                      <a:pt x="181" y="51"/>
                    </a:lnTo>
                    <a:lnTo>
                      <a:pt x="173" y="55"/>
                    </a:lnTo>
                    <a:lnTo>
                      <a:pt x="166" y="59"/>
                    </a:lnTo>
                    <a:lnTo>
                      <a:pt x="162" y="60"/>
                    </a:lnTo>
                    <a:lnTo>
                      <a:pt x="158" y="62"/>
                    </a:lnTo>
                    <a:lnTo>
                      <a:pt x="153" y="65"/>
                    </a:lnTo>
                    <a:lnTo>
                      <a:pt x="150" y="66"/>
                    </a:lnTo>
                    <a:lnTo>
                      <a:pt x="146" y="68"/>
                    </a:lnTo>
                    <a:lnTo>
                      <a:pt x="142" y="70"/>
                    </a:lnTo>
                    <a:lnTo>
                      <a:pt x="137" y="71"/>
                    </a:lnTo>
                    <a:lnTo>
                      <a:pt x="133" y="73"/>
                    </a:lnTo>
                    <a:lnTo>
                      <a:pt x="128" y="74"/>
                    </a:lnTo>
                    <a:lnTo>
                      <a:pt x="124" y="76"/>
                    </a:lnTo>
                    <a:lnTo>
                      <a:pt x="119" y="78"/>
                    </a:lnTo>
                    <a:lnTo>
                      <a:pt x="116" y="80"/>
                    </a:lnTo>
                    <a:lnTo>
                      <a:pt x="111" y="81"/>
                    </a:lnTo>
                    <a:lnTo>
                      <a:pt x="106" y="83"/>
                    </a:lnTo>
                    <a:lnTo>
                      <a:pt x="101" y="83"/>
                    </a:lnTo>
                    <a:lnTo>
                      <a:pt x="96" y="84"/>
                    </a:lnTo>
                    <a:lnTo>
                      <a:pt x="91" y="85"/>
                    </a:lnTo>
                    <a:lnTo>
                      <a:pt x="86" y="85"/>
                    </a:lnTo>
                    <a:lnTo>
                      <a:pt x="81" y="86"/>
                    </a:lnTo>
                    <a:lnTo>
                      <a:pt x="77" y="88"/>
                    </a:lnTo>
                    <a:lnTo>
                      <a:pt x="70" y="88"/>
                    </a:lnTo>
                    <a:lnTo>
                      <a:pt x="67" y="89"/>
                    </a:lnTo>
                    <a:lnTo>
                      <a:pt x="60" y="89"/>
                    </a:lnTo>
                    <a:lnTo>
                      <a:pt x="55" y="89"/>
                    </a:lnTo>
                    <a:lnTo>
                      <a:pt x="50" y="89"/>
                    </a:lnTo>
                    <a:lnTo>
                      <a:pt x="45" y="89"/>
                    </a:lnTo>
                    <a:lnTo>
                      <a:pt x="40" y="89"/>
                    </a:lnTo>
                    <a:lnTo>
                      <a:pt x="35" y="89"/>
                    </a:lnTo>
                    <a:lnTo>
                      <a:pt x="14" y="62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0" name="Freeform 70"/>
              <p:cNvSpPr>
                <a:spLocks/>
              </p:cNvSpPr>
              <p:nvPr/>
            </p:nvSpPr>
            <p:spPr bwMode="auto">
              <a:xfrm>
                <a:off x="3275" y="3073"/>
                <a:ext cx="226" cy="99"/>
              </a:xfrm>
              <a:custGeom>
                <a:avLst/>
                <a:gdLst>
                  <a:gd name="T0" fmla="*/ 10 w 678"/>
                  <a:gd name="T1" fmla="*/ 268 h 295"/>
                  <a:gd name="T2" fmla="*/ 17 w 678"/>
                  <a:gd name="T3" fmla="*/ 268 h 295"/>
                  <a:gd name="T4" fmla="*/ 27 w 678"/>
                  <a:gd name="T5" fmla="*/ 267 h 295"/>
                  <a:gd name="T6" fmla="*/ 34 w 678"/>
                  <a:gd name="T7" fmla="*/ 265 h 295"/>
                  <a:gd name="T8" fmla="*/ 44 w 678"/>
                  <a:gd name="T9" fmla="*/ 264 h 295"/>
                  <a:gd name="T10" fmla="*/ 56 w 678"/>
                  <a:gd name="T11" fmla="*/ 263 h 295"/>
                  <a:gd name="T12" fmla="*/ 67 w 678"/>
                  <a:gd name="T13" fmla="*/ 260 h 295"/>
                  <a:gd name="T14" fmla="*/ 81 w 678"/>
                  <a:gd name="T15" fmla="*/ 258 h 295"/>
                  <a:gd name="T16" fmla="*/ 96 w 678"/>
                  <a:gd name="T17" fmla="*/ 254 h 295"/>
                  <a:gd name="T18" fmla="*/ 112 w 678"/>
                  <a:gd name="T19" fmla="*/ 250 h 295"/>
                  <a:gd name="T20" fmla="*/ 130 w 678"/>
                  <a:gd name="T21" fmla="*/ 246 h 295"/>
                  <a:gd name="T22" fmla="*/ 147 w 678"/>
                  <a:gd name="T23" fmla="*/ 241 h 295"/>
                  <a:gd name="T24" fmla="*/ 166 w 678"/>
                  <a:gd name="T25" fmla="*/ 236 h 295"/>
                  <a:gd name="T26" fmla="*/ 187 w 678"/>
                  <a:gd name="T27" fmla="*/ 230 h 295"/>
                  <a:gd name="T28" fmla="*/ 208 w 678"/>
                  <a:gd name="T29" fmla="*/ 224 h 295"/>
                  <a:gd name="T30" fmla="*/ 229 w 678"/>
                  <a:gd name="T31" fmla="*/ 215 h 295"/>
                  <a:gd name="T32" fmla="*/ 250 w 678"/>
                  <a:gd name="T33" fmla="*/ 207 h 295"/>
                  <a:gd name="T34" fmla="*/ 274 w 678"/>
                  <a:gd name="T35" fmla="*/ 197 h 295"/>
                  <a:gd name="T36" fmla="*/ 297 w 678"/>
                  <a:gd name="T37" fmla="*/ 187 h 295"/>
                  <a:gd name="T38" fmla="*/ 322 w 678"/>
                  <a:gd name="T39" fmla="*/ 177 h 295"/>
                  <a:gd name="T40" fmla="*/ 346 w 678"/>
                  <a:gd name="T41" fmla="*/ 166 h 295"/>
                  <a:gd name="T42" fmla="*/ 372 w 678"/>
                  <a:gd name="T43" fmla="*/ 153 h 295"/>
                  <a:gd name="T44" fmla="*/ 396 w 678"/>
                  <a:gd name="T45" fmla="*/ 138 h 295"/>
                  <a:gd name="T46" fmla="*/ 422 w 678"/>
                  <a:gd name="T47" fmla="*/ 125 h 295"/>
                  <a:gd name="T48" fmla="*/ 447 w 678"/>
                  <a:gd name="T49" fmla="*/ 108 h 295"/>
                  <a:gd name="T50" fmla="*/ 474 w 678"/>
                  <a:gd name="T51" fmla="*/ 92 h 295"/>
                  <a:gd name="T52" fmla="*/ 500 w 678"/>
                  <a:gd name="T53" fmla="*/ 73 h 295"/>
                  <a:gd name="T54" fmla="*/ 525 w 678"/>
                  <a:gd name="T55" fmla="*/ 53 h 295"/>
                  <a:gd name="T56" fmla="*/ 551 w 678"/>
                  <a:gd name="T57" fmla="*/ 33 h 295"/>
                  <a:gd name="T58" fmla="*/ 578 w 678"/>
                  <a:gd name="T59" fmla="*/ 10 h 295"/>
                  <a:gd name="T60" fmla="*/ 678 w 678"/>
                  <a:gd name="T61" fmla="*/ 55 h 295"/>
                  <a:gd name="T62" fmla="*/ 674 w 678"/>
                  <a:gd name="T63" fmla="*/ 58 h 295"/>
                  <a:gd name="T64" fmla="*/ 664 w 678"/>
                  <a:gd name="T65" fmla="*/ 65 h 295"/>
                  <a:gd name="T66" fmla="*/ 656 w 678"/>
                  <a:gd name="T67" fmla="*/ 70 h 295"/>
                  <a:gd name="T68" fmla="*/ 647 w 678"/>
                  <a:gd name="T69" fmla="*/ 77 h 295"/>
                  <a:gd name="T70" fmla="*/ 636 w 678"/>
                  <a:gd name="T71" fmla="*/ 84 h 295"/>
                  <a:gd name="T72" fmla="*/ 624 w 678"/>
                  <a:gd name="T73" fmla="*/ 93 h 295"/>
                  <a:gd name="T74" fmla="*/ 609 w 678"/>
                  <a:gd name="T75" fmla="*/ 102 h 295"/>
                  <a:gd name="T76" fmla="*/ 595 w 678"/>
                  <a:gd name="T77" fmla="*/ 111 h 295"/>
                  <a:gd name="T78" fmla="*/ 579 w 678"/>
                  <a:gd name="T79" fmla="*/ 121 h 295"/>
                  <a:gd name="T80" fmla="*/ 561 w 678"/>
                  <a:gd name="T81" fmla="*/ 131 h 295"/>
                  <a:gd name="T82" fmla="*/ 543 w 678"/>
                  <a:gd name="T83" fmla="*/ 142 h 295"/>
                  <a:gd name="T84" fmla="*/ 523 w 678"/>
                  <a:gd name="T85" fmla="*/ 152 h 295"/>
                  <a:gd name="T86" fmla="*/ 501 w 678"/>
                  <a:gd name="T87" fmla="*/ 163 h 295"/>
                  <a:gd name="T88" fmla="*/ 480 w 678"/>
                  <a:gd name="T89" fmla="*/ 176 h 295"/>
                  <a:gd name="T90" fmla="*/ 456 w 678"/>
                  <a:gd name="T91" fmla="*/ 186 h 295"/>
                  <a:gd name="T92" fmla="*/ 431 w 678"/>
                  <a:gd name="T93" fmla="*/ 197 h 295"/>
                  <a:gd name="T94" fmla="*/ 405 w 678"/>
                  <a:gd name="T95" fmla="*/ 209 h 295"/>
                  <a:gd name="T96" fmla="*/ 378 w 678"/>
                  <a:gd name="T97" fmla="*/ 220 h 295"/>
                  <a:gd name="T98" fmla="*/ 351 w 678"/>
                  <a:gd name="T99" fmla="*/ 230 h 295"/>
                  <a:gd name="T100" fmla="*/ 323 w 678"/>
                  <a:gd name="T101" fmla="*/ 240 h 295"/>
                  <a:gd name="T102" fmla="*/ 293 w 678"/>
                  <a:gd name="T103" fmla="*/ 249 h 295"/>
                  <a:gd name="T104" fmla="*/ 264 w 678"/>
                  <a:gd name="T105" fmla="*/ 258 h 295"/>
                  <a:gd name="T106" fmla="*/ 233 w 678"/>
                  <a:gd name="T107" fmla="*/ 265 h 295"/>
                  <a:gd name="T108" fmla="*/ 201 w 678"/>
                  <a:gd name="T109" fmla="*/ 273 h 295"/>
                  <a:gd name="T110" fmla="*/ 169 w 678"/>
                  <a:gd name="T111" fmla="*/ 279 h 295"/>
                  <a:gd name="T112" fmla="*/ 136 w 678"/>
                  <a:gd name="T113" fmla="*/ 285 h 295"/>
                  <a:gd name="T114" fmla="*/ 102 w 678"/>
                  <a:gd name="T115" fmla="*/ 288 h 295"/>
                  <a:gd name="T116" fmla="*/ 69 w 678"/>
                  <a:gd name="T117" fmla="*/ 292 h 295"/>
                  <a:gd name="T118" fmla="*/ 34 w 678"/>
                  <a:gd name="T119" fmla="*/ 293 h 295"/>
                  <a:gd name="T120" fmla="*/ 0 w 678"/>
                  <a:gd name="T121" fmla="*/ 295 h 295"/>
                  <a:gd name="T122" fmla="*/ 10 w 678"/>
                  <a:gd name="T123" fmla="*/ 269 h 2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678"/>
                  <a:gd name="T187" fmla="*/ 0 h 295"/>
                  <a:gd name="T188" fmla="*/ 678 w 678"/>
                  <a:gd name="T189" fmla="*/ 295 h 2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678" h="295">
                    <a:moveTo>
                      <a:pt x="10" y="269"/>
                    </a:moveTo>
                    <a:lnTo>
                      <a:pt x="10" y="268"/>
                    </a:lnTo>
                    <a:lnTo>
                      <a:pt x="13" y="268"/>
                    </a:lnTo>
                    <a:lnTo>
                      <a:pt x="17" y="268"/>
                    </a:lnTo>
                    <a:lnTo>
                      <a:pt x="23" y="268"/>
                    </a:lnTo>
                    <a:lnTo>
                      <a:pt x="27" y="267"/>
                    </a:lnTo>
                    <a:lnTo>
                      <a:pt x="31" y="265"/>
                    </a:lnTo>
                    <a:lnTo>
                      <a:pt x="34" y="265"/>
                    </a:lnTo>
                    <a:lnTo>
                      <a:pt x="39" y="264"/>
                    </a:lnTo>
                    <a:lnTo>
                      <a:pt x="44" y="264"/>
                    </a:lnTo>
                    <a:lnTo>
                      <a:pt x="49" y="263"/>
                    </a:lnTo>
                    <a:lnTo>
                      <a:pt x="56" y="263"/>
                    </a:lnTo>
                    <a:lnTo>
                      <a:pt x="62" y="262"/>
                    </a:lnTo>
                    <a:lnTo>
                      <a:pt x="67" y="260"/>
                    </a:lnTo>
                    <a:lnTo>
                      <a:pt x="73" y="259"/>
                    </a:lnTo>
                    <a:lnTo>
                      <a:pt x="81" y="258"/>
                    </a:lnTo>
                    <a:lnTo>
                      <a:pt x="88" y="256"/>
                    </a:lnTo>
                    <a:lnTo>
                      <a:pt x="96" y="254"/>
                    </a:lnTo>
                    <a:lnTo>
                      <a:pt x="103" y="253"/>
                    </a:lnTo>
                    <a:lnTo>
                      <a:pt x="112" y="250"/>
                    </a:lnTo>
                    <a:lnTo>
                      <a:pt x="121" y="249"/>
                    </a:lnTo>
                    <a:lnTo>
                      <a:pt x="130" y="246"/>
                    </a:lnTo>
                    <a:lnTo>
                      <a:pt x="139" y="244"/>
                    </a:lnTo>
                    <a:lnTo>
                      <a:pt x="147" y="241"/>
                    </a:lnTo>
                    <a:lnTo>
                      <a:pt x="157" y="239"/>
                    </a:lnTo>
                    <a:lnTo>
                      <a:pt x="166" y="236"/>
                    </a:lnTo>
                    <a:lnTo>
                      <a:pt x="176" y="234"/>
                    </a:lnTo>
                    <a:lnTo>
                      <a:pt x="187" y="230"/>
                    </a:lnTo>
                    <a:lnTo>
                      <a:pt x="197" y="228"/>
                    </a:lnTo>
                    <a:lnTo>
                      <a:pt x="208" y="224"/>
                    </a:lnTo>
                    <a:lnTo>
                      <a:pt x="218" y="220"/>
                    </a:lnTo>
                    <a:lnTo>
                      <a:pt x="229" y="215"/>
                    </a:lnTo>
                    <a:lnTo>
                      <a:pt x="240" y="213"/>
                    </a:lnTo>
                    <a:lnTo>
                      <a:pt x="250" y="207"/>
                    </a:lnTo>
                    <a:lnTo>
                      <a:pt x="263" y="202"/>
                    </a:lnTo>
                    <a:lnTo>
                      <a:pt x="274" y="197"/>
                    </a:lnTo>
                    <a:lnTo>
                      <a:pt x="287" y="194"/>
                    </a:lnTo>
                    <a:lnTo>
                      <a:pt x="297" y="187"/>
                    </a:lnTo>
                    <a:lnTo>
                      <a:pt x="309" y="182"/>
                    </a:lnTo>
                    <a:lnTo>
                      <a:pt x="322" y="177"/>
                    </a:lnTo>
                    <a:lnTo>
                      <a:pt x="334" y="172"/>
                    </a:lnTo>
                    <a:lnTo>
                      <a:pt x="346" y="166"/>
                    </a:lnTo>
                    <a:lnTo>
                      <a:pt x="358" y="160"/>
                    </a:lnTo>
                    <a:lnTo>
                      <a:pt x="372" y="153"/>
                    </a:lnTo>
                    <a:lnTo>
                      <a:pt x="385" y="147"/>
                    </a:lnTo>
                    <a:lnTo>
                      <a:pt x="396" y="138"/>
                    </a:lnTo>
                    <a:lnTo>
                      <a:pt x="408" y="132"/>
                    </a:lnTo>
                    <a:lnTo>
                      <a:pt x="422" y="125"/>
                    </a:lnTo>
                    <a:lnTo>
                      <a:pt x="435" y="117"/>
                    </a:lnTo>
                    <a:lnTo>
                      <a:pt x="447" y="108"/>
                    </a:lnTo>
                    <a:lnTo>
                      <a:pt x="461" y="99"/>
                    </a:lnTo>
                    <a:lnTo>
                      <a:pt x="474" y="92"/>
                    </a:lnTo>
                    <a:lnTo>
                      <a:pt x="486" y="83"/>
                    </a:lnTo>
                    <a:lnTo>
                      <a:pt x="500" y="73"/>
                    </a:lnTo>
                    <a:lnTo>
                      <a:pt x="513" y="63"/>
                    </a:lnTo>
                    <a:lnTo>
                      <a:pt x="525" y="53"/>
                    </a:lnTo>
                    <a:lnTo>
                      <a:pt x="539" y="43"/>
                    </a:lnTo>
                    <a:lnTo>
                      <a:pt x="551" y="33"/>
                    </a:lnTo>
                    <a:lnTo>
                      <a:pt x="564" y="21"/>
                    </a:lnTo>
                    <a:lnTo>
                      <a:pt x="578" y="10"/>
                    </a:lnTo>
                    <a:lnTo>
                      <a:pt x="590" y="0"/>
                    </a:lnTo>
                    <a:lnTo>
                      <a:pt x="678" y="55"/>
                    </a:lnTo>
                    <a:lnTo>
                      <a:pt x="677" y="55"/>
                    </a:lnTo>
                    <a:lnTo>
                      <a:pt x="674" y="58"/>
                    </a:lnTo>
                    <a:lnTo>
                      <a:pt x="669" y="60"/>
                    </a:lnTo>
                    <a:lnTo>
                      <a:pt x="664" y="65"/>
                    </a:lnTo>
                    <a:lnTo>
                      <a:pt x="659" y="67"/>
                    </a:lnTo>
                    <a:lnTo>
                      <a:pt x="656" y="70"/>
                    </a:lnTo>
                    <a:lnTo>
                      <a:pt x="652" y="73"/>
                    </a:lnTo>
                    <a:lnTo>
                      <a:pt x="647" y="77"/>
                    </a:lnTo>
                    <a:lnTo>
                      <a:pt x="642" y="81"/>
                    </a:lnTo>
                    <a:lnTo>
                      <a:pt x="636" y="84"/>
                    </a:lnTo>
                    <a:lnTo>
                      <a:pt x="631" y="88"/>
                    </a:lnTo>
                    <a:lnTo>
                      <a:pt x="624" y="93"/>
                    </a:lnTo>
                    <a:lnTo>
                      <a:pt x="617" y="97"/>
                    </a:lnTo>
                    <a:lnTo>
                      <a:pt x="609" y="102"/>
                    </a:lnTo>
                    <a:lnTo>
                      <a:pt x="602" y="106"/>
                    </a:lnTo>
                    <a:lnTo>
                      <a:pt x="595" y="111"/>
                    </a:lnTo>
                    <a:lnTo>
                      <a:pt x="587" y="114"/>
                    </a:lnTo>
                    <a:lnTo>
                      <a:pt x="579" y="121"/>
                    </a:lnTo>
                    <a:lnTo>
                      <a:pt x="570" y="126"/>
                    </a:lnTo>
                    <a:lnTo>
                      <a:pt x="561" y="131"/>
                    </a:lnTo>
                    <a:lnTo>
                      <a:pt x="551" y="136"/>
                    </a:lnTo>
                    <a:lnTo>
                      <a:pt x="543" y="142"/>
                    </a:lnTo>
                    <a:lnTo>
                      <a:pt x="533" y="147"/>
                    </a:lnTo>
                    <a:lnTo>
                      <a:pt x="523" y="152"/>
                    </a:lnTo>
                    <a:lnTo>
                      <a:pt x="513" y="158"/>
                    </a:lnTo>
                    <a:lnTo>
                      <a:pt x="501" y="163"/>
                    </a:lnTo>
                    <a:lnTo>
                      <a:pt x="490" y="170"/>
                    </a:lnTo>
                    <a:lnTo>
                      <a:pt x="480" y="176"/>
                    </a:lnTo>
                    <a:lnTo>
                      <a:pt x="467" y="181"/>
                    </a:lnTo>
                    <a:lnTo>
                      <a:pt x="456" y="186"/>
                    </a:lnTo>
                    <a:lnTo>
                      <a:pt x="444" y="192"/>
                    </a:lnTo>
                    <a:lnTo>
                      <a:pt x="431" y="197"/>
                    </a:lnTo>
                    <a:lnTo>
                      <a:pt x="417" y="202"/>
                    </a:lnTo>
                    <a:lnTo>
                      <a:pt x="405" y="209"/>
                    </a:lnTo>
                    <a:lnTo>
                      <a:pt x="391" y="214"/>
                    </a:lnTo>
                    <a:lnTo>
                      <a:pt x="378" y="220"/>
                    </a:lnTo>
                    <a:lnTo>
                      <a:pt x="364" y="225"/>
                    </a:lnTo>
                    <a:lnTo>
                      <a:pt x="351" y="230"/>
                    </a:lnTo>
                    <a:lnTo>
                      <a:pt x="337" y="235"/>
                    </a:lnTo>
                    <a:lnTo>
                      <a:pt x="323" y="240"/>
                    </a:lnTo>
                    <a:lnTo>
                      <a:pt x="308" y="244"/>
                    </a:lnTo>
                    <a:lnTo>
                      <a:pt x="293" y="249"/>
                    </a:lnTo>
                    <a:lnTo>
                      <a:pt x="278" y="253"/>
                    </a:lnTo>
                    <a:lnTo>
                      <a:pt x="264" y="258"/>
                    </a:lnTo>
                    <a:lnTo>
                      <a:pt x="248" y="262"/>
                    </a:lnTo>
                    <a:lnTo>
                      <a:pt x="233" y="265"/>
                    </a:lnTo>
                    <a:lnTo>
                      <a:pt x="216" y="269"/>
                    </a:lnTo>
                    <a:lnTo>
                      <a:pt x="201" y="273"/>
                    </a:lnTo>
                    <a:lnTo>
                      <a:pt x="185" y="275"/>
                    </a:lnTo>
                    <a:lnTo>
                      <a:pt x="169" y="279"/>
                    </a:lnTo>
                    <a:lnTo>
                      <a:pt x="152" y="282"/>
                    </a:lnTo>
                    <a:lnTo>
                      <a:pt x="136" y="285"/>
                    </a:lnTo>
                    <a:lnTo>
                      <a:pt x="118" y="287"/>
                    </a:lnTo>
                    <a:lnTo>
                      <a:pt x="102" y="288"/>
                    </a:lnTo>
                    <a:lnTo>
                      <a:pt x="86" y="290"/>
                    </a:lnTo>
                    <a:lnTo>
                      <a:pt x="69" y="292"/>
                    </a:lnTo>
                    <a:lnTo>
                      <a:pt x="51" y="293"/>
                    </a:lnTo>
                    <a:lnTo>
                      <a:pt x="34" y="293"/>
                    </a:lnTo>
                    <a:lnTo>
                      <a:pt x="17" y="294"/>
                    </a:lnTo>
                    <a:lnTo>
                      <a:pt x="0" y="295"/>
                    </a:lnTo>
                    <a:lnTo>
                      <a:pt x="5" y="280"/>
                    </a:lnTo>
                    <a:lnTo>
                      <a:pt x="10" y="26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1" name="Freeform 71"/>
              <p:cNvSpPr>
                <a:spLocks/>
              </p:cNvSpPr>
              <p:nvPr/>
            </p:nvSpPr>
            <p:spPr bwMode="auto">
              <a:xfrm>
                <a:off x="3190" y="3013"/>
                <a:ext cx="199" cy="119"/>
              </a:xfrm>
              <a:custGeom>
                <a:avLst/>
                <a:gdLst>
                  <a:gd name="T0" fmla="*/ 32 w 596"/>
                  <a:gd name="T1" fmla="*/ 14 h 358"/>
                  <a:gd name="T2" fmla="*/ 29 w 596"/>
                  <a:gd name="T3" fmla="*/ 35 h 358"/>
                  <a:gd name="T4" fmla="*/ 25 w 596"/>
                  <a:gd name="T5" fmla="*/ 62 h 358"/>
                  <a:gd name="T6" fmla="*/ 25 w 596"/>
                  <a:gd name="T7" fmla="*/ 94 h 358"/>
                  <a:gd name="T8" fmla="*/ 25 w 596"/>
                  <a:gd name="T9" fmla="*/ 128 h 358"/>
                  <a:gd name="T10" fmla="*/ 31 w 596"/>
                  <a:gd name="T11" fmla="*/ 166 h 358"/>
                  <a:gd name="T12" fmla="*/ 42 w 596"/>
                  <a:gd name="T13" fmla="*/ 201 h 358"/>
                  <a:gd name="T14" fmla="*/ 61 w 596"/>
                  <a:gd name="T15" fmla="*/ 236 h 358"/>
                  <a:gd name="T16" fmla="*/ 86 w 596"/>
                  <a:gd name="T17" fmla="*/ 268 h 358"/>
                  <a:gd name="T18" fmla="*/ 121 w 596"/>
                  <a:gd name="T19" fmla="*/ 295 h 358"/>
                  <a:gd name="T20" fmla="*/ 168 w 596"/>
                  <a:gd name="T21" fmla="*/ 317 h 358"/>
                  <a:gd name="T22" fmla="*/ 226 w 596"/>
                  <a:gd name="T23" fmla="*/ 331 h 358"/>
                  <a:gd name="T24" fmla="*/ 285 w 596"/>
                  <a:gd name="T25" fmla="*/ 331 h 358"/>
                  <a:gd name="T26" fmla="*/ 339 w 596"/>
                  <a:gd name="T27" fmla="*/ 322 h 358"/>
                  <a:gd name="T28" fmla="*/ 385 w 596"/>
                  <a:gd name="T29" fmla="*/ 303 h 358"/>
                  <a:gd name="T30" fmla="*/ 426 w 596"/>
                  <a:gd name="T31" fmla="*/ 277 h 358"/>
                  <a:gd name="T32" fmla="*/ 460 w 596"/>
                  <a:gd name="T33" fmla="*/ 243 h 358"/>
                  <a:gd name="T34" fmla="*/ 489 w 596"/>
                  <a:gd name="T35" fmla="*/ 206 h 358"/>
                  <a:gd name="T36" fmla="*/ 513 w 596"/>
                  <a:gd name="T37" fmla="*/ 169 h 358"/>
                  <a:gd name="T38" fmla="*/ 533 w 596"/>
                  <a:gd name="T39" fmla="*/ 132 h 358"/>
                  <a:gd name="T40" fmla="*/ 548 w 596"/>
                  <a:gd name="T41" fmla="*/ 97 h 358"/>
                  <a:gd name="T42" fmla="*/ 559 w 596"/>
                  <a:gd name="T43" fmla="*/ 67 h 358"/>
                  <a:gd name="T44" fmla="*/ 566 w 596"/>
                  <a:gd name="T45" fmla="*/ 44 h 358"/>
                  <a:gd name="T46" fmla="*/ 572 w 596"/>
                  <a:gd name="T47" fmla="*/ 26 h 358"/>
                  <a:gd name="T48" fmla="*/ 592 w 596"/>
                  <a:gd name="T49" fmla="*/ 47 h 358"/>
                  <a:gd name="T50" fmla="*/ 586 w 596"/>
                  <a:gd name="T51" fmla="*/ 65 h 358"/>
                  <a:gd name="T52" fmla="*/ 578 w 596"/>
                  <a:gd name="T53" fmla="*/ 91 h 358"/>
                  <a:gd name="T54" fmla="*/ 566 w 596"/>
                  <a:gd name="T55" fmla="*/ 122 h 358"/>
                  <a:gd name="T56" fmla="*/ 551 w 596"/>
                  <a:gd name="T57" fmla="*/ 156 h 358"/>
                  <a:gd name="T58" fmla="*/ 532 w 596"/>
                  <a:gd name="T59" fmla="*/ 191 h 358"/>
                  <a:gd name="T60" fmla="*/ 508 w 596"/>
                  <a:gd name="T61" fmla="*/ 228 h 358"/>
                  <a:gd name="T62" fmla="*/ 479 w 596"/>
                  <a:gd name="T63" fmla="*/ 262 h 358"/>
                  <a:gd name="T64" fmla="*/ 446 w 596"/>
                  <a:gd name="T65" fmla="*/ 294 h 358"/>
                  <a:gd name="T66" fmla="*/ 405 w 596"/>
                  <a:gd name="T67" fmla="*/ 321 h 358"/>
                  <a:gd name="T68" fmla="*/ 361 w 596"/>
                  <a:gd name="T69" fmla="*/ 342 h 358"/>
                  <a:gd name="T70" fmla="*/ 310 w 596"/>
                  <a:gd name="T71" fmla="*/ 355 h 358"/>
                  <a:gd name="T72" fmla="*/ 257 w 596"/>
                  <a:gd name="T73" fmla="*/ 358 h 358"/>
                  <a:gd name="T74" fmla="*/ 209 w 596"/>
                  <a:gd name="T75" fmla="*/ 355 h 358"/>
                  <a:gd name="T76" fmla="*/ 168 w 596"/>
                  <a:gd name="T77" fmla="*/ 344 h 358"/>
                  <a:gd name="T78" fmla="*/ 130 w 596"/>
                  <a:gd name="T79" fmla="*/ 331 h 358"/>
                  <a:gd name="T80" fmla="*/ 101 w 596"/>
                  <a:gd name="T81" fmla="*/ 313 h 358"/>
                  <a:gd name="T82" fmla="*/ 74 w 596"/>
                  <a:gd name="T83" fmla="*/ 290 h 358"/>
                  <a:gd name="T84" fmla="*/ 54 w 596"/>
                  <a:gd name="T85" fmla="*/ 268 h 358"/>
                  <a:gd name="T86" fmla="*/ 35 w 596"/>
                  <a:gd name="T87" fmla="*/ 244 h 358"/>
                  <a:gd name="T88" fmla="*/ 22 w 596"/>
                  <a:gd name="T89" fmla="*/ 220 h 358"/>
                  <a:gd name="T90" fmla="*/ 12 w 596"/>
                  <a:gd name="T91" fmla="*/ 197 h 358"/>
                  <a:gd name="T92" fmla="*/ 6 w 596"/>
                  <a:gd name="T93" fmla="*/ 177 h 358"/>
                  <a:gd name="T94" fmla="*/ 1 w 596"/>
                  <a:gd name="T95" fmla="*/ 153 h 358"/>
                  <a:gd name="T96" fmla="*/ 0 w 596"/>
                  <a:gd name="T97" fmla="*/ 133 h 358"/>
                  <a:gd name="T98" fmla="*/ 0 w 596"/>
                  <a:gd name="T99" fmla="*/ 107 h 358"/>
                  <a:gd name="T100" fmla="*/ 0 w 596"/>
                  <a:gd name="T101" fmla="*/ 81 h 358"/>
                  <a:gd name="T102" fmla="*/ 0 w 596"/>
                  <a:gd name="T103" fmla="*/ 55 h 358"/>
                  <a:gd name="T104" fmla="*/ 1 w 596"/>
                  <a:gd name="T105" fmla="*/ 37 h 358"/>
                  <a:gd name="T106" fmla="*/ 1 w 596"/>
                  <a:gd name="T107" fmla="*/ 23 h 358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96"/>
                  <a:gd name="T163" fmla="*/ 0 h 358"/>
                  <a:gd name="T164" fmla="*/ 596 w 596"/>
                  <a:gd name="T165" fmla="*/ 358 h 358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96" h="358">
                    <a:moveTo>
                      <a:pt x="1" y="23"/>
                    </a:moveTo>
                    <a:lnTo>
                      <a:pt x="36" y="0"/>
                    </a:lnTo>
                    <a:lnTo>
                      <a:pt x="35" y="6"/>
                    </a:lnTo>
                    <a:lnTo>
                      <a:pt x="34" y="13"/>
                    </a:lnTo>
                    <a:lnTo>
                      <a:pt x="32" y="14"/>
                    </a:lnTo>
                    <a:lnTo>
                      <a:pt x="31" y="18"/>
                    </a:lnTo>
                    <a:lnTo>
                      <a:pt x="31" y="23"/>
                    </a:lnTo>
                    <a:lnTo>
                      <a:pt x="30" y="26"/>
                    </a:lnTo>
                    <a:lnTo>
                      <a:pt x="30" y="30"/>
                    </a:lnTo>
                    <a:lnTo>
                      <a:pt x="29" y="35"/>
                    </a:lnTo>
                    <a:lnTo>
                      <a:pt x="29" y="40"/>
                    </a:lnTo>
                    <a:lnTo>
                      <a:pt x="29" y="47"/>
                    </a:lnTo>
                    <a:lnTo>
                      <a:pt x="26" y="50"/>
                    </a:lnTo>
                    <a:lnTo>
                      <a:pt x="26" y="57"/>
                    </a:lnTo>
                    <a:lnTo>
                      <a:pt x="25" y="62"/>
                    </a:lnTo>
                    <a:lnTo>
                      <a:pt x="25" y="68"/>
                    </a:lnTo>
                    <a:lnTo>
                      <a:pt x="25" y="74"/>
                    </a:lnTo>
                    <a:lnTo>
                      <a:pt x="25" y="81"/>
                    </a:lnTo>
                    <a:lnTo>
                      <a:pt x="25" y="87"/>
                    </a:lnTo>
                    <a:lnTo>
                      <a:pt x="25" y="94"/>
                    </a:lnTo>
                    <a:lnTo>
                      <a:pt x="25" y="101"/>
                    </a:lnTo>
                    <a:lnTo>
                      <a:pt x="25" y="107"/>
                    </a:lnTo>
                    <a:lnTo>
                      <a:pt x="25" y="114"/>
                    </a:lnTo>
                    <a:lnTo>
                      <a:pt x="25" y="122"/>
                    </a:lnTo>
                    <a:lnTo>
                      <a:pt x="25" y="128"/>
                    </a:lnTo>
                    <a:lnTo>
                      <a:pt x="26" y="136"/>
                    </a:lnTo>
                    <a:lnTo>
                      <a:pt x="27" y="143"/>
                    </a:lnTo>
                    <a:lnTo>
                      <a:pt x="30" y="151"/>
                    </a:lnTo>
                    <a:lnTo>
                      <a:pt x="30" y="157"/>
                    </a:lnTo>
                    <a:lnTo>
                      <a:pt x="31" y="166"/>
                    </a:lnTo>
                    <a:lnTo>
                      <a:pt x="34" y="172"/>
                    </a:lnTo>
                    <a:lnTo>
                      <a:pt x="35" y="180"/>
                    </a:lnTo>
                    <a:lnTo>
                      <a:pt x="37" y="186"/>
                    </a:lnTo>
                    <a:lnTo>
                      <a:pt x="40" y="194"/>
                    </a:lnTo>
                    <a:lnTo>
                      <a:pt x="42" y="201"/>
                    </a:lnTo>
                    <a:lnTo>
                      <a:pt x="46" y="209"/>
                    </a:lnTo>
                    <a:lnTo>
                      <a:pt x="49" y="215"/>
                    </a:lnTo>
                    <a:lnTo>
                      <a:pt x="52" y="223"/>
                    </a:lnTo>
                    <a:lnTo>
                      <a:pt x="56" y="229"/>
                    </a:lnTo>
                    <a:lnTo>
                      <a:pt x="61" y="236"/>
                    </a:lnTo>
                    <a:lnTo>
                      <a:pt x="65" y="243"/>
                    </a:lnTo>
                    <a:lnTo>
                      <a:pt x="70" y="249"/>
                    </a:lnTo>
                    <a:lnTo>
                      <a:pt x="75" y="255"/>
                    </a:lnTo>
                    <a:lnTo>
                      <a:pt x="81" y="263"/>
                    </a:lnTo>
                    <a:lnTo>
                      <a:pt x="86" y="268"/>
                    </a:lnTo>
                    <a:lnTo>
                      <a:pt x="93" y="274"/>
                    </a:lnTo>
                    <a:lnTo>
                      <a:pt x="99" y="279"/>
                    </a:lnTo>
                    <a:lnTo>
                      <a:pt x="106" y="285"/>
                    </a:lnTo>
                    <a:lnTo>
                      <a:pt x="113" y="290"/>
                    </a:lnTo>
                    <a:lnTo>
                      <a:pt x="121" y="295"/>
                    </a:lnTo>
                    <a:lnTo>
                      <a:pt x="130" y="300"/>
                    </a:lnTo>
                    <a:lnTo>
                      <a:pt x="139" y="306"/>
                    </a:lnTo>
                    <a:lnTo>
                      <a:pt x="148" y="308"/>
                    </a:lnTo>
                    <a:lnTo>
                      <a:pt x="158" y="313"/>
                    </a:lnTo>
                    <a:lnTo>
                      <a:pt x="168" y="317"/>
                    </a:lnTo>
                    <a:lnTo>
                      <a:pt x="178" y="319"/>
                    </a:lnTo>
                    <a:lnTo>
                      <a:pt x="189" y="323"/>
                    </a:lnTo>
                    <a:lnTo>
                      <a:pt x="200" y="326"/>
                    </a:lnTo>
                    <a:lnTo>
                      <a:pt x="213" y="328"/>
                    </a:lnTo>
                    <a:lnTo>
                      <a:pt x="226" y="331"/>
                    </a:lnTo>
                    <a:lnTo>
                      <a:pt x="237" y="331"/>
                    </a:lnTo>
                    <a:lnTo>
                      <a:pt x="249" y="333"/>
                    </a:lnTo>
                    <a:lnTo>
                      <a:pt x="262" y="333"/>
                    </a:lnTo>
                    <a:lnTo>
                      <a:pt x="273" y="333"/>
                    </a:lnTo>
                    <a:lnTo>
                      <a:pt x="285" y="331"/>
                    </a:lnTo>
                    <a:lnTo>
                      <a:pt x="296" y="331"/>
                    </a:lnTo>
                    <a:lnTo>
                      <a:pt x="307" y="329"/>
                    </a:lnTo>
                    <a:lnTo>
                      <a:pt x="318" y="328"/>
                    </a:lnTo>
                    <a:lnTo>
                      <a:pt x="327" y="324"/>
                    </a:lnTo>
                    <a:lnTo>
                      <a:pt x="339" y="322"/>
                    </a:lnTo>
                    <a:lnTo>
                      <a:pt x="349" y="318"/>
                    </a:lnTo>
                    <a:lnTo>
                      <a:pt x="359" y="316"/>
                    </a:lnTo>
                    <a:lnTo>
                      <a:pt x="367" y="312"/>
                    </a:lnTo>
                    <a:lnTo>
                      <a:pt x="376" y="307"/>
                    </a:lnTo>
                    <a:lnTo>
                      <a:pt x="385" y="303"/>
                    </a:lnTo>
                    <a:lnTo>
                      <a:pt x="394" y="299"/>
                    </a:lnTo>
                    <a:lnTo>
                      <a:pt x="403" y="293"/>
                    </a:lnTo>
                    <a:lnTo>
                      <a:pt x="410" y="288"/>
                    </a:lnTo>
                    <a:lnTo>
                      <a:pt x="419" y="282"/>
                    </a:lnTo>
                    <a:lnTo>
                      <a:pt x="426" y="277"/>
                    </a:lnTo>
                    <a:lnTo>
                      <a:pt x="433" y="269"/>
                    </a:lnTo>
                    <a:lnTo>
                      <a:pt x="440" y="263"/>
                    </a:lnTo>
                    <a:lnTo>
                      <a:pt x="448" y="256"/>
                    </a:lnTo>
                    <a:lnTo>
                      <a:pt x="454" y="250"/>
                    </a:lnTo>
                    <a:lnTo>
                      <a:pt x="460" y="243"/>
                    </a:lnTo>
                    <a:lnTo>
                      <a:pt x="467" y="235"/>
                    </a:lnTo>
                    <a:lnTo>
                      <a:pt x="472" y="229"/>
                    </a:lnTo>
                    <a:lnTo>
                      <a:pt x="479" y="221"/>
                    </a:lnTo>
                    <a:lnTo>
                      <a:pt x="483" y="214"/>
                    </a:lnTo>
                    <a:lnTo>
                      <a:pt x="489" y="206"/>
                    </a:lnTo>
                    <a:lnTo>
                      <a:pt x="494" y="200"/>
                    </a:lnTo>
                    <a:lnTo>
                      <a:pt x="500" y="192"/>
                    </a:lnTo>
                    <a:lnTo>
                      <a:pt x="504" y="184"/>
                    </a:lnTo>
                    <a:lnTo>
                      <a:pt x="509" y="177"/>
                    </a:lnTo>
                    <a:lnTo>
                      <a:pt x="513" y="169"/>
                    </a:lnTo>
                    <a:lnTo>
                      <a:pt x="518" y="161"/>
                    </a:lnTo>
                    <a:lnTo>
                      <a:pt x="522" y="153"/>
                    </a:lnTo>
                    <a:lnTo>
                      <a:pt x="526" y="146"/>
                    </a:lnTo>
                    <a:lnTo>
                      <a:pt x="529" y="138"/>
                    </a:lnTo>
                    <a:lnTo>
                      <a:pt x="533" y="132"/>
                    </a:lnTo>
                    <a:lnTo>
                      <a:pt x="536" y="125"/>
                    </a:lnTo>
                    <a:lnTo>
                      <a:pt x="538" y="117"/>
                    </a:lnTo>
                    <a:lnTo>
                      <a:pt x="542" y="109"/>
                    </a:lnTo>
                    <a:lnTo>
                      <a:pt x="544" y="103"/>
                    </a:lnTo>
                    <a:lnTo>
                      <a:pt x="548" y="97"/>
                    </a:lnTo>
                    <a:lnTo>
                      <a:pt x="551" y="91"/>
                    </a:lnTo>
                    <a:lnTo>
                      <a:pt x="553" y="84"/>
                    </a:lnTo>
                    <a:lnTo>
                      <a:pt x="556" y="79"/>
                    </a:lnTo>
                    <a:lnTo>
                      <a:pt x="557" y="73"/>
                    </a:lnTo>
                    <a:lnTo>
                      <a:pt x="559" y="67"/>
                    </a:lnTo>
                    <a:lnTo>
                      <a:pt x="561" y="62"/>
                    </a:lnTo>
                    <a:lnTo>
                      <a:pt x="562" y="57"/>
                    </a:lnTo>
                    <a:lnTo>
                      <a:pt x="563" y="52"/>
                    </a:lnTo>
                    <a:lnTo>
                      <a:pt x="564" y="48"/>
                    </a:lnTo>
                    <a:lnTo>
                      <a:pt x="566" y="44"/>
                    </a:lnTo>
                    <a:lnTo>
                      <a:pt x="567" y="40"/>
                    </a:lnTo>
                    <a:lnTo>
                      <a:pt x="569" y="34"/>
                    </a:lnTo>
                    <a:lnTo>
                      <a:pt x="571" y="30"/>
                    </a:lnTo>
                    <a:lnTo>
                      <a:pt x="571" y="28"/>
                    </a:lnTo>
                    <a:lnTo>
                      <a:pt x="572" y="26"/>
                    </a:lnTo>
                    <a:lnTo>
                      <a:pt x="596" y="34"/>
                    </a:lnTo>
                    <a:lnTo>
                      <a:pt x="595" y="34"/>
                    </a:lnTo>
                    <a:lnTo>
                      <a:pt x="595" y="37"/>
                    </a:lnTo>
                    <a:lnTo>
                      <a:pt x="593" y="40"/>
                    </a:lnTo>
                    <a:lnTo>
                      <a:pt x="592" y="47"/>
                    </a:lnTo>
                    <a:lnTo>
                      <a:pt x="591" y="49"/>
                    </a:lnTo>
                    <a:lnTo>
                      <a:pt x="591" y="53"/>
                    </a:lnTo>
                    <a:lnTo>
                      <a:pt x="588" y="57"/>
                    </a:lnTo>
                    <a:lnTo>
                      <a:pt x="588" y="62"/>
                    </a:lnTo>
                    <a:lnTo>
                      <a:pt x="586" y="65"/>
                    </a:lnTo>
                    <a:lnTo>
                      <a:pt x="586" y="69"/>
                    </a:lnTo>
                    <a:lnTo>
                      <a:pt x="583" y="74"/>
                    </a:lnTo>
                    <a:lnTo>
                      <a:pt x="582" y="81"/>
                    </a:lnTo>
                    <a:lnTo>
                      <a:pt x="581" y="86"/>
                    </a:lnTo>
                    <a:lnTo>
                      <a:pt x="578" y="91"/>
                    </a:lnTo>
                    <a:lnTo>
                      <a:pt x="576" y="97"/>
                    </a:lnTo>
                    <a:lnTo>
                      <a:pt x="575" y="103"/>
                    </a:lnTo>
                    <a:lnTo>
                      <a:pt x="571" y="108"/>
                    </a:lnTo>
                    <a:lnTo>
                      <a:pt x="569" y="114"/>
                    </a:lnTo>
                    <a:lnTo>
                      <a:pt x="566" y="122"/>
                    </a:lnTo>
                    <a:lnTo>
                      <a:pt x="564" y="128"/>
                    </a:lnTo>
                    <a:lnTo>
                      <a:pt x="561" y="135"/>
                    </a:lnTo>
                    <a:lnTo>
                      <a:pt x="558" y="141"/>
                    </a:lnTo>
                    <a:lnTo>
                      <a:pt x="554" y="148"/>
                    </a:lnTo>
                    <a:lnTo>
                      <a:pt x="551" y="156"/>
                    </a:lnTo>
                    <a:lnTo>
                      <a:pt x="547" y="162"/>
                    </a:lnTo>
                    <a:lnTo>
                      <a:pt x="543" y="170"/>
                    </a:lnTo>
                    <a:lnTo>
                      <a:pt x="541" y="177"/>
                    </a:lnTo>
                    <a:lnTo>
                      <a:pt x="537" y="185"/>
                    </a:lnTo>
                    <a:lnTo>
                      <a:pt x="532" y="191"/>
                    </a:lnTo>
                    <a:lnTo>
                      <a:pt x="527" y="200"/>
                    </a:lnTo>
                    <a:lnTo>
                      <a:pt x="522" y="206"/>
                    </a:lnTo>
                    <a:lnTo>
                      <a:pt x="518" y="214"/>
                    </a:lnTo>
                    <a:lnTo>
                      <a:pt x="513" y="220"/>
                    </a:lnTo>
                    <a:lnTo>
                      <a:pt x="508" y="228"/>
                    </a:lnTo>
                    <a:lnTo>
                      <a:pt x="503" y="234"/>
                    </a:lnTo>
                    <a:lnTo>
                      <a:pt x="498" y="241"/>
                    </a:lnTo>
                    <a:lnTo>
                      <a:pt x="492" y="248"/>
                    </a:lnTo>
                    <a:lnTo>
                      <a:pt x="485" y="255"/>
                    </a:lnTo>
                    <a:lnTo>
                      <a:pt x="479" y="262"/>
                    </a:lnTo>
                    <a:lnTo>
                      <a:pt x="473" y="269"/>
                    </a:lnTo>
                    <a:lnTo>
                      <a:pt x="465" y="275"/>
                    </a:lnTo>
                    <a:lnTo>
                      <a:pt x="459" y="282"/>
                    </a:lnTo>
                    <a:lnTo>
                      <a:pt x="453" y="288"/>
                    </a:lnTo>
                    <a:lnTo>
                      <a:pt x="446" y="294"/>
                    </a:lnTo>
                    <a:lnTo>
                      <a:pt x="438" y="299"/>
                    </a:lnTo>
                    <a:lnTo>
                      <a:pt x="430" y="306"/>
                    </a:lnTo>
                    <a:lnTo>
                      <a:pt x="421" y="311"/>
                    </a:lnTo>
                    <a:lnTo>
                      <a:pt x="414" y="317"/>
                    </a:lnTo>
                    <a:lnTo>
                      <a:pt x="405" y="321"/>
                    </a:lnTo>
                    <a:lnTo>
                      <a:pt x="398" y="326"/>
                    </a:lnTo>
                    <a:lnTo>
                      <a:pt x="389" y="329"/>
                    </a:lnTo>
                    <a:lnTo>
                      <a:pt x="380" y="334"/>
                    </a:lnTo>
                    <a:lnTo>
                      <a:pt x="370" y="338"/>
                    </a:lnTo>
                    <a:lnTo>
                      <a:pt x="361" y="342"/>
                    </a:lnTo>
                    <a:lnTo>
                      <a:pt x="351" y="344"/>
                    </a:lnTo>
                    <a:lnTo>
                      <a:pt x="342" y="348"/>
                    </a:lnTo>
                    <a:lnTo>
                      <a:pt x="331" y="351"/>
                    </a:lnTo>
                    <a:lnTo>
                      <a:pt x="321" y="352"/>
                    </a:lnTo>
                    <a:lnTo>
                      <a:pt x="310" y="355"/>
                    </a:lnTo>
                    <a:lnTo>
                      <a:pt x="301" y="357"/>
                    </a:lnTo>
                    <a:lnTo>
                      <a:pt x="288" y="357"/>
                    </a:lnTo>
                    <a:lnTo>
                      <a:pt x="277" y="358"/>
                    </a:lnTo>
                    <a:lnTo>
                      <a:pt x="267" y="358"/>
                    </a:lnTo>
                    <a:lnTo>
                      <a:pt x="257" y="358"/>
                    </a:lnTo>
                    <a:lnTo>
                      <a:pt x="247" y="357"/>
                    </a:lnTo>
                    <a:lnTo>
                      <a:pt x="237" y="357"/>
                    </a:lnTo>
                    <a:lnTo>
                      <a:pt x="227" y="357"/>
                    </a:lnTo>
                    <a:lnTo>
                      <a:pt x="218" y="356"/>
                    </a:lnTo>
                    <a:lnTo>
                      <a:pt x="209" y="355"/>
                    </a:lnTo>
                    <a:lnTo>
                      <a:pt x="199" y="353"/>
                    </a:lnTo>
                    <a:lnTo>
                      <a:pt x="192" y="351"/>
                    </a:lnTo>
                    <a:lnTo>
                      <a:pt x="184" y="350"/>
                    </a:lnTo>
                    <a:lnTo>
                      <a:pt x="175" y="347"/>
                    </a:lnTo>
                    <a:lnTo>
                      <a:pt x="168" y="344"/>
                    </a:lnTo>
                    <a:lnTo>
                      <a:pt x="159" y="342"/>
                    </a:lnTo>
                    <a:lnTo>
                      <a:pt x="153" y="341"/>
                    </a:lnTo>
                    <a:lnTo>
                      <a:pt x="145" y="337"/>
                    </a:lnTo>
                    <a:lnTo>
                      <a:pt x="138" y="334"/>
                    </a:lnTo>
                    <a:lnTo>
                      <a:pt x="130" y="331"/>
                    </a:lnTo>
                    <a:lnTo>
                      <a:pt x="124" y="328"/>
                    </a:lnTo>
                    <a:lnTo>
                      <a:pt x="118" y="323"/>
                    </a:lnTo>
                    <a:lnTo>
                      <a:pt x="111" y="319"/>
                    </a:lnTo>
                    <a:lnTo>
                      <a:pt x="106" y="317"/>
                    </a:lnTo>
                    <a:lnTo>
                      <a:pt x="101" y="313"/>
                    </a:lnTo>
                    <a:lnTo>
                      <a:pt x="95" y="308"/>
                    </a:lnTo>
                    <a:lnTo>
                      <a:pt x="90" y="304"/>
                    </a:lnTo>
                    <a:lnTo>
                      <a:pt x="84" y="300"/>
                    </a:lnTo>
                    <a:lnTo>
                      <a:pt x="79" y="295"/>
                    </a:lnTo>
                    <a:lnTo>
                      <a:pt x="74" y="290"/>
                    </a:lnTo>
                    <a:lnTo>
                      <a:pt x="70" y="287"/>
                    </a:lnTo>
                    <a:lnTo>
                      <a:pt x="66" y="283"/>
                    </a:lnTo>
                    <a:lnTo>
                      <a:pt x="62" y="278"/>
                    </a:lnTo>
                    <a:lnTo>
                      <a:pt x="57" y="273"/>
                    </a:lnTo>
                    <a:lnTo>
                      <a:pt x="54" y="268"/>
                    </a:lnTo>
                    <a:lnTo>
                      <a:pt x="50" y="263"/>
                    </a:lnTo>
                    <a:lnTo>
                      <a:pt x="46" y="259"/>
                    </a:lnTo>
                    <a:lnTo>
                      <a:pt x="41" y="254"/>
                    </a:lnTo>
                    <a:lnTo>
                      <a:pt x="39" y="249"/>
                    </a:lnTo>
                    <a:lnTo>
                      <a:pt x="35" y="244"/>
                    </a:lnTo>
                    <a:lnTo>
                      <a:pt x="34" y="240"/>
                    </a:lnTo>
                    <a:lnTo>
                      <a:pt x="30" y="235"/>
                    </a:lnTo>
                    <a:lnTo>
                      <a:pt x="26" y="230"/>
                    </a:lnTo>
                    <a:lnTo>
                      <a:pt x="25" y="225"/>
                    </a:lnTo>
                    <a:lnTo>
                      <a:pt x="22" y="220"/>
                    </a:lnTo>
                    <a:lnTo>
                      <a:pt x="20" y="216"/>
                    </a:lnTo>
                    <a:lnTo>
                      <a:pt x="18" y="211"/>
                    </a:lnTo>
                    <a:lnTo>
                      <a:pt x="16" y="207"/>
                    </a:lnTo>
                    <a:lnTo>
                      <a:pt x="15" y="202"/>
                    </a:lnTo>
                    <a:lnTo>
                      <a:pt x="12" y="197"/>
                    </a:lnTo>
                    <a:lnTo>
                      <a:pt x="11" y="194"/>
                    </a:lnTo>
                    <a:lnTo>
                      <a:pt x="8" y="190"/>
                    </a:lnTo>
                    <a:lnTo>
                      <a:pt x="8" y="186"/>
                    </a:lnTo>
                    <a:lnTo>
                      <a:pt x="6" y="182"/>
                    </a:lnTo>
                    <a:lnTo>
                      <a:pt x="6" y="177"/>
                    </a:lnTo>
                    <a:lnTo>
                      <a:pt x="5" y="174"/>
                    </a:lnTo>
                    <a:lnTo>
                      <a:pt x="5" y="171"/>
                    </a:lnTo>
                    <a:lnTo>
                      <a:pt x="2" y="165"/>
                    </a:lnTo>
                    <a:lnTo>
                      <a:pt x="1" y="158"/>
                    </a:lnTo>
                    <a:lnTo>
                      <a:pt x="1" y="153"/>
                    </a:lnTo>
                    <a:lnTo>
                      <a:pt x="1" y="151"/>
                    </a:lnTo>
                    <a:lnTo>
                      <a:pt x="1" y="146"/>
                    </a:lnTo>
                    <a:lnTo>
                      <a:pt x="1" y="141"/>
                    </a:lnTo>
                    <a:lnTo>
                      <a:pt x="0" y="137"/>
                    </a:lnTo>
                    <a:lnTo>
                      <a:pt x="0" y="133"/>
                    </a:lnTo>
                    <a:lnTo>
                      <a:pt x="0" y="128"/>
                    </a:lnTo>
                    <a:lnTo>
                      <a:pt x="0" y="123"/>
                    </a:lnTo>
                    <a:lnTo>
                      <a:pt x="0" y="118"/>
                    </a:lnTo>
                    <a:lnTo>
                      <a:pt x="0" y="113"/>
                    </a:lnTo>
                    <a:lnTo>
                      <a:pt x="0" y="107"/>
                    </a:lnTo>
                    <a:lnTo>
                      <a:pt x="0" y="102"/>
                    </a:lnTo>
                    <a:lnTo>
                      <a:pt x="0" y="97"/>
                    </a:lnTo>
                    <a:lnTo>
                      <a:pt x="0" y="92"/>
                    </a:lnTo>
                    <a:lnTo>
                      <a:pt x="0" y="86"/>
                    </a:lnTo>
                    <a:lnTo>
                      <a:pt x="0" y="81"/>
                    </a:lnTo>
                    <a:lnTo>
                      <a:pt x="0" y="75"/>
                    </a:lnTo>
                    <a:lnTo>
                      <a:pt x="0" y="72"/>
                    </a:lnTo>
                    <a:lnTo>
                      <a:pt x="0" y="65"/>
                    </a:lnTo>
                    <a:lnTo>
                      <a:pt x="0" y="60"/>
                    </a:lnTo>
                    <a:lnTo>
                      <a:pt x="0" y="55"/>
                    </a:lnTo>
                    <a:lnTo>
                      <a:pt x="0" y="52"/>
                    </a:lnTo>
                    <a:lnTo>
                      <a:pt x="0" y="47"/>
                    </a:lnTo>
                    <a:lnTo>
                      <a:pt x="0" y="43"/>
                    </a:lnTo>
                    <a:lnTo>
                      <a:pt x="0" y="39"/>
                    </a:lnTo>
                    <a:lnTo>
                      <a:pt x="1" y="37"/>
                    </a:lnTo>
                    <a:lnTo>
                      <a:pt x="1" y="30"/>
                    </a:lnTo>
                    <a:lnTo>
                      <a:pt x="1" y="25"/>
                    </a:lnTo>
                    <a:lnTo>
                      <a:pt x="1" y="23"/>
                    </a:lnTo>
                    <a:close/>
                  </a:path>
                </a:pathLst>
              </a:custGeom>
              <a:solidFill>
                <a:srgbClr val="637A5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2" name="Freeform 72"/>
              <p:cNvSpPr>
                <a:spLocks/>
              </p:cNvSpPr>
              <p:nvPr/>
            </p:nvSpPr>
            <p:spPr bwMode="auto">
              <a:xfrm>
                <a:off x="3109" y="2897"/>
                <a:ext cx="505" cy="130"/>
              </a:xfrm>
              <a:custGeom>
                <a:avLst/>
                <a:gdLst>
                  <a:gd name="T0" fmla="*/ 11 w 1516"/>
                  <a:gd name="T1" fmla="*/ 328 h 389"/>
                  <a:gd name="T2" fmla="*/ 36 w 1516"/>
                  <a:gd name="T3" fmla="*/ 299 h 389"/>
                  <a:gd name="T4" fmla="*/ 69 w 1516"/>
                  <a:gd name="T5" fmla="*/ 257 h 389"/>
                  <a:gd name="T6" fmla="*/ 113 w 1516"/>
                  <a:gd name="T7" fmla="*/ 210 h 389"/>
                  <a:gd name="T8" fmla="*/ 159 w 1516"/>
                  <a:gd name="T9" fmla="*/ 160 h 389"/>
                  <a:gd name="T10" fmla="*/ 209 w 1516"/>
                  <a:gd name="T11" fmla="*/ 112 h 389"/>
                  <a:gd name="T12" fmla="*/ 258 w 1516"/>
                  <a:gd name="T13" fmla="*/ 68 h 389"/>
                  <a:gd name="T14" fmla="*/ 306 w 1516"/>
                  <a:gd name="T15" fmla="*/ 37 h 389"/>
                  <a:gd name="T16" fmla="*/ 348 w 1516"/>
                  <a:gd name="T17" fmla="*/ 20 h 389"/>
                  <a:gd name="T18" fmla="*/ 393 w 1516"/>
                  <a:gd name="T19" fmla="*/ 10 h 389"/>
                  <a:gd name="T20" fmla="*/ 444 w 1516"/>
                  <a:gd name="T21" fmla="*/ 4 h 389"/>
                  <a:gd name="T22" fmla="*/ 501 w 1516"/>
                  <a:gd name="T23" fmla="*/ 1 h 389"/>
                  <a:gd name="T24" fmla="*/ 556 w 1516"/>
                  <a:gd name="T25" fmla="*/ 0 h 389"/>
                  <a:gd name="T26" fmla="*/ 610 w 1516"/>
                  <a:gd name="T27" fmla="*/ 1 h 389"/>
                  <a:gd name="T28" fmla="*/ 656 w 1516"/>
                  <a:gd name="T29" fmla="*/ 1 h 389"/>
                  <a:gd name="T30" fmla="*/ 694 w 1516"/>
                  <a:gd name="T31" fmla="*/ 4 h 389"/>
                  <a:gd name="T32" fmla="*/ 722 w 1516"/>
                  <a:gd name="T33" fmla="*/ 6 h 389"/>
                  <a:gd name="T34" fmla="*/ 739 w 1516"/>
                  <a:gd name="T35" fmla="*/ 10 h 389"/>
                  <a:gd name="T36" fmla="*/ 777 w 1516"/>
                  <a:gd name="T37" fmla="*/ 22 h 389"/>
                  <a:gd name="T38" fmla="*/ 838 w 1516"/>
                  <a:gd name="T39" fmla="*/ 40 h 389"/>
                  <a:gd name="T40" fmla="*/ 919 w 1516"/>
                  <a:gd name="T41" fmla="*/ 68 h 389"/>
                  <a:gd name="T42" fmla="*/ 1017 w 1516"/>
                  <a:gd name="T43" fmla="*/ 102 h 389"/>
                  <a:gd name="T44" fmla="*/ 1125 w 1516"/>
                  <a:gd name="T45" fmla="*/ 145 h 389"/>
                  <a:gd name="T46" fmla="*/ 1241 w 1516"/>
                  <a:gd name="T47" fmla="*/ 194 h 389"/>
                  <a:gd name="T48" fmla="*/ 1362 w 1516"/>
                  <a:gd name="T49" fmla="*/ 249 h 389"/>
                  <a:gd name="T50" fmla="*/ 1481 w 1516"/>
                  <a:gd name="T51" fmla="*/ 311 h 389"/>
                  <a:gd name="T52" fmla="*/ 1500 w 1516"/>
                  <a:gd name="T53" fmla="*/ 341 h 389"/>
                  <a:gd name="T54" fmla="*/ 1468 w 1516"/>
                  <a:gd name="T55" fmla="*/ 361 h 389"/>
                  <a:gd name="T56" fmla="*/ 1431 w 1516"/>
                  <a:gd name="T57" fmla="*/ 377 h 389"/>
                  <a:gd name="T58" fmla="*/ 1384 w 1516"/>
                  <a:gd name="T59" fmla="*/ 389 h 389"/>
                  <a:gd name="T60" fmla="*/ 1358 w 1516"/>
                  <a:gd name="T61" fmla="*/ 382 h 389"/>
                  <a:gd name="T62" fmla="*/ 1324 w 1516"/>
                  <a:gd name="T63" fmla="*/ 376 h 389"/>
                  <a:gd name="T64" fmla="*/ 1286 w 1516"/>
                  <a:gd name="T65" fmla="*/ 366 h 389"/>
                  <a:gd name="T66" fmla="*/ 1241 w 1516"/>
                  <a:gd name="T67" fmla="*/ 353 h 389"/>
                  <a:gd name="T68" fmla="*/ 1191 w 1516"/>
                  <a:gd name="T69" fmla="*/ 334 h 389"/>
                  <a:gd name="T70" fmla="*/ 1138 w 1516"/>
                  <a:gd name="T71" fmla="*/ 314 h 389"/>
                  <a:gd name="T72" fmla="*/ 1083 w 1516"/>
                  <a:gd name="T73" fmla="*/ 289 h 389"/>
                  <a:gd name="T74" fmla="*/ 1028 w 1516"/>
                  <a:gd name="T75" fmla="*/ 262 h 389"/>
                  <a:gd name="T76" fmla="*/ 969 w 1516"/>
                  <a:gd name="T77" fmla="*/ 229 h 389"/>
                  <a:gd name="T78" fmla="*/ 907 w 1516"/>
                  <a:gd name="T79" fmla="*/ 200 h 389"/>
                  <a:gd name="T80" fmla="*/ 842 w 1516"/>
                  <a:gd name="T81" fmla="*/ 171 h 389"/>
                  <a:gd name="T82" fmla="*/ 777 w 1516"/>
                  <a:gd name="T83" fmla="*/ 146 h 389"/>
                  <a:gd name="T84" fmla="*/ 713 w 1516"/>
                  <a:gd name="T85" fmla="*/ 123 h 389"/>
                  <a:gd name="T86" fmla="*/ 653 w 1516"/>
                  <a:gd name="T87" fmla="*/ 106 h 389"/>
                  <a:gd name="T88" fmla="*/ 595 w 1516"/>
                  <a:gd name="T89" fmla="*/ 93 h 389"/>
                  <a:gd name="T90" fmla="*/ 545 w 1516"/>
                  <a:gd name="T91" fmla="*/ 86 h 389"/>
                  <a:gd name="T92" fmla="*/ 502 w 1516"/>
                  <a:gd name="T93" fmla="*/ 84 h 389"/>
                  <a:gd name="T94" fmla="*/ 466 w 1516"/>
                  <a:gd name="T95" fmla="*/ 88 h 389"/>
                  <a:gd name="T96" fmla="*/ 432 w 1516"/>
                  <a:gd name="T97" fmla="*/ 94 h 389"/>
                  <a:gd name="T98" fmla="*/ 399 w 1516"/>
                  <a:gd name="T99" fmla="*/ 101 h 389"/>
                  <a:gd name="T100" fmla="*/ 369 w 1516"/>
                  <a:gd name="T101" fmla="*/ 109 h 389"/>
                  <a:gd name="T102" fmla="*/ 340 w 1516"/>
                  <a:gd name="T103" fmla="*/ 121 h 389"/>
                  <a:gd name="T104" fmla="*/ 304 w 1516"/>
                  <a:gd name="T105" fmla="*/ 137 h 389"/>
                  <a:gd name="T106" fmla="*/ 258 w 1516"/>
                  <a:gd name="T107" fmla="*/ 165 h 389"/>
                  <a:gd name="T108" fmla="*/ 213 w 1516"/>
                  <a:gd name="T109" fmla="*/ 199 h 389"/>
                  <a:gd name="T110" fmla="*/ 181 w 1516"/>
                  <a:gd name="T111" fmla="*/ 223 h 389"/>
                  <a:gd name="T112" fmla="*/ 152 w 1516"/>
                  <a:gd name="T113" fmla="*/ 245 h 389"/>
                  <a:gd name="T114" fmla="*/ 123 w 1516"/>
                  <a:gd name="T115" fmla="*/ 269 h 389"/>
                  <a:gd name="T116" fmla="*/ 94 w 1516"/>
                  <a:gd name="T117" fmla="*/ 291 h 389"/>
                  <a:gd name="T118" fmla="*/ 51 w 1516"/>
                  <a:gd name="T119" fmla="*/ 324 h 389"/>
                  <a:gd name="T120" fmla="*/ 29 w 1516"/>
                  <a:gd name="T121" fmla="*/ 342 h 38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516"/>
                  <a:gd name="T184" fmla="*/ 0 h 389"/>
                  <a:gd name="T185" fmla="*/ 1516 w 1516"/>
                  <a:gd name="T186" fmla="*/ 389 h 38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516" h="389">
                    <a:moveTo>
                      <a:pt x="29" y="342"/>
                    </a:moveTo>
                    <a:lnTo>
                      <a:pt x="0" y="345"/>
                    </a:lnTo>
                    <a:lnTo>
                      <a:pt x="0" y="343"/>
                    </a:lnTo>
                    <a:lnTo>
                      <a:pt x="1" y="342"/>
                    </a:lnTo>
                    <a:lnTo>
                      <a:pt x="4" y="337"/>
                    </a:lnTo>
                    <a:lnTo>
                      <a:pt x="9" y="332"/>
                    </a:lnTo>
                    <a:lnTo>
                      <a:pt x="11" y="328"/>
                    </a:lnTo>
                    <a:lnTo>
                      <a:pt x="14" y="326"/>
                    </a:lnTo>
                    <a:lnTo>
                      <a:pt x="16" y="321"/>
                    </a:lnTo>
                    <a:lnTo>
                      <a:pt x="20" y="317"/>
                    </a:lnTo>
                    <a:lnTo>
                      <a:pt x="24" y="312"/>
                    </a:lnTo>
                    <a:lnTo>
                      <a:pt x="27" y="308"/>
                    </a:lnTo>
                    <a:lnTo>
                      <a:pt x="31" y="303"/>
                    </a:lnTo>
                    <a:lnTo>
                      <a:pt x="36" y="299"/>
                    </a:lnTo>
                    <a:lnTo>
                      <a:pt x="40" y="293"/>
                    </a:lnTo>
                    <a:lnTo>
                      <a:pt x="45" y="288"/>
                    </a:lnTo>
                    <a:lnTo>
                      <a:pt x="49" y="282"/>
                    </a:lnTo>
                    <a:lnTo>
                      <a:pt x="55" y="277"/>
                    </a:lnTo>
                    <a:lnTo>
                      <a:pt x="59" y="270"/>
                    </a:lnTo>
                    <a:lnTo>
                      <a:pt x="64" y="264"/>
                    </a:lnTo>
                    <a:lnTo>
                      <a:pt x="69" y="257"/>
                    </a:lnTo>
                    <a:lnTo>
                      <a:pt x="75" y="252"/>
                    </a:lnTo>
                    <a:lnTo>
                      <a:pt x="81" y="244"/>
                    </a:lnTo>
                    <a:lnTo>
                      <a:pt x="86" y="238"/>
                    </a:lnTo>
                    <a:lnTo>
                      <a:pt x="94" y="230"/>
                    </a:lnTo>
                    <a:lnTo>
                      <a:pt x="100" y="224"/>
                    </a:lnTo>
                    <a:lnTo>
                      <a:pt x="107" y="216"/>
                    </a:lnTo>
                    <a:lnTo>
                      <a:pt x="113" y="210"/>
                    </a:lnTo>
                    <a:lnTo>
                      <a:pt x="119" y="204"/>
                    </a:lnTo>
                    <a:lnTo>
                      <a:pt x="127" y="196"/>
                    </a:lnTo>
                    <a:lnTo>
                      <a:pt x="133" y="189"/>
                    </a:lnTo>
                    <a:lnTo>
                      <a:pt x="139" y="182"/>
                    </a:lnTo>
                    <a:lnTo>
                      <a:pt x="147" y="175"/>
                    </a:lnTo>
                    <a:lnTo>
                      <a:pt x="153" y="167"/>
                    </a:lnTo>
                    <a:lnTo>
                      <a:pt x="159" y="160"/>
                    </a:lnTo>
                    <a:lnTo>
                      <a:pt x="167" y="153"/>
                    </a:lnTo>
                    <a:lnTo>
                      <a:pt x="174" y="146"/>
                    </a:lnTo>
                    <a:lnTo>
                      <a:pt x="182" y="140"/>
                    </a:lnTo>
                    <a:lnTo>
                      <a:pt x="188" y="132"/>
                    </a:lnTo>
                    <a:lnTo>
                      <a:pt x="196" y="125"/>
                    </a:lnTo>
                    <a:lnTo>
                      <a:pt x="202" y="118"/>
                    </a:lnTo>
                    <a:lnTo>
                      <a:pt x="209" y="112"/>
                    </a:lnTo>
                    <a:lnTo>
                      <a:pt x="217" y="104"/>
                    </a:lnTo>
                    <a:lnTo>
                      <a:pt x="225" y="98"/>
                    </a:lnTo>
                    <a:lnTo>
                      <a:pt x="231" y="93"/>
                    </a:lnTo>
                    <a:lnTo>
                      <a:pt x="240" y="87"/>
                    </a:lnTo>
                    <a:lnTo>
                      <a:pt x="246" y="81"/>
                    </a:lnTo>
                    <a:lnTo>
                      <a:pt x="252" y="74"/>
                    </a:lnTo>
                    <a:lnTo>
                      <a:pt x="258" y="68"/>
                    </a:lnTo>
                    <a:lnTo>
                      <a:pt x="266" y="63"/>
                    </a:lnTo>
                    <a:lnTo>
                      <a:pt x="272" y="59"/>
                    </a:lnTo>
                    <a:lnTo>
                      <a:pt x="280" y="54"/>
                    </a:lnTo>
                    <a:lnTo>
                      <a:pt x="286" y="49"/>
                    </a:lnTo>
                    <a:lnTo>
                      <a:pt x="294" y="45"/>
                    </a:lnTo>
                    <a:lnTo>
                      <a:pt x="300" y="40"/>
                    </a:lnTo>
                    <a:lnTo>
                      <a:pt x="306" y="37"/>
                    </a:lnTo>
                    <a:lnTo>
                      <a:pt x="312" y="33"/>
                    </a:lnTo>
                    <a:lnTo>
                      <a:pt x="319" y="30"/>
                    </a:lnTo>
                    <a:lnTo>
                      <a:pt x="325" y="28"/>
                    </a:lnTo>
                    <a:lnTo>
                      <a:pt x="331" y="25"/>
                    </a:lnTo>
                    <a:lnTo>
                      <a:pt x="336" y="23"/>
                    </a:lnTo>
                    <a:lnTo>
                      <a:pt x="343" y="22"/>
                    </a:lnTo>
                    <a:lnTo>
                      <a:pt x="348" y="20"/>
                    </a:lnTo>
                    <a:lnTo>
                      <a:pt x="354" y="18"/>
                    </a:lnTo>
                    <a:lnTo>
                      <a:pt x="360" y="16"/>
                    </a:lnTo>
                    <a:lnTo>
                      <a:pt x="366" y="15"/>
                    </a:lnTo>
                    <a:lnTo>
                      <a:pt x="373" y="13"/>
                    </a:lnTo>
                    <a:lnTo>
                      <a:pt x="379" y="13"/>
                    </a:lnTo>
                    <a:lnTo>
                      <a:pt x="386" y="11"/>
                    </a:lnTo>
                    <a:lnTo>
                      <a:pt x="393" y="10"/>
                    </a:lnTo>
                    <a:lnTo>
                      <a:pt x="399" y="9"/>
                    </a:lnTo>
                    <a:lnTo>
                      <a:pt x="408" y="8"/>
                    </a:lnTo>
                    <a:lnTo>
                      <a:pt x="414" y="6"/>
                    </a:lnTo>
                    <a:lnTo>
                      <a:pt x="423" y="6"/>
                    </a:lnTo>
                    <a:lnTo>
                      <a:pt x="429" y="5"/>
                    </a:lnTo>
                    <a:lnTo>
                      <a:pt x="437" y="5"/>
                    </a:lnTo>
                    <a:lnTo>
                      <a:pt x="444" y="4"/>
                    </a:lnTo>
                    <a:lnTo>
                      <a:pt x="453" y="4"/>
                    </a:lnTo>
                    <a:lnTo>
                      <a:pt x="461" y="4"/>
                    </a:lnTo>
                    <a:lnTo>
                      <a:pt x="468" y="3"/>
                    </a:lnTo>
                    <a:lnTo>
                      <a:pt x="476" y="1"/>
                    </a:lnTo>
                    <a:lnTo>
                      <a:pt x="484" y="1"/>
                    </a:lnTo>
                    <a:lnTo>
                      <a:pt x="492" y="1"/>
                    </a:lnTo>
                    <a:lnTo>
                      <a:pt x="501" y="1"/>
                    </a:lnTo>
                    <a:lnTo>
                      <a:pt x="508" y="1"/>
                    </a:lnTo>
                    <a:lnTo>
                      <a:pt x="517" y="1"/>
                    </a:lnTo>
                    <a:lnTo>
                      <a:pt x="525" y="0"/>
                    </a:lnTo>
                    <a:lnTo>
                      <a:pt x="532" y="0"/>
                    </a:lnTo>
                    <a:lnTo>
                      <a:pt x="541" y="0"/>
                    </a:lnTo>
                    <a:lnTo>
                      <a:pt x="548" y="0"/>
                    </a:lnTo>
                    <a:lnTo>
                      <a:pt x="556" y="0"/>
                    </a:lnTo>
                    <a:lnTo>
                      <a:pt x="565" y="0"/>
                    </a:lnTo>
                    <a:lnTo>
                      <a:pt x="572" y="0"/>
                    </a:lnTo>
                    <a:lnTo>
                      <a:pt x="581" y="1"/>
                    </a:lnTo>
                    <a:lnTo>
                      <a:pt x="587" y="1"/>
                    </a:lnTo>
                    <a:lnTo>
                      <a:pt x="595" y="1"/>
                    </a:lnTo>
                    <a:lnTo>
                      <a:pt x="602" y="1"/>
                    </a:lnTo>
                    <a:lnTo>
                      <a:pt x="610" y="1"/>
                    </a:lnTo>
                    <a:lnTo>
                      <a:pt x="616" y="1"/>
                    </a:lnTo>
                    <a:lnTo>
                      <a:pt x="624" y="1"/>
                    </a:lnTo>
                    <a:lnTo>
                      <a:pt x="631" y="1"/>
                    </a:lnTo>
                    <a:lnTo>
                      <a:pt x="638" y="1"/>
                    </a:lnTo>
                    <a:lnTo>
                      <a:pt x="644" y="1"/>
                    </a:lnTo>
                    <a:lnTo>
                      <a:pt x="650" y="1"/>
                    </a:lnTo>
                    <a:lnTo>
                      <a:pt x="656" y="1"/>
                    </a:lnTo>
                    <a:lnTo>
                      <a:pt x="663" y="3"/>
                    </a:lnTo>
                    <a:lnTo>
                      <a:pt x="669" y="3"/>
                    </a:lnTo>
                    <a:lnTo>
                      <a:pt x="674" y="4"/>
                    </a:lnTo>
                    <a:lnTo>
                      <a:pt x="680" y="4"/>
                    </a:lnTo>
                    <a:lnTo>
                      <a:pt x="685" y="4"/>
                    </a:lnTo>
                    <a:lnTo>
                      <a:pt x="689" y="4"/>
                    </a:lnTo>
                    <a:lnTo>
                      <a:pt x="694" y="4"/>
                    </a:lnTo>
                    <a:lnTo>
                      <a:pt x="699" y="4"/>
                    </a:lnTo>
                    <a:lnTo>
                      <a:pt x="703" y="5"/>
                    </a:lnTo>
                    <a:lnTo>
                      <a:pt x="707" y="5"/>
                    </a:lnTo>
                    <a:lnTo>
                      <a:pt x="710" y="5"/>
                    </a:lnTo>
                    <a:lnTo>
                      <a:pt x="714" y="5"/>
                    </a:lnTo>
                    <a:lnTo>
                      <a:pt x="717" y="6"/>
                    </a:lnTo>
                    <a:lnTo>
                      <a:pt x="722" y="6"/>
                    </a:lnTo>
                    <a:lnTo>
                      <a:pt x="725" y="6"/>
                    </a:lnTo>
                    <a:lnTo>
                      <a:pt x="728" y="6"/>
                    </a:lnTo>
                    <a:lnTo>
                      <a:pt x="729" y="8"/>
                    </a:lnTo>
                    <a:lnTo>
                      <a:pt x="730" y="8"/>
                    </a:lnTo>
                    <a:lnTo>
                      <a:pt x="733" y="8"/>
                    </a:lnTo>
                    <a:lnTo>
                      <a:pt x="735" y="8"/>
                    </a:lnTo>
                    <a:lnTo>
                      <a:pt x="739" y="10"/>
                    </a:lnTo>
                    <a:lnTo>
                      <a:pt x="743" y="10"/>
                    </a:lnTo>
                    <a:lnTo>
                      <a:pt x="748" y="13"/>
                    </a:lnTo>
                    <a:lnTo>
                      <a:pt x="752" y="13"/>
                    </a:lnTo>
                    <a:lnTo>
                      <a:pt x="758" y="15"/>
                    </a:lnTo>
                    <a:lnTo>
                      <a:pt x="763" y="16"/>
                    </a:lnTo>
                    <a:lnTo>
                      <a:pt x="771" y="19"/>
                    </a:lnTo>
                    <a:lnTo>
                      <a:pt x="777" y="22"/>
                    </a:lnTo>
                    <a:lnTo>
                      <a:pt x="784" y="23"/>
                    </a:lnTo>
                    <a:lnTo>
                      <a:pt x="792" y="27"/>
                    </a:lnTo>
                    <a:lnTo>
                      <a:pt x="801" y="29"/>
                    </a:lnTo>
                    <a:lnTo>
                      <a:pt x="809" y="32"/>
                    </a:lnTo>
                    <a:lnTo>
                      <a:pt x="820" y="34"/>
                    </a:lnTo>
                    <a:lnTo>
                      <a:pt x="828" y="37"/>
                    </a:lnTo>
                    <a:lnTo>
                      <a:pt x="838" y="40"/>
                    </a:lnTo>
                    <a:lnTo>
                      <a:pt x="848" y="44"/>
                    </a:lnTo>
                    <a:lnTo>
                      <a:pt x="860" y="48"/>
                    </a:lnTo>
                    <a:lnTo>
                      <a:pt x="871" y="52"/>
                    </a:lnTo>
                    <a:lnTo>
                      <a:pt x="882" y="55"/>
                    </a:lnTo>
                    <a:lnTo>
                      <a:pt x="894" y="59"/>
                    </a:lnTo>
                    <a:lnTo>
                      <a:pt x="906" y="63"/>
                    </a:lnTo>
                    <a:lnTo>
                      <a:pt x="919" y="68"/>
                    </a:lnTo>
                    <a:lnTo>
                      <a:pt x="932" y="73"/>
                    </a:lnTo>
                    <a:lnTo>
                      <a:pt x="945" y="77"/>
                    </a:lnTo>
                    <a:lnTo>
                      <a:pt x="960" y="82"/>
                    </a:lnTo>
                    <a:lnTo>
                      <a:pt x="973" y="87"/>
                    </a:lnTo>
                    <a:lnTo>
                      <a:pt x="988" y="93"/>
                    </a:lnTo>
                    <a:lnTo>
                      <a:pt x="1001" y="97"/>
                    </a:lnTo>
                    <a:lnTo>
                      <a:pt x="1017" y="102"/>
                    </a:lnTo>
                    <a:lnTo>
                      <a:pt x="1030" y="107"/>
                    </a:lnTo>
                    <a:lnTo>
                      <a:pt x="1045" y="115"/>
                    </a:lnTo>
                    <a:lnTo>
                      <a:pt x="1060" y="120"/>
                    </a:lnTo>
                    <a:lnTo>
                      <a:pt x="1077" y="126"/>
                    </a:lnTo>
                    <a:lnTo>
                      <a:pt x="1093" y="132"/>
                    </a:lnTo>
                    <a:lnTo>
                      <a:pt x="1108" y="138"/>
                    </a:lnTo>
                    <a:lnTo>
                      <a:pt x="1125" y="145"/>
                    </a:lnTo>
                    <a:lnTo>
                      <a:pt x="1141" y="151"/>
                    </a:lnTo>
                    <a:lnTo>
                      <a:pt x="1157" y="159"/>
                    </a:lnTo>
                    <a:lnTo>
                      <a:pt x="1173" y="165"/>
                    </a:lnTo>
                    <a:lnTo>
                      <a:pt x="1190" y="171"/>
                    </a:lnTo>
                    <a:lnTo>
                      <a:pt x="1207" y="179"/>
                    </a:lnTo>
                    <a:lnTo>
                      <a:pt x="1224" y="186"/>
                    </a:lnTo>
                    <a:lnTo>
                      <a:pt x="1241" y="194"/>
                    </a:lnTo>
                    <a:lnTo>
                      <a:pt x="1258" y="201"/>
                    </a:lnTo>
                    <a:lnTo>
                      <a:pt x="1275" y="209"/>
                    </a:lnTo>
                    <a:lnTo>
                      <a:pt x="1291" y="216"/>
                    </a:lnTo>
                    <a:lnTo>
                      <a:pt x="1310" y="224"/>
                    </a:lnTo>
                    <a:lnTo>
                      <a:pt x="1327" y="233"/>
                    </a:lnTo>
                    <a:lnTo>
                      <a:pt x="1344" y="240"/>
                    </a:lnTo>
                    <a:lnTo>
                      <a:pt x="1362" y="249"/>
                    </a:lnTo>
                    <a:lnTo>
                      <a:pt x="1379" y="257"/>
                    </a:lnTo>
                    <a:lnTo>
                      <a:pt x="1396" y="265"/>
                    </a:lnTo>
                    <a:lnTo>
                      <a:pt x="1413" y="274"/>
                    </a:lnTo>
                    <a:lnTo>
                      <a:pt x="1430" y="283"/>
                    </a:lnTo>
                    <a:lnTo>
                      <a:pt x="1447" y="292"/>
                    </a:lnTo>
                    <a:lnTo>
                      <a:pt x="1465" y="301"/>
                    </a:lnTo>
                    <a:lnTo>
                      <a:pt x="1481" y="311"/>
                    </a:lnTo>
                    <a:lnTo>
                      <a:pt x="1499" y="319"/>
                    </a:lnTo>
                    <a:lnTo>
                      <a:pt x="1516" y="329"/>
                    </a:lnTo>
                    <a:lnTo>
                      <a:pt x="1515" y="329"/>
                    </a:lnTo>
                    <a:lnTo>
                      <a:pt x="1514" y="331"/>
                    </a:lnTo>
                    <a:lnTo>
                      <a:pt x="1510" y="333"/>
                    </a:lnTo>
                    <a:lnTo>
                      <a:pt x="1505" y="337"/>
                    </a:lnTo>
                    <a:lnTo>
                      <a:pt x="1500" y="341"/>
                    </a:lnTo>
                    <a:lnTo>
                      <a:pt x="1494" y="345"/>
                    </a:lnTo>
                    <a:lnTo>
                      <a:pt x="1490" y="347"/>
                    </a:lnTo>
                    <a:lnTo>
                      <a:pt x="1486" y="350"/>
                    </a:lnTo>
                    <a:lnTo>
                      <a:pt x="1482" y="353"/>
                    </a:lnTo>
                    <a:lnTo>
                      <a:pt x="1478" y="356"/>
                    </a:lnTo>
                    <a:lnTo>
                      <a:pt x="1473" y="358"/>
                    </a:lnTo>
                    <a:lnTo>
                      <a:pt x="1468" y="361"/>
                    </a:lnTo>
                    <a:lnTo>
                      <a:pt x="1463" y="362"/>
                    </a:lnTo>
                    <a:lnTo>
                      <a:pt x="1458" y="366"/>
                    </a:lnTo>
                    <a:lnTo>
                      <a:pt x="1453" y="367"/>
                    </a:lnTo>
                    <a:lnTo>
                      <a:pt x="1447" y="371"/>
                    </a:lnTo>
                    <a:lnTo>
                      <a:pt x="1442" y="372"/>
                    </a:lnTo>
                    <a:lnTo>
                      <a:pt x="1437" y="376"/>
                    </a:lnTo>
                    <a:lnTo>
                      <a:pt x="1431" y="377"/>
                    </a:lnTo>
                    <a:lnTo>
                      <a:pt x="1424" y="378"/>
                    </a:lnTo>
                    <a:lnTo>
                      <a:pt x="1418" y="381"/>
                    </a:lnTo>
                    <a:lnTo>
                      <a:pt x="1412" y="384"/>
                    </a:lnTo>
                    <a:lnTo>
                      <a:pt x="1404" y="384"/>
                    </a:lnTo>
                    <a:lnTo>
                      <a:pt x="1397" y="386"/>
                    </a:lnTo>
                    <a:lnTo>
                      <a:pt x="1391" y="387"/>
                    </a:lnTo>
                    <a:lnTo>
                      <a:pt x="1384" y="389"/>
                    </a:lnTo>
                    <a:lnTo>
                      <a:pt x="1382" y="387"/>
                    </a:lnTo>
                    <a:lnTo>
                      <a:pt x="1381" y="387"/>
                    </a:lnTo>
                    <a:lnTo>
                      <a:pt x="1378" y="387"/>
                    </a:lnTo>
                    <a:lnTo>
                      <a:pt x="1374" y="386"/>
                    </a:lnTo>
                    <a:lnTo>
                      <a:pt x="1369" y="385"/>
                    </a:lnTo>
                    <a:lnTo>
                      <a:pt x="1364" y="384"/>
                    </a:lnTo>
                    <a:lnTo>
                      <a:pt x="1358" y="382"/>
                    </a:lnTo>
                    <a:lnTo>
                      <a:pt x="1352" y="382"/>
                    </a:lnTo>
                    <a:lnTo>
                      <a:pt x="1347" y="381"/>
                    </a:lnTo>
                    <a:lnTo>
                      <a:pt x="1342" y="380"/>
                    </a:lnTo>
                    <a:lnTo>
                      <a:pt x="1338" y="378"/>
                    </a:lnTo>
                    <a:lnTo>
                      <a:pt x="1334" y="377"/>
                    </a:lnTo>
                    <a:lnTo>
                      <a:pt x="1329" y="376"/>
                    </a:lnTo>
                    <a:lnTo>
                      <a:pt x="1324" y="376"/>
                    </a:lnTo>
                    <a:lnTo>
                      <a:pt x="1319" y="375"/>
                    </a:lnTo>
                    <a:lnTo>
                      <a:pt x="1314" y="373"/>
                    </a:lnTo>
                    <a:lnTo>
                      <a:pt x="1309" y="371"/>
                    </a:lnTo>
                    <a:lnTo>
                      <a:pt x="1303" y="370"/>
                    </a:lnTo>
                    <a:lnTo>
                      <a:pt x="1298" y="368"/>
                    </a:lnTo>
                    <a:lnTo>
                      <a:pt x="1293" y="367"/>
                    </a:lnTo>
                    <a:lnTo>
                      <a:pt x="1286" y="366"/>
                    </a:lnTo>
                    <a:lnTo>
                      <a:pt x="1280" y="365"/>
                    </a:lnTo>
                    <a:lnTo>
                      <a:pt x="1274" y="362"/>
                    </a:lnTo>
                    <a:lnTo>
                      <a:pt x="1269" y="361"/>
                    </a:lnTo>
                    <a:lnTo>
                      <a:pt x="1261" y="360"/>
                    </a:lnTo>
                    <a:lnTo>
                      <a:pt x="1255" y="357"/>
                    </a:lnTo>
                    <a:lnTo>
                      <a:pt x="1249" y="355"/>
                    </a:lnTo>
                    <a:lnTo>
                      <a:pt x="1241" y="353"/>
                    </a:lnTo>
                    <a:lnTo>
                      <a:pt x="1235" y="350"/>
                    </a:lnTo>
                    <a:lnTo>
                      <a:pt x="1227" y="348"/>
                    </a:lnTo>
                    <a:lnTo>
                      <a:pt x="1220" y="346"/>
                    </a:lnTo>
                    <a:lnTo>
                      <a:pt x="1214" y="343"/>
                    </a:lnTo>
                    <a:lnTo>
                      <a:pt x="1206" y="341"/>
                    </a:lnTo>
                    <a:lnTo>
                      <a:pt x="1199" y="338"/>
                    </a:lnTo>
                    <a:lnTo>
                      <a:pt x="1191" y="334"/>
                    </a:lnTo>
                    <a:lnTo>
                      <a:pt x="1183" y="333"/>
                    </a:lnTo>
                    <a:lnTo>
                      <a:pt x="1176" y="331"/>
                    </a:lnTo>
                    <a:lnTo>
                      <a:pt x="1168" y="327"/>
                    </a:lnTo>
                    <a:lnTo>
                      <a:pt x="1161" y="324"/>
                    </a:lnTo>
                    <a:lnTo>
                      <a:pt x="1155" y="322"/>
                    </a:lnTo>
                    <a:lnTo>
                      <a:pt x="1146" y="318"/>
                    </a:lnTo>
                    <a:lnTo>
                      <a:pt x="1138" y="314"/>
                    </a:lnTo>
                    <a:lnTo>
                      <a:pt x="1130" y="311"/>
                    </a:lnTo>
                    <a:lnTo>
                      <a:pt x="1122" y="308"/>
                    </a:lnTo>
                    <a:lnTo>
                      <a:pt x="1114" y="304"/>
                    </a:lnTo>
                    <a:lnTo>
                      <a:pt x="1107" y="301"/>
                    </a:lnTo>
                    <a:lnTo>
                      <a:pt x="1099" y="297"/>
                    </a:lnTo>
                    <a:lnTo>
                      <a:pt x="1091" y="294"/>
                    </a:lnTo>
                    <a:lnTo>
                      <a:pt x="1083" y="289"/>
                    </a:lnTo>
                    <a:lnTo>
                      <a:pt x="1074" y="287"/>
                    </a:lnTo>
                    <a:lnTo>
                      <a:pt x="1067" y="282"/>
                    </a:lnTo>
                    <a:lnTo>
                      <a:pt x="1059" y="278"/>
                    </a:lnTo>
                    <a:lnTo>
                      <a:pt x="1050" y="274"/>
                    </a:lnTo>
                    <a:lnTo>
                      <a:pt x="1043" y="270"/>
                    </a:lnTo>
                    <a:lnTo>
                      <a:pt x="1035" y="265"/>
                    </a:lnTo>
                    <a:lnTo>
                      <a:pt x="1028" y="262"/>
                    </a:lnTo>
                    <a:lnTo>
                      <a:pt x="1020" y="257"/>
                    </a:lnTo>
                    <a:lnTo>
                      <a:pt x="1012" y="253"/>
                    </a:lnTo>
                    <a:lnTo>
                      <a:pt x="1003" y="248"/>
                    </a:lnTo>
                    <a:lnTo>
                      <a:pt x="995" y="243"/>
                    </a:lnTo>
                    <a:lnTo>
                      <a:pt x="986" y="238"/>
                    </a:lnTo>
                    <a:lnTo>
                      <a:pt x="978" y="234"/>
                    </a:lnTo>
                    <a:lnTo>
                      <a:pt x="969" y="229"/>
                    </a:lnTo>
                    <a:lnTo>
                      <a:pt x="961" y="225"/>
                    </a:lnTo>
                    <a:lnTo>
                      <a:pt x="951" y="221"/>
                    </a:lnTo>
                    <a:lnTo>
                      <a:pt x="943" y="216"/>
                    </a:lnTo>
                    <a:lnTo>
                      <a:pt x="934" y="213"/>
                    </a:lnTo>
                    <a:lnTo>
                      <a:pt x="925" y="209"/>
                    </a:lnTo>
                    <a:lnTo>
                      <a:pt x="916" y="204"/>
                    </a:lnTo>
                    <a:lnTo>
                      <a:pt x="907" y="200"/>
                    </a:lnTo>
                    <a:lnTo>
                      <a:pt x="899" y="195"/>
                    </a:lnTo>
                    <a:lnTo>
                      <a:pt x="890" y="192"/>
                    </a:lnTo>
                    <a:lnTo>
                      <a:pt x="880" y="187"/>
                    </a:lnTo>
                    <a:lnTo>
                      <a:pt x="871" y="184"/>
                    </a:lnTo>
                    <a:lnTo>
                      <a:pt x="861" y="179"/>
                    </a:lnTo>
                    <a:lnTo>
                      <a:pt x="852" y="175"/>
                    </a:lnTo>
                    <a:lnTo>
                      <a:pt x="842" y="171"/>
                    </a:lnTo>
                    <a:lnTo>
                      <a:pt x="833" y="167"/>
                    </a:lnTo>
                    <a:lnTo>
                      <a:pt x="823" y="164"/>
                    </a:lnTo>
                    <a:lnTo>
                      <a:pt x="814" y="161"/>
                    </a:lnTo>
                    <a:lnTo>
                      <a:pt x="804" y="156"/>
                    </a:lnTo>
                    <a:lnTo>
                      <a:pt x="796" y="153"/>
                    </a:lnTo>
                    <a:lnTo>
                      <a:pt x="787" y="150"/>
                    </a:lnTo>
                    <a:lnTo>
                      <a:pt x="777" y="146"/>
                    </a:lnTo>
                    <a:lnTo>
                      <a:pt x="768" y="142"/>
                    </a:lnTo>
                    <a:lnTo>
                      <a:pt x="759" y="140"/>
                    </a:lnTo>
                    <a:lnTo>
                      <a:pt x="749" y="136"/>
                    </a:lnTo>
                    <a:lnTo>
                      <a:pt x="742" y="133"/>
                    </a:lnTo>
                    <a:lnTo>
                      <a:pt x="732" y="131"/>
                    </a:lnTo>
                    <a:lnTo>
                      <a:pt x="722" y="127"/>
                    </a:lnTo>
                    <a:lnTo>
                      <a:pt x="713" y="123"/>
                    </a:lnTo>
                    <a:lnTo>
                      <a:pt x="704" y="122"/>
                    </a:lnTo>
                    <a:lnTo>
                      <a:pt x="695" y="118"/>
                    </a:lnTo>
                    <a:lnTo>
                      <a:pt x="686" y="116"/>
                    </a:lnTo>
                    <a:lnTo>
                      <a:pt x="678" y="113"/>
                    </a:lnTo>
                    <a:lnTo>
                      <a:pt x="669" y="111"/>
                    </a:lnTo>
                    <a:lnTo>
                      <a:pt x="660" y="108"/>
                    </a:lnTo>
                    <a:lnTo>
                      <a:pt x="653" y="106"/>
                    </a:lnTo>
                    <a:lnTo>
                      <a:pt x="644" y="104"/>
                    </a:lnTo>
                    <a:lnTo>
                      <a:pt x="635" y="102"/>
                    </a:lnTo>
                    <a:lnTo>
                      <a:pt x="626" y="99"/>
                    </a:lnTo>
                    <a:lnTo>
                      <a:pt x="617" y="98"/>
                    </a:lnTo>
                    <a:lnTo>
                      <a:pt x="610" y="97"/>
                    </a:lnTo>
                    <a:lnTo>
                      <a:pt x="604" y="96"/>
                    </a:lnTo>
                    <a:lnTo>
                      <a:pt x="595" y="93"/>
                    </a:lnTo>
                    <a:lnTo>
                      <a:pt x="587" y="92"/>
                    </a:lnTo>
                    <a:lnTo>
                      <a:pt x="580" y="91"/>
                    </a:lnTo>
                    <a:lnTo>
                      <a:pt x="572" y="89"/>
                    </a:lnTo>
                    <a:lnTo>
                      <a:pt x="565" y="88"/>
                    </a:lnTo>
                    <a:lnTo>
                      <a:pt x="557" y="87"/>
                    </a:lnTo>
                    <a:lnTo>
                      <a:pt x="551" y="86"/>
                    </a:lnTo>
                    <a:lnTo>
                      <a:pt x="545" y="86"/>
                    </a:lnTo>
                    <a:lnTo>
                      <a:pt x="537" y="86"/>
                    </a:lnTo>
                    <a:lnTo>
                      <a:pt x="531" y="84"/>
                    </a:lnTo>
                    <a:lnTo>
                      <a:pt x="525" y="84"/>
                    </a:lnTo>
                    <a:lnTo>
                      <a:pt x="520" y="84"/>
                    </a:lnTo>
                    <a:lnTo>
                      <a:pt x="513" y="84"/>
                    </a:lnTo>
                    <a:lnTo>
                      <a:pt x="507" y="84"/>
                    </a:lnTo>
                    <a:lnTo>
                      <a:pt x="502" y="84"/>
                    </a:lnTo>
                    <a:lnTo>
                      <a:pt x="497" y="86"/>
                    </a:lnTo>
                    <a:lnTo>
                      <a:pt x="492" y="86"/>
                    </a:lnTo>
                    <a:lnTo>
                      <a:pt x="487" y="86"/>
                    </a:lnTo>
                    <a:lnTo>
                      <a:pt x="481" y="86"/>
                    </a:lnTo>
                    <a:lnTo>
                      <a:pt x="476" y="87"/>
                    </a:lnTo>
                    <a:lnTo>
                      <a:pt x="471" y="87"/>
                    </a:lnTo>
                    <a:lnTo>
                      <a:pt x="466" y="88"/>
                    </a:lnTo>
                    <a:lnTo>
                      <a:pt x="461" y="88"/>
                    </a:lnTo>
                    <a:lnTo>
                      <a:pt x="457" y="89"/>
                    </a:lnTo>
                    <a:lnTo>
                      <a:pt x="450" y="89"/>
                    </a:lnTo>
                    <a:lnTo>
                      <a:pt x="445" y="91"/>
                    </a:lnTo>
                    <a:lnTo>
                      <a:pt x="440" y="92"/>
                    </a:lnTo>
                    <a:lnTo>
                      <a:pt x="437" y="93"/>
                    </a:lnTo>
                    <a:lnTo>
                      <a:pt x="432" y="94"/>
                    </a:lnTo>
                    <a:lnTo>
                      <a:pt x="427" y="96"/>
                    </a:lnTo>
                    <a:lnTo>
                      <a:pt x="423" y="96"/>
                    </a:lnTo>
                    <a:lnTo>
                      <a:pt x="418" y="98"/>
                    </a:lnTo>
                    <a:lnTo>
                      <a:pt x="413" y="98"/>
                    </a:lnTo>
                    <a:lnTo>
                      <a:pt x="408" y="99"/>
                    </a:lnTo>
                    <a:lnTo>
                      <a:pt x="403" y="99"/>
                    </a:lnTo>
                    <a:lnTo>
                      <a:pt x="399" y="101"/>
                    </a:lnTo>
                    <a:lnTo>
                      <a:pt x="395" y="102"/>
                    </a:lnTo>
                    <a:lnTo>
                      <a:pt x="390" y="103"/>
                    </a:lnTo>
                    <a:lnTo>
                      <a:pt x="386" y="104"/>
                    </a:lnTo>
                    <a:lnTo>
                      <a:pt x="381" y="106"/>
                    </a:lnTo>
                    <a:lnTo>
                      <a:pt x="376" y="107"/>
                    </a:lnTo>
                    <a:lnTo>
                      <a:pt x="373" y="108"/>
                    </a:lnTo>
                    <a:lnTo>
                      <a:pt x="369" y="109"/>
                    </a:lnTo>
                    <a:lnTo>
                      <a:pt x="364" y="112"/>
                    </a:lnTo>
                    <a:lnTo>
                      <a:pt x="360" y="113"/>
                    </a:lnTo>
                    <a:lnTo>
                      <a:pt x="356" y="115"/>
                    </a:lnTo>
                    <a:lnTo>
                      <a:pt x="351" y="116"/>
                    </a:lnTo>
                    <a:lnTo>
                      <a:pt x="348" y="118"/>
                    </a:lnTo>
                    <a:lnTo>
                      <a:pt x="344" y="120"/>
                    </a:lnTo>
                    <a:lnTo>
                      <a:pt x="340" y="121"/>
                    </a:lnTo>
                    <a:lnTo>
                      <a:pt x="335" y="122"/>
                    </a:lnTo>
                    <a:lnTo>
                      <a:pt x="331" y="125"/>
                    </a:lnTo>
                    <a:lnTo>
                      <a:pt x="324" y="127"/>
                    </a:lnTo>
                    <a:lnTo>
                      <a:pt x="316" y="132"/>
                    </a:lnTo>
                    <a:lnTo>
                      <a:pt x="312" y="133"/>
                    </a:lnTo>
                    <a:lnTo>
                      <a:pt x="307" y="135"/>
                    </a:lnTo>
                    <a:lnTo>
                      <a:pt x="304" y="137"/>
                    </a:lnTo>
                    <a:lnTo>
                      <a:pt x="301" y="138"/>
                    </a:lnTo>
                    <a:lnTo>
                      <a:pt x="292" y="143"/>
                    </a:lnTo>
                    <a:lnTo>
                      <a:pt x="286" y="147"/>
                    </a:lnTo>
                    <a:lnTo>
                      <a:pt x="280" y="151"/>
                    </a:lnTo>
                    <a:lnTo>
                      <a:pt x="272" y="155"/>
                    </a:lnTo>
                    <a:lnTo>
                      <a:pt x="265" y="160"/>
                    </a:lnTo>
                    <a:lnTo>
                      <a:pt x="258" y="165"/>
                    </a:lnTo>
                    <a:lnTo>
                      <a:pt x="252" y="169"/>
                    </a:lnTo>
                    <a:lnTo>
                      <a:pt x="246" y="172"/>
                    </a:lnTo>
                    <a:lnTo>
                      <a:pt x="240" y="177"/>
                    </a:lnTo>
                    <a:lnTo>
                      <a:pt x="235" y="184"/>
                    </a:lnTo>
                    <a:lnTo>
                      <a:pt x="227" y="187"/>
                    </a:lnTo>
                    <a:lnTo>
                      <a:pt x="220" y="194"/>
                    </a:lnTo>
                    <a:lnTo>
                      <a:pt x="213" y="199"/>
                    </a:lnTo>
                    <a:lnTo>
                      <a:pt x="206" y="205"/>
                    </a:lnTo>
                    <a:lnTo>
                      <a:pt x="202" y="206"/>
                    </a:lnTo>
                    <a:lnTo>
                      <a:pt x="197" y="210"/>
                    </a:lnTo>
                    <a:lnTo>
                      <a:pt x="193" y="213"/>
                    </a:lnTo>
                    <a:lnTo>
                      <a:pt x="189" y="216"/>
                    </a:lnTo>
                    <a:lnTo>
                      <a:pt x="186" y="220"/>
                    </a:lnTo>
                    <a:lnTo>
                      <a:pt x="181" y="223"/>
                    </a:lnTo>
                    <a:lnTo>
                      <a:pt x="177" y="226"/>
                    </a:lnTo>
                    <a:lnTo>
                      <a:pt x="173" y="230"/>
                    </a:lnTo>
                    <a:lnTo>
                      <a:pt x="169" y="233"/>
                    </a:lnTo>
                    <a:lnTo>
                      <a:pt x="164" y="236"/>
                    </a:lnTo>
                    <a:lnTo>
                      <a:pt x="161" y="239"/>
                    </a:lnTo>
                    <a:lnTo>
                      <a:pt x="157" y="243"/>
                    </a:lnTo>
                    <a:lnTo>
                      <a:pt x="152" y="245"/>
                    </a:lnTo>
                    <a:lnTo>
                      <a:pt x="148" y="249"/>
                    </a:lnTo>
                    <a:lnTo>
                      <a:pt x="143" y="253"/>
                    </a:lnTo>
                    <a:lnTo>
                      <a:pt x="139" y="257"/>
                    </a:lnTo>
                    <a:lnTo>
                      <a:pt x="135" y="259"/>
                    </a:lnTo>
                    <a:lnTo>
                      <a:pt x="130" y="263"/>
                    </a:lnTo>
                    <a:lnTo>
                      <a:pt x="127" y="265"/>
                    </a:lnTo>
                    <a:lnTo>
                      <a:pt x="123" y="269"/>
                    </a:lnTo>
                    <a:lnTo>
                      <a:pt x="118" y="272"/>
                    </a:lnTo>
                    <a:lnTo>
                      <a:pt x="114" y="275"/>
                    </a:lnTo>
                    <a:lnTo>
                      <a:pt x="109" y="279"/>
                    </a:lnTo>
                    <a:lnTo>
                      <a:pt x="107" y="283"/>
                    </a:lnTo>
                    <a:lnTo>
                      <a:pt x="102" y="284"/>
                    </a:lnTo>
                    <a:lnTo>
                      <a:pt x="98" y="288"/>
                    </a:lnTo>
                    <a:lnTo>
                      <a:pt x="94" y="291"/>
                    </a:lnTo>
                    <a:lnTo>
                      <a:pt x="90" y="294"/>
                    </a:lnTo>
                    <a:lnTo>
                      <a:pt x="81" y="299"/>
                    </a:lnTo>
                    <a:lnTo>
                      <a:pt x="75" y="306"/>
                    </a:lnTo>
                    <a:lnTo>
                      <a:pt x="68" y="311"/>
                    </a:lnTo>
                    <a:lnTo>
                      <a:pt x="61" y="316"/>
                    </a:lnTo>
                    <a:lnTo>
                      <a:pt x="56" y="319"/>
                    </a:lnTo>
                    <a:lnTo>
                      <a:pt x="51" y="324"/>
                    </a:lnTo>
                    <a:lnTo>
                      <a:pt x="45" y="327"/>
                    </a:lnTo>
                    <a:lnTo>
                      <a:pt x="41" y="331"/>
                    </a:lnTo>
                    <a:lnTo>
                      <a:pt x="36" y="333"/>
                    </a:lnTo>
                    <a:lnTo>
                      <a:pt x="34" y="337"/>
                    </a:lnTo>
                    <a:lnTo>
                      <a:pt x="30" y="341"/>
                    </a:lnTo>
                    <a:lnTo>
                      <a:pt x="29" y="342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3" name="Freeform 73"/>
              <p:cNvSpPr>
                <a:spLocks/>
              </p:cNvSpPr>
              <p:nvPr/>
            </p:nvSpPr>
            <p:spPr bwMode="auto">
              <a:xfrm>
                <a:off x="3203" y="3038"/>
                <a:ext cx="32" cy="22"/>
              </a:xfrm>
              <a:custGeom>
                <a:avLst/>
                <a:gdLst>
                  <a:gd name="T0" fmla="*/ 0 w 95"/>
                  <a:gd name="T1" fmla="*/ 56 h 68"/>
                  <a:gd name="T2" fmla="*/ 31 w 95"/>
                  <a:gd name="T3" fmla="*/ 35 h 68"/>
                  <a:gd name="T4" fmla="*/ 91 w 95"/>
                  <a:gd name="T5" fmla="*/ 0 h 68"/>
                  <a:gd name="T6" fmla="*/ 95 w 95"/>
                  <a:gd name="T7" fmla="*/ 17 h 68"/>
                  <a:gd name="T8" fmla="*/ 0 w 95"/>
                  <a:gd name="T9" fmla="*/ 68 h 68"/>
                  <a:gd name="T10" fmla="*/ 0 w 95"/>
                  <a:gd name="T11" fmla="*/ 56 h 68"/>
                  <a:gd name="T12" fmla="*/ 0 w 95"/>
                  <a:gd name="T13" fmla="*/ 56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68"/>
                  <a:gd name="T23" fmla="*/ 95 w 95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68">
                    <a:moveTo>
                      <a:pt x="0" y="56"/>
                    </a:moveTo>
                    <a:lnTo>
                      <a:pt x="31" y="35"/>
                    </a:lnTo>
                    <a:lnTo>
                      <a:pt x="91" y="0"/>
                    </a:lnTo>
                    <a:lnTo>
                      <a:pt x="95" y="17"/>
                    </a:lnTo>
                    <a:lnTo>
                      <a:pt x="0" y="68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4" name="Freeform 74"/>
              <p:cNvSpPr>
                <a:spLocks/>
              </p:cNvSpPr>
              <p:nvPr/>
            </p:nvSpPr>
            <p:spPr bwMode="auto">
              <a:xfrm>
                <a:off x="3213" y="3055"/>
                <a:ext cx="32" cy="39"/>
              </a:xfrm>
              <a:custGeom>
                <a:avLst/>
                <a:gdLst>
                  <a:gd name="T0" fmla="*/ 79 w 95"/>
                  <a:gd name="T1" fmla="*/ 0 h 118"/>
                  <a:gd name="T2" fmla="*/ 95 w 95"/>
                  <a:gd name="T3" fmla="*/ 15 h 118"/>
                  <a:gd name="T4" fmla="*/ 7 w 95"/>
                  <a:gd name="T5" fmla="*/ 118 h 118"/>
                  <a:gd name="T6" fmla="*/ 0 w 95"/>
                  <a:gd name="T7" fmla="*/ 113 h 118"/>
                  <a:gd name="T8" fmla="*/ 74 w 95"/>
                  <a:gd name="T9" fmla="*/ 8 h 118"/>
                  <a:gd name="T10" fmla="*/ 79 w 95"/>
                  <a:gd name="T11" fmla="*/ 0 h 118"/>
                  <a:gd name="T12" fmla="*/ 79 w 95"/>
                  <a:gd name="T13" fmla="*/ 0 h 1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118"/>
                  <a:gd name="T23" fmla="*/ 95 w 95"/>
                  <a:gd name="T24" fmla="*/ 118 h 11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118">
                    <a:moveTo>
                      <a:pt x="79" y="0"/>
                    </a:moveTo>
                    <a:lnTo>
                      <a:pt x="95" y="15"/>
                    </a:lnTo>
                    <a:lnTo>
                      <a:pt x="7" y="118"/>
                    </a:lnTo>
                    <a:lnTo>
                      <a:pt x="0" y="113"/>
                    </a:lnTo>
                    <a:lnTo>
                      <a:pt x="74" y="8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5" name="Freeform 75"/>
              <p:cNvSpPr>
                <a:spLocks/>
              </p:cNvSpPr>
              <p:nvPr/>
            </p:nvSpPr>
            <p:spPr bwMode="auto">
              <a:xfrm>
                <a:off x="3234" y="3066"/>
                <a:ext cx="24" cy="45"/>
              </a:xfrm>
              <a:custGeom>
                <a:avLst/>
                <a:gdLst>
                  <a:gd name="T0" fmla="*/ 55 w 74"/>
                  <a:gd name="T1" fmla="*/ 0 h 137"/>
                  <a:gd name="T2" fmla="*/ 74 w 74"/>
                  <a:gd name="T3" fmla="*/ 8 h 137"/>
                  <a:gd name="T4" fmla="*/ 6 w 74"/>
                  <a:gd name="T5" fmla="*/ 137 h 137"/>
                  <a:gd name="T6" fmla="*/ 0 w 74"/>
                  <a:gd name="T7" fmla="*/ 130 h 137"/>
                  <a:gd name="T8" fmla="*/ 52 w 74"/>
                  <a:gd name="T9" fmla="*/ 12 h 137"/>
                  <a:gd name="T10" fmla="*/ 55 w 74"/>
                  <a:gd name="T11" fmla="*/ 0 h 137"/>
                  <a:gd name="T12" fmla="*/ 55 w 74"/>
                  <a:gd name="T13" fmla="*/ 0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4"/>
                  <a:gd name="T22" fmla="*/ 0 h 137"/>
                  <a:gd name="T23" fmla="*/ 74 w 74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4" h="137">
                    <a:moveTo>
                      <a:pt x="55" y="0"/>
                    </a:moveTo>
                    <a:lnTo>
                      <a:pt x="74" y="8"/>
                    </a:lnTo>
                    <a:lnTo>
                      <a:pt x="6" y="137"/>
                    </a:lnTo>
                    <a:lnTo>
                      <a:pt x="0" y="130"/>
                    </a:lnTo>
                    <a:lnTo>
                      <a:pt x="52" y="12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6" name="Freeform 76"/>
              <p:cNvSpPr>
                <a:spLocks/>
              </p:cNvSpPr>
              <p:nvPr/>
            </p:nvSpPr>
            <p:spPr bwMode="auto">
              <a:xfrm>
                <a:off x="3314" y="3057"/>
                <a:ext cx="30" cy="33"/>
              </a:xfrm>
              <a:custGeom>
                <a:avLst/>
                <a:gdLst>
                  <a:gd name="T0" fmla="*/ 20 w 91"/>
                  <a:gd name="T1" fmla="*/ 0 h 99"/>
                  <a:gd name="T2" fmla="*/ 39 w 91"/>
                  <a:gd name="T3" fmla="*/ 21 h 99"/>
                  <a:gd name="T4" fmla="*/ 91 w 91"/>
                  <a:gd name="T5" fmla="*/ 80 h 99"/>
                  <a:gd name="T6" fmla="*/ 86 w 91"/>
                  <a:gd name="T7" fmla="*/ 99 h 99"/>
                  <a:gd name="T8" fmla="*/ 0 w 91"/>
                  <a:gd name="T9" fmla="*/ 14 h 99"/>
                  <a:gd name="T10" fmla="*/ 20 w 91"/>
                  <a:gd name="T11" fmla="*/ 0 h 99"/>
                  <a:gd name="T12" fmla="*/ 20 w 91"/>
                  <a:gd name="T13" fmla="*/ 0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1"/>
                  <a:gd name="T22" fmla="*/ 0 h 99"/>
                  <a:gd name="T23" fmla="*/ 91 w 91"/>
                  <a:gd name="T24" fmla="*/ 99 h 9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1" h="99">
                    <a:moveTo>
                      <a:pt x="20" y="0"/>
                    </a:moveTo>
                    <a:lnTo>
                      <a:pt x="39" y="21"/>
                    </a:lnTo>
                    <a:lnTo>
                      <a:pt x="91" y="80"/>
                    </a:lnTo>
                    <a:lnTo>
                      <a:pt x="86" y="99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7" name="Freeform 77"/>
              <p:cNvSpPr>
                <a:spLocks/>
              </p:cNvSpPr>
              <p:nvPr/>
            </p:nvSpPr>
            <p:spPr bwMode="auto">
              <a:xfrm>
                <a:off x="3327" y="3043"/>
                <a:ext cx="23" cy="22"/>
              </a:xfrm>
              <a:custGeom>
                <a:avLst/>
                <a:gdLst>
                  <a:gd name="T0" fmla="*/ 9 w 70"/>
                  <a:gd name="T1" fmla="*/ 0 h 68"/>
                  <a:gd name="T2" fmla="*/ 30 w 70"/>
                  <a:gd name="T3" fmla="*/ 18 h 68"/>
                  <a:gd name="T4" fmla="*/ 70 w 70"/>
                  <a:gd name="T5" fmla="*/ 49 h 68"/>
                  <a:gd name="T6" fmla="*/ 70 w 70"/>
                  <a:gd name="T7" fmla="*/ 68 h 68"/>
                  <a:gd name="T8" fmla="*/ 0 w 70"/>
                  <a:gd name="T9" fmla="*/ 19 h 68"/>
                  <a:gd name="T10" fmla="*/ 9 w 70"/>
                  <a:gd name="T11" fmla="*/ 0 h 68"/>
                  <a:gd name="T12" fmla="*/ 9 w 70"/>
                  <a:gd name="T13" fmla="*/ 0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68"/>
                  <a:gd name="T23" fmla="*/ 70 w 70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68">
                    <a:moveTo>
                      <a:pt x="9" y="0"/>
                    </a:moveTo>
                    <a:lnTo>
                      <a:pt x="30" y="18"/>
                    </a:lnTo>
                    <a:lnTo>
                      <a:pt x="70" y="49"/>
                    </a:lnTo>
                    <a:lnTo>
                      <a:pt x="70" y="68"/>
                    </a:lnTo>
                    <a:lnTo>
                      <a:pt x="0" y="1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8" name="Freeform 78"/>
              <p:cNvSpPr>
                <a:spLocks/>
              </p:cNvSpPr>
              <p:nvPr/>
            </p:nvSpPr>
            <p:spPr bwMode="auto">
              <a:xfrm>
                <a:off x="3282" y="3074"/>
                <a:ext cx="7" cy="47"/>
              </a:xfrm>
              <a:custGeom>
                <a:avLst/>
                <a:gdLst>
                  <a:gd name="T0" fmla="*/ 0 w 21"/>
                  <a:gd name="T1" fmla="*/ 7 h 141"/>
                  <a:gd name="T2" fmla="*/ 20 w 21"/>
                  <a:gd name="T3" fmla="*/ 0 h 141"/>
                  <a:gd name="T4" fmla="*/ 21 w 21"/>
                  <a:gd name="T5" fmla="*/ 135 h 141"/>
                  <a:gd name="T6" fmla="*/ 16 w 21"/>
                  <a:gd name="T7" fmla="*/ 141 h 141"/>
                  <a:gd name="T8" fmla="*/ 4 w 21"/>
                  <a:gd name="T9" fmla="*/ 19 h 141"/>
                  <a:gd name="T10" fmla="*/ 0 w 21"/>
                  <a:gd name="T11" fmla="*/ 7 h 141"/>
                  <a:gd name="T12" fmla="*/ 0 w 21"/>
                  <a:gd name="T13" fmla="*/ 7 h 1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"/>
                  <a:gd name="T22" fmla="*/ 0 h 141"/>
                  <a:gd name="T23" fmla="*/ 21 w 21"/>
                  <a:gd name="T24" fmla="*/ 141 h 14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" h="141">
                    <a:moveTo>
                      <a:pt x="0" y="7"/>
                    </a:moveTo>
                    <a:lnTo>
                      <a:pt x="20" y="0"/>
                    </a:lnTo>
                    <a:lnTo>
                      <a:pt x="21" y="135"/>
                    </a:lnTo>
                    <a:lnTo>
                      <a:pt x="16" y="141"/>
                    </a:lnTo>
                    <a:lnTo>
                      <a:pt x="4" y="1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9" name="Freeform 79"/>
              <p:cNvSpPr>
                <a:spLocks/>
              </p:cNvSpPr>
              <p:nvPr/>
            </p:nvSpPr>
            <p:spPr bwMode="auto">
              <a:xfrm>
                <a:off x="3225" y="3002"/>
                <a:ext cx="100" cy="66"/>
              </a:xfrm>
              <a:custGeom>
                <a:avLst/>
                <a:gdLst>
                  <a:gd name="T0" fmla="*/ 14 w 299"/>
                  <a:gd name="T1" fmla="*/ 9 h 199"/>
                  <a:gd name="T2" fmla="*/ 26 w 299"/>
                  <a:gd name="T3" fmla="*/ 7 h 199"/>
                  <a:gd name="T4" fmla="*/ 40 w 299"/>
                  <a:gd name="T5" fmla="*/ 5 h 199"/>
                  <a:gd name="T6" fmla="*/ 54 w 299"/>
                  <a:gd name="T7" fmla="*/ 3 h 199"/>
                  <a:gd name="T8" fmla="*/ 70 w 299"/>
                  <a:gd name="T9" fmla="*/ 2 h 199"/>
                  <a:gd name="T10" fmla="*/ 87 w 299"/>
                  <a:gd name="T11" fmla="*/ 0 h 199"/>
                  <a:gd name="T12" fmla="*/ 104 w 299"/>
                  <a:gd name="T13" fmla="*/ 0 h 199"/>
                  <a:gd name="T14" fmla="*/ 119 w 299"/>
                  <a:gd name="T15" fmla="*/ 0 h 199"/>
                  <a:gd name="T16" fmla="*/ 136 w 299"/>
                  <a:gd name="T17" fmla="*/ 3 h 199"/>
                  <a:gd name="T18" fmla="*/ 131 w 299"/>
                  <a:gd name="T19" fmla="*/ 83 h 199"/>
                  <a:gd name="T20" fmla="*/ 196 w 299"/>
                  <a:gd name="T21" fmla="*/ 15 h 199"/>
                  <a:gd name="T22" fmla="*/ 208 w 299"/>
                  <a:gd name="T23" fmla="*/ 17 h 199"/>
                  <a:gd name="T24" fmla="*/ 222 w 299"/>
                  <a:gd name="T25" fmla="*/ 20 h 199"/>
                  <a:gd name="T26" fmla="*/ 235 w 299"/>
                  <a:gd name="T27" fmla="*/ 23 h 199"/>
                  <a:gd name="T28" fmla="*/ 247 w 299"/>
                  <a:gd name="T29" fmla="*/ 27 h 199"/>
                  <a:gd name="T30" fmla="*/ 261 w 299"/>
                  <a:gd name="T31" fmla="*/ 32 h 199"/>
                  <a:gd name="T32" fmla="*/ 274 w 299"/>
                  <a:gd name="T33" fmla="*/ 37 h 199"/>
                  <a:gd name="T34" fmla="*/ 286 w 299"/>
                  <a:gd name="T35" fmla="*/ 44 h 199"/>
                  <a:gd name="T36" fmla="*/ 299 w 299"/>
                  <a:gd name="T37" fmla="*/ 52 h 199"/>
                  <a:gd name="T38" fmla="*/ 293 w 299"/>
                  <a:gd name="T39" fmla="*/ 63 h 199"/>
                  <a:gd name="T40" fmla="*/ 286 w 299"/>
                  <a:gd name="T41" fmla="*/ 80 h 199"/>
                  <a:gd name="T42" fmla="*/ 275 w 299"/>
                  <a:gd name="T43" fmla="*/ 98 h 199"/>
                  <a:gd name="T44" fmla="*/ 261 w 299"/>
                  <a:gd name="T45" fmla="*/ 121 h 199"/>
                  <a:gd name="T46" fmla="*/ 254 w 299"/>
                  <a:gd name="T47" fmla="*/ 134 h 199"/>
                  <a:gd name="T48" fmla="*/ 237 w 299"/>
                  <a:gd name="T49" fmla="*/ 151 h 199"/>
                  <a:gd name="T50" fmla="*/ 220 w 299"/>
                  <a:gd name="T51" fmla="*/ 169 h 199"/>
                  <a:gd name="T52" fmla="*/ 206 w 299"/>
                  <a:gd name="T53" fmla="*/ 178 h 199"/>
                  <a:gd name="T54" fmla="*/ 193 w 299"/>
                  <a:gd name="T55" fmla="*/ 185 h 199"/>
                  <a:gd name="T56" fmla="*/ 180 w 299"/>
                  <a:gd name="T57" fmla="*/ 191 h 199"/>
                  <a:gd name="T58" fmla="*/ 164 w 299"/>
                  <a:gd name="T59" fmla="*/ 195 h 199"/>
                  <a:gd name="T60" fmla="*/ 148 w 299"/>
                  <a:gd name="T61" fmla="*/ 199 h 199"/>
                  <a:gd name="T62" fmla="*/ 131 w 299"/>
                  <a:gd name="T63" fmla="*/ 199 h 199"/>
                  <a:gd name="T64" fmla="*/ 113 w 299"/>
                  <a:gd name="T65" fmla="*/ 196 h 199"/>
                  <a:gd name="T66" fmla="*/ 93 w 299"/>
                  <a:gd name="T67" fmla="*/ 191 h 199"/>
                  <a:gd name="T68" fmla="*/ 75 w 299"/>
                  <a:gd name="T69" fmla="*/ 185 h 199"/>
                  <a:gd name="T70" fmla="*/ 60 w 299"/>
                  <a:gd name="T71" fmla="*/ 178 h 199"/>
                  <a:gd name="T72" fmla="*/ 47 w 299"/>
                  <a:gd name="T73" fmla="*/ 169 h 199"/>
                  <a:gd name="T74" fmla="*/ 31 w 299"/>
                  <a:gd name="T75" fmla="*/ 156 h 199"/>
                  <a:gd name="T76" fmla="*/ 20 w 299"/>
                  <a:gd name="T77" fmla="*/ 141 h 199"/>
                  <a:gd name="T78" fmla="*/ 11 w 299"/>
                  <a:gd name="T79" fmla="*/ 126 h 199"/>
                  <a:gd name="T80" fmla="*/ 6 w 299"/>
                  <a:gd name="T81" fmla="*/ 111 h 199"/>
                  <a:gd name="T82" fmla="*/ 3 w 299"/>
                  <a:gd name="T83" fmla="*/ 96 h 199"/>
                  <a:gd name="T84" fmla="*/ 1 w 299"/>
                  <a:gd name="T85" fmla="*/ 80 h 199"/>
                  <a:gd name="T86" fmla="*/ 0 w 299"/>
                  <a:gd name="T87" fmla="*/ 64 h 199"/>
                  <a:gd name="T88" fmla="*/ 1 w 299"/>
                  <a:gd name="T89" fmla="*/ 44 h 199"/>
                  <a:gd name="T90" fmla="*/ 4 w 299"/>
                  <a:gd name="T91" fmla="*/ 28 h 199"/>
                  <a:gd name="T92" fmla="*/ 8 w 299"/>
                  <a:gd name="T93" fmla="*/ 17 h 199"/>
                  <a:gd name="T94" fmla="*/ 10 w 299"/>
                  <a:gd name="T95" fmla="*/ 10 h 19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99"/>
                  <a:gd name="T145" fmla="*/ 0 h 199"/>
                  <a:gd name="T146" fmla="*/ 299 w 299"/>
                  <a:gd name="T147" fmla="*/ 199 h 19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99" h="199">
                    <a:moveTo>
                      <a:pt x="10" y="10"/>
                    </a:moveTo>
                    <a:lnTo>
                      <a:pt x="11" y="9"/>
                    </a:lnTo>
                    <a:lnTo>
                      <a:pt x="14" y="9"/>
                    </a:lnTo>
                    <a:lnTo>
                      <a:pt x="18" y="8"/>
                    </a:lnTo>
                    <a:lnTo>
                      <a:pt x="24" y="8"/>
                    </a:lnTo>
                    <a:lnTo>
                      <a:pt x="26" y="7"/>
                    </a:lnTo>
                    <a:lnTo>
                      <a:pt x="31" y="7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4" y="4"/>
                    </a:lnTo>
                    <a:lnTo>
                      <a:pt x="49" y="4"/>
                    </a:lnTo>
                    <a:lnTo>
                      <a:pt x="54" y="3"/>
                    </a:lnTo>
                    <a:lnTo>
                      <a:pt x="60" y="3"/>
                    </a:lnTo>
                    <a:lnTo>
                      <a:pt x="65" y="3"/>
                    </a:lnTo>
                    <a:lnTo>
                      <a:pt x="70" y="2"/>
                    </a:lnTo>
                    <a:lnTo>
                      <a:pt x="75" y="2"/>
                    </a:lnTo>
                    <a:lnTo>
                      <a:pt x="82" y="2"/>
                    </a:lnTo>
                    <a:lnTo>
                      <a:pt x="87" y="0"/>
                    </a:lnTo>
                    <a:lnTo>
                      <a:pt x="93" y="0"/>
                    </a:lnTo>
                    <a:lnTo>
                      <a:pt x="98" y="0"/>
                    </a:lnTo>
                    <a:lnTo>
                      <a:pt x="104" y="0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9" y="0"/>
                    </a:lnTo>
                    <a:lnTo>
                      <a:pt x="126" y="2"/>
                    </a:lnTo>
                    <a:lnTo>
                      <a:pt x="131" y="2"/>
                    </a:lnTo>
                    <a:lnTo>
                      <a:pt x="136" y="3"/>
                    </a:lnTo>
                    <a:lnTo>
                      <a:pt x="139" y="3"/>
                    </a:lnTo>
                    <a:lnTo>
                      <a:pt x="144" y="5"/>
                    </a:lnTo>
                    <a:lnTo>
                      <a:pt x="131" y="83"/>
                    </a:lnTo>
                    <a:lnTo>
                      <a:pt x="173" y="91"/>
                    </a:lnTo>
                    <a:lnTo>
                      <a:pt x="192" y="15"/>
                    </a:lnTo>
                    <a:lnTo>
                      <a:pt x="196" y="15"/>
                    </a:lnTo>
                    <a:lnTo>
                      <a:pt x="198" y="15"/>
                    </a:lnTo>
                    <a:lnTo>
                      <a:pt x="203" y="17"/>
                    </a:lnTo>
                    <a:lnTo>
                      <a:pt x="208" y="17"/>
                    </a:lnTo>
                    <a:lnTo>
                      <a:pt x="215" y="18"/>
                    </a:lnTo>
                    <a:lnTo>
                      <a:pt x="218" y="19"/>
                    </a:lnTo>
                    <a:lnTo>
                      <a:pt x="222" y="20"/>
                    </a:lnTo>
                    <a:lnTo>
                      <a:pt x="227" y="20"/>
                    </a:lnTo>
                    <a:lnTo>
                      <a:pt x="231" y="23"/>
                    </a:lnTo>
                    <a:lnTo>
                      <a:pt x="235" y="23"/>
                    </a:lnTo>
                    <a:lnTo>
                      <a:pt x="239" y="24"/>
                    </a:lnTo>
                    <a:lnTo>
                      <a:pt x="244" y="26"/>
                    </a:lnTo>
                    <a:lnTo>
                      <a:pt x="247" y="27"/>
                    </a:lnTo>
                    <a:lnTo>
                      <a:pt x="252" y="28"/>
                    </a:lnTo>
                    <a:lnTo>
                      <a:pt x="257" y="29"/>
                    </a:lnTo>
                    <a:lnTo>
                      <a:pt x="261" y="32"/>
                    </a:lnTo>
                    <a:lnTo>
                      <a:pt x="266" y="34"/>
                    </a:lnTo>
                    <a:lnTo>
                      <a:pt x="270" y="36"/>
                    </a:lnTo>
                    <a:lnTo>
                      <a:pt x="274" y="37"/>
                    </a:lnTo>
                    <a:lnTo>
                      <a:pt x="277" y="39"/>
                    </a:lnTo>
                    <a:lnTo>
                      <a:pt x="282" y="42"/>
                    </a:lnTo>
                    <a:lnTo>
                      <a:pt x="286" y="44"/>
                    </a:lnTo>
                    <a:lnTo>
                      <a:pt x="290" y="46"/>
                    </a:lnTo>
                    <a:lnTo>
                      <a:pt x="294" y="48"/>
                    </a:lnTo>
                    <a:lnTo>
                      <a:pt x="299" y="52"/>
                    </a:lnTo>
                    <a:lnTo>
                      <a:pt x="298" y="53"/>
                    </a:lnTo>
                    <a:lnTo>
                      <a:pt x="295" y="59"/>
                    </a:lnTo>
                    <a:lnTo>
                      <a:pt x="293" y="63"/>
                    </a:lnTo>
                    <a:lnTo>
                      <a:pt x="291" y="68"/>
                    </a:lnTo>
                    <a:lnTo>
                      <a:pt x="289" y="73"/>
                    </a:lnTo>
                    <a:lnTo>
                      <a:pt x="286" y="80"/>
                    </a:lnTo>
                    <a:lnTo>
                      <a:pt x="282" y="85"/>
                    </a:lnTo>
                    <a:lnTo>
                      <a:pt x="280" y="91"/>
                    </a:lnTo>
                    <a:lnTo>
                      <a:pt x="275" y="98"/>
                    </a:lnTo>
                    <a:lnTo>
                      <a:pt x="271" y="106"/>
                    </a:lnTo>
                    <a:lnTo>
                      <a:pt x="266" y="114"/>
                    </a:lnTo>
                    <a:lnTo>
                      <a:pt x="261" y="121"/>
                    </a:lnTo>
                    <a:lnTo>
                      <a:pt x="259" y="125"/>
                    </a:lnTo>
                    <a:lnTo>
                      <a:pt x="256" y="129"/>
                    </a:lnTo>
                    <a:lnTo>
                      <a:pt x="254" y="134"/>
                    </a:lnTo>
                    <a:lnTo>
                      <a:pt x="251" y="137"/>
                    </a:lnTo>
                    <a:lnTo>
                      <a:pt x="244" y="145"/>
                    </a:lnTo>
                    <a:lnTo>
                      <a:pt x="237" y="151"/>
                    </a:lnTo>
                    <a:lnTo>
                      <a:pt x="231" y="159"/>
                    </a:lnTo>
                    <a:lnTo>
                      <a:pt x="223" y="166"/>
                    </a:lnTo>
                    <a:lnTo>
                      <a:pt x="220" y="169"/>
                    </a:lnTo>
                    <a:lnTo>
                      <a:pt x="215" y="171"/>
                    </a:lnTo>
                    <a:lnTo>
                      <a:pt x="211" y="174"/>
                    </a:lnTo>
                    <a:lnTo>
                      <a:pt x="206" y="178"/>
                    </a:lnTo>
                    <a:lnTo>
                      <a:pt x="202" y="180"/>
                    </a:lnTo>
                    <a:lnTo>
                      <a:pt x="198" y="183"/>
                    </a:lnTo>
                    <a:lnTo>
                      <a:pt x="193" y="185"/>
                    </a:lnTo>
                    <a:lnTo>
                      <a:pt x="190" y="189"/>
                    </a:lnTo>
                    <a:lnTo>
                      <a:pt x="185" y="190"/>
                    </a:lnTo>
                    <a:lnTo>
                      <a:pt x="180" y="191"/>
                    </a:lnTo>
                    <a:lnTo>
                      <a:pt x="175" y="194"/>
                    </a:lnTo>
                    <a:lnTo>
                      <a:pt x="170" y="195"/>
                    </a:lnTo>
                    <a:lnTo>
                      <a:pt x="164" y="195"/>
                    </a:lnTo>
                    <a:lnTo>
                      <a:pt x="159" y="196"/>
                    </a:lnTo>
                    <a:lnTo>
                      <a:pt x="153" y="198"/>
                    </a:lnTo>
                    <a:lnTo>
                      <a:pt x="148" y="199"/>
                    </a:lnTo>
                    <a:lnTo>
                      <a:pt x="142" y="199"/>
                    </a:lnTo>
                    <a:lnTo>
                      <a:pt x="137" y="199"/>
                    </a:lnTo>
                    <a:lnTo>
                      <a:pt x="131" y="199"/>
                    </a:lnTo>
                    <a:lnTo>
                      <a:pt x="126" y="199"/>
                    </a:lnTo>
                    <a:lnTo>
                      <a:pt x="119" y="198"/>
                    </a:lnTo>
                    <a:lnTo>
                      <a:pt x="113" y="196"/>
                    </a:lnTo>
                    <a:lnTo>
                      <a:pt x="107" y="195"/>
                    </a:lnTo>
                    <a:lnTo>
                      <a:pt x="100" y="195"/>
                    </a:lnTo>
                    <a:lnTo>
                      <a:pt x="93" y="191"/>
                    </a:lnTo>
                    <a:lnTo>
                      <a:pt x="87" y="190"/>
                    </a:lnTo>
                    <a:lnTo>
                      <a:pt x="82" y="188"/>
                    </a:lnTo>
                    <a:lnTo>
                      <a:pt x="75" y="185"/>
                    </a:lnTo>
                    <a:lnTo>
                      <a:pt x="70" y="183"/>
                    </a:lnTo>
                    <a:lnTo>
                      <a:pt x="65" y="180"/>
                    </a:lnTo>
                    <a:lnTo>
                      <a:pt x="60" y="178"/>
                    </a:lnTo>
                    <a:lnTo>
                      <a:pt x="57" y="175"/>
                    </a:lnTo>
                    <a:lnTo>
                      <a:pt x="52" y="171"/>
                    </a:lnTo>
                    <a:lnTo>
                      <a:pt x="47" y="169"/>
                    </a:lnTo>
                    <a:lnTo>
                      <a:pt x="43" y="166"/>
                    </a:lnTo>
                    <a:lnTo>
                      <a:pt x="39" y="163"/>
                    </a:lnTo>
                    <a:lnTo>
                      <a:pt x="31" y="156"/>
                    </a:lnTo>
                    <a:lnTo>
                      <a:pt x="26" y="150"/>
                    </a:lnTo>
                    <a:lnTo>
                      <a:pt x="23" y="145"/>
                    </a:lnTo>
                    <a:lnTo>
                      <a:pt x="20" y="141"/>
                    </a:lnTo>
                    <a:lnTo>
                      <a:pt x="18" y="137"/>
                    </a:lnTo>
                    <a:lnTo>
                      <a:pt x="15" y="134"/>
                    </a:lnTo>
                    <a:lnTo>
                      <a:pt x="11" y="126"/>
                    </a:lnTo>
                    <a:lnTo>
                      <a:pt x="9" y="119"/>
                    </a:lnTo>
                    <a:lnTo>
                      <a:pt x="8" y="115"/>
                    </a:lnTo>
                    <a:lnTo>
                      <a:pt x="6" y="111"/>
                    </a:lnTo>
                    <a:lnTo>
                      <a:pt x="4" y="107"/>
                    </a:lnTo>
                    <a:lnTo>
                      <a:pt x="4" y="103"/>
                    </a:lnTo>
                    <a:lnTo>
                      <a:pt x="3" y="96"/>
                    </a:lnTo>
                    <a:lnTo>
                      <a:pt x="3" y="88"/>
                    </a:lnTo>
                    <a:lnTo>
                      <a:pt x="1" y="85"/>
                    </a:lnTo>
                    <a:lnTo>
                      <a:pt x="1" y="80"/>
                    </a:lnTo>
                    <a:lnTo>
                      <a:pt x="0" y="76"/>
                    </a:lnTo>
                    <a:lnTo>
                      <a:pt x="0" y="72"/>
                    </a:lnTo>
                    <a:lnTo>
                      <a:pt x="0" y="64"/>
                    </a:lnTo>
                    <a:lnTo>
                      <a:pt x="1" y="58"/>
                    </a:lnTo>
                    <a:lnTo>
                      <a:pt x="1" y="51"/>
                    </a:lnTo>
                    <a:lnTo>
                      <a:pt x="1" y="44"/>
                    </a:lnTo>
                    <a:lnTo>
                      <a:pt x="3" y="38"/>
                    </a:lnTo>
                    <a:lnTo>
                      <a:pt x="4" y="33"/>
                    </a:lnTo>
                    <a:lnTo>
                      <a:pt x="4" y="28"/>
                    </a:lnTo>
                    <a:lnTo>
                      <a:pt x="6" y="23"/>
                    </a:lnTo>
                    <a:lnTo>
                      <a:pt x="6" y="19"/>
                    </a:lnTo>
                    <a:lnTo>
                      <a:pt x="8" y="17"/>
                    </a:lnTo>
                    <a:lnTo>
                      <a:pt x="9" y="12"/>
                    </a:lnTo>
                    <a:lnTo>
                      <a:pt x="10" y="10"/>
                    </a:lnTo>
                    <a:close/>
                  </a:path>
                </a:pathLst>
              </a:custGeom>
              <a:solidFill>
                <a:srgbClr val="4D665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70" name="Freeform 80"/>
              <p:cNvSpPr>
                <a:spLocks/>
              </p:cNvSpPr>
              <p:nvPr/>
            </p:nvSpPr>
            <p:spPr bwMode="auto">
              <a:xfrm>
                <a:off x="3060" y="3097"/>
                <a:ext cx="57" cy="35"/>
              </a:xfrm>
              <a:custGeom>
                <a:avLst/>
                <a:gdLst>
                  <a:gd name="T0" fmla="*/ 157 w 172"/>
                  <a:gd name="T1" fmla="*/ 0 h 105"/>
                  <a:gd name="T2" fmla="*/ 172 w 172"/>
                  <a:gd name="T3" fmla="*/ 64 h 105"/>
                  <a:gd name="T4" fmla="*/ 170 w 172"/>
                  <a:gd name="T5" fmla="*/ 64 h 105"/>
                  <a:gd name="T6" fmla="*/ 166 w 172"/>
                  <a:gd name="T7" fmla="*/ 65 h 105"/>
                  <a:gd name="T8" fmla="*/ 162 w 172"/>
                  <a:gd name="T9" fmla="*/ 66 h 105"/>
                  <a:gd name="T10" fmla="*/ 160 w 172"/>
                  <a:gd name="T11" fmla="*/ 68 h 105"/>
                  <a:gd name="T12" fmla="*/ 156 w 172"/>
                  <a:gd name="T13" fmla="*/ 70 h 105"/>
                  <a:gd name="T14" fmla="*/ 152 w 172"/>
                  <a:gd name="T15" fmla="*/ 71 h 105"/>
                  <a:gd name="T16" fmla="*/ 146 w 172"/>
                  <a:gd name="T17" fmla="*/ 74 h 105"/>
                  <a:gd name="T18" fmla="*/ 141 w 172"/>
                  <a:gd name="T19" fmla="*/ 75 h 105"/>
                  <a:gd name="T20" fmla="*/ 136 w 172"/>
                  <a:gd name="T21" fmla="*/ 78 h 105"/>
                  <a:gd name="T22" fmla="*/ 130 w 172"/>
                  <a:gd name="T23" fmla="*/ 80 h 105"/>
                  <a:gd name="T24" fmla="*/ 123 w 172"/>
                  <a:gd name="T25" fmla="*/ 81 h 105"/>
                  <a:gd name="T26" fmla="*/ 116 w 172"/>
                  <a:gd name="T27" fmla="*/ 84 h 105"/>
                  <a:gd name="T28" fmla="*/ 109 w 172"/>
                  <a:gd name="T29" fmla="*/ 86 h 105"/>
                  <a:gd name="T30" fmla="*/ 103 w 172"/>
                  <a:gd name="T31" fmla="*/ 89 h 105"/>
                  <a:gd name="T32" fmla="*/ 96 w 172"/>
                  <a:gd name="T33" fmla="*/ 90 h 105"/>
                  <a:gd name="T34" fmla="*/ 89 w 172"/>
                  <a:gd name="T35" fmla="*/ 93 h 105"/>
                  <a:gd name="T36" fmla="*/ 82 w 172"/>
                  <a:gd name="T37" fmla="*/ 94 h 105"/>
                  <a:gd name="T38" fmla="*/ 76 w 172"/>
                  <a:gd name="T39" fmla="*/ 97 h 105"/>
                  <a:gd name="T40" fmla="*/ 68 w 172"/>
                  <a:gd name="T41" fmla="*/ 98 h 105"/>
                  <a:gd name="T42" fmla="*/ 62 w 172"/>
                  <a:gd name="T43" fmla="*/ 100 h 105"/>
                  <a:gd name="T44" fmla="*/ 56 w 172"/>
                  <a:gd name="T45" fmla="*/ 102 h 105"/>
                  <a:gd name="T46" fmla="*/ 49 w 172"/>
                  <a:gd name="T47" fmla="*/ 103 h 105"/>
                  <a:gd name="T48" fmla="*/ 43 w 172"/>
                  <a:gd name="T49" fmla="*/ 104 h 105"/>
                  <a:gd name="T50" fmla="*/ 37 w 172"/>
                  <a:gd name="T51" fmla="*/ 104 h 105"/>
                  <a:gd name="T52" fmla="*/ 30 w 172"/>
                  <a:gd name="T53" fmla="*/ 105 h 105"/>
                  <a:gd name="T54" fmla="*/ 25 w 172"/>
                  <a:gd name="T55" fmla="*/ 105 h 105"/>
                  <a:gd name="T56" fmla="*/ 20 w 172"/>
                  <a:gd name="T57" fmla="*/ 105 h 105"/>
                  <a:gd name="T58" fmla="*/ 17 w 172"/>
                  <a:gd name="T59" fmla="*/ 105 h 105"/>
                  <a:gd name="T60" fmla="*/ 12 w 172"/>
                  <a:gd name="T61" fmla="*/ 104 h 105"/>
                  <a:gd name="T62" fmla="*/ 9 w 172"/>
                  <a:gd name="T63" fmla="*/ 104 h 105"/>
                  <a:gd name="T64" fmla="*/ 3 w 172"/>
                  <a:gd name="T65" fmla="*/ 99 h 105"/>
                  <a:gd name="T66" fmla="*/ 0 w 172"/>
                  <a:gd name="T67" fmla="*/ 97 h 105"/>
                  <a:gd name="T68" fmla="*/ 0 w 172"/>
                  <a:gd name="T69" fmla="*/ 90 h 105"/>
                  <a:gd name="T70" fmla="*/ 3 w 172"/>
                  <a:gd name="T71" fmla="*/ 85 h 105"/>
                  <a:gd name="T72" fmla="*/ 7 w 172"/>
                  <a:gd name="T73" fmla="*/ 79 h 105"/>
                  <a:gd name="T74" fmla="*/ 13 w 172"/>
                  <a:gd name="T75" fmla="*/ 73 h 105"/>
                  <a:gd name="T76" fmla="*/ 19 w 172"/>
                  <a:gd name="T77" fmla="*/ 66 h 105"/>
                  <a:gd name="T78" fmla="*/ 27 w 172"/>
                  <a:gd name="T79" fmla="*/ 60 h 105"/>
                  <a:gd name="T80" fmla="*/ 34 w 172"/>
                  <a:gd name="T81" fmla="*/ 54 h 105"/>
                  <a:gd name="T82" fmla="*/ 42 w 172"/>
                  <a:gd name="T83" fmla="*/ 47 h 105"/>
                  <a:gd name="T84" fmla="*/ 45 w 172"/>
                  <a:gd name="T85" fmla="*/ 45 h 105"/>
                  <a:gd name="T86" fmla="*/ 49 w 172"/>
                  <a:gd name="T87" fmla="*/ 42 h 105"/>
                  <a:gd name="T88" fmla="*/ 53 w 172"/>
                  <a:gd name="T89" fmla="*/ 40 h 105"/>
                  <a:gd name="T90" fmla="*/ 57 w 172"/>
                  <a:gd name="T91" fmla="*/ 37 h 105"/>
                  <a:gd name="T92" fmla="*/ 63 w 172"/>
                  <a:gd name="T93" fmla="*/ 32 h 105"/>
                  <a:gd name="T94" fmla="*/ 68 w 172"/>
                  <a:gd name="T95" fmla="*/ 30 h 105"/>
                  <a:gd name="T96" fmla="*/ 71 w 172"/>
                  <a:gd name="T97" fmla="*/ 27 h 105"/>
                  <a:gd name="T98" fmla="*/ 73 w 172"/>
                  <a:gd name="T99" fmla="*/ 27 h 105"/>
                  <a:gd name="T100" fmla="*/ 118 w 172"/>
                  <a:gd name="T101" fmla="*/ 7 h 105"/>
                  <a:gd name="T102" fmla="*/ 157 w 172"/>
                  <a:gd name="T103" fmla="*/ 0 h 105"/>
                  <a:gd name="T104" fmla="*/ 157 w 172"/>
                  <a:gd name="T105" fmla="*/ 0 h 10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72"/>
                  <a:gd name="T160" fmla="*/ 0 h 105"/>
                  <a:gd name="T161" fmla="*/ 172 w 172"/>
                  <a:gd name="T162" fmla="*/ 105 h 105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72" h="105">
                    <a:moveTo>
                      <a:pt x="157" y="0"/>
                    </a:moveTo>
                    <a:lnTo>
                      <a:pt x="172" y="64"/>
                    </a:lnTo>
                    <a:lnTo>
                      <a:pt x="170" y="64"/>
                    </a:lnTo>
                    <a:lnTo>
                      <a:pt x="166" y="65"/>
                    </a:lnTo>
                    <a:lnTo>
                      <a:pt x="162" y="66"/>
                    </a:lnTo>
                    <a:lnTo>
                      <a:pt x="160" y="68"/>
                    </a:lnTo>
                    <a:lnTo>
                      <a:pt x="156" y="70"/>
                    </a:lnTo>
                    <a:lnTo>
                      <a:pt x="152" y="71"/>
                    </a:lnTo>
                    <a:lnTo>
                      <a:pt x="146" y="74"/>
                    </a:lnTo>
                    <a:lnTo>
                      <a:pt x="141" y="75"/>
                    </a:lnTo>
                    <a:lnTo>
                      <a:pt x="136" y="78"/>
                    </a:lnTo>
                    <a:lnTo>
                      <a:pt x="130" y="80"/>
                    </a:lnTo>
                    <a:lnTo>
                      <a:pt x="123" y="81"/>
                    </a:lnTo>
                    <a:lnTo>
                      <a:pt x="116" y="84"/>
                    </a:lnTo>
                    <a:lnTo>
                      <a:pt x="109" y="86"/>
                    </a:lnTo>
                    <a:lnTo>
                      <a:pt x="103" y="89"/>
                    </a:lnTo>
                    <a:lnTo>
                      <a:pt x="96" y="90"/>
                    </a:lnTo>
                    <a:lnTo>
                      <a:pt x="89" y="93"/>
                    </a:lnTo>
                    <a:lnTo>
                      <a:pt x="82" y="94"/>
                    </a:lnTo>
                    <a:lnTo>
                      <a:pt x="76" y="97"/>
                    </a:lnTo>
                    <a:lnTo>
                      <a:pt x="68" y="98"/>
                    </a:lnTo>
                    <a:lnTo>
                      <a:pt x="62" y="100"/>
                    </a:lnTo>
                    <a:lnTo>
                      <a:pt x="56" y="102"/>
                    </a:lnTo>
                    <a:lnTo>
                      <a:pt x="49" y="103"/>
                    </a:lnTo>
                    <a:lnTo>
                      <a:pt x="43" y="104"/>
                    </a:lnTo>
                    <a:lnTo>
                      <a:pt x="37" y="104"/>
                    </a:lnTo>
                    <a:lnTo>
                      <a:pt x="30" y="105"/>
                    </a:lnTo>
                    <a:lnTo>
                      <a:pt x="25" y="105"/>
                    </a:lnTo>
                    <a:lnTo>
                      <a:pt x="20" y="105"/>
                    </a:lnTo>
                    <a:lnTo>
                      <a:pt x="17" y="105"/>
                    </a:lnTo>
                    <a:lnTo>
                      <a:pt x="12" y="104"/>
                    </a:lnTo>
                    <a:lnTo>
                      <a:pt x="9" y="104"/>
                    </a:lnTo>
                    <a:lnTo>
                      <a:pt x="3" y="99"/>
                    </a:lnTo>
                    <a:lnTo>
                      <a:pt x="0" y="97"/>
                    </a:lnTo>
                    <a:lnTo>
                      <a:pt x="0" y="90"/>
                    </a:lnTo>
                    <a:lnTo>
                      <a:pt x="3" y="85"/>
                    </a:lnTo>
                    <a:lnTo>
                      <a:pt x="7" y="79"/>
                    </a:lnTo>
                    <a:lnTo>
                      <a:pt x="13" y="73"/>
                    </a:lnTo>
                    <a:lnTo>
                      <a:pt x="19" y="66"/>
                    </a:lnTo>
                    <a:lnTo>
                      <a:pt x="27" y="60"/>
                    </a:lnTo>
                    <a:lnTo>
                      <a:pt x="34" y="54"/>
                    </a:lnTo>
                    <a:lnTo>
                      <a:pt x="42" y="47"/>
                    </a:lnTo>
                    <a:lnTo>
                      <a:pt x="45" y="45"/>
                    </a:lnTo>
                    <a:lnTo>
                      <a:pt x="49" y="42"/>
                    </a:lnTo>
                    <a:lnTo>
                      <a:pt x="53" y="40"/>
                    </a:lnTo>
                    <a:lnTo>
                      <a:pt x="57" y="37"/>
                    </a:lnTo>
                    <a:lnTo>
                      <a:pt x="63" y="32"/>
                    </a:lnTo>
                    <a:lnTo>
                      <a:pt x="68" y="30"/>
                    </a:lnTo>
                    <a:lnTo>
                      <a:pt x="71" y="27"/>
                    </a:lnTo>
                    <a:lnTo>
                      <a:pt x="73" y="27"/>
                    </a:lnTo>
                    <a:lnTo>
                      <a:pt x="118" y="7"/>
                    </a:lnTo>
                    <a:lnTo>
                      <a:pt x="157" y="0"/>
                    </a:lnTo>
                    <a:close/>
                  </a:path>
                </a:pathLst>
              </a:custGeom>
              <a:solidFill>
                <a:srgbClr val="693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71" name="Freeform 81"/>
              <p:cNvSpPr>
                <a:spLocks/>
              </p:cNvSpPr>
              <p:nvPr/>
            </p:nvSpPr>
            <p:spPr bwMode="auto">
              <a:xfrm>
                <a:off x="3501" y="3136"/>
                <a:ext cx="60" cy="30"/>
              </a:xfrm>
              <a:custGeom>
                <a:avLst/>
                <a:gdLst>
                  <a:gd name="T0" fmla="*/ 0 w 180"/>
                  <a:gd name="T1" fmla="*/ 77 h 91"/>
                  <a:gd name="T2" fmla="*/ 59 w 180"/>
                  <a:gd name="T3" fmla="*/ 47 h 91"/>
                  <a:gd name="T4" fmla="*/ 143 w 180"/>
                  <a:gd name="T5" fmla="*/ 0 h 91"/>
                  <a:gd name="T6" fmla="*/ 180 w 180"/>
                  <a:gd name="T7" fmla="*/ 26 h 91"/>
                  <a:gd name="T8" fmla="*/ 58 w 180"/>
                  <a:gd name="T9" fmla="*/ 91 h 91"/>
                  <a:gd name="T10" fmla="*/ 0 w 180"/>
                  <a:gd name="T11" fmla="*/ 77 h 91"/>
                  <a:gd name="T12" fmla="*/ 0 w 180"/>
                  <a:gd name="T13" fmla="*/ 77 h 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0"/>
                  <a:gd name="T22" fmla="*/ 0 h 91"/>
                  <a:gd name="T23" fmla="*/ 180 w 180"/>
                  <a:gd name="T24" fmla="*/ 91 h 9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0" h="91">
                    <a:moveTo>
                      <a:pt x="0" y="77"/>
                    </a:moveTo>
                    <a:lnTo>
                      <a:pt x="59" y="47"/>
                    </a:lnTo>
                    <a:lnTo>
                      <a:pt x="143" y="0"/>
                    </a:lnTo>
                    <a:lnTo>
                      <a:pt x="180" y="26"/>
                    </a:lnTo>
                    <a:lnTo>
                      <a:pt x="58" y="9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</p:grpSp>
        <p:grpSp>
          <p:nvGrpSpPr>
            <p:cNvPr id="4" name="Group 57"/>
            <p:cNvGrpSpPr/>
            <p:nvPr/>
          </p:nvGrpSpPr>
          <p:grpSpPr>
            <a:xfrm>
              <a:off x="4114800" y="3783009"/>
              <a:ext cx="1371600" cy="1844681"/>
              <a:chOff x="6400800" y="4336254"/>
              <a:chExt cx="914400" cy="922340"/>
            </a:xfrm>
            <a:solidFill>
              <a:schemeClr val="bg1"/>
            </a:solidFill>
            <a:scene3d>
              <a:camera prst="perspectiveRight" fov="5400000">
                <a:rot lat="0" lon="17400000" rev="0"/>
              </a:camera>
              <a:lightRig rig="threePt" dir="t"/>
            </a:scene3d>
          </p:grpSpPr>
          <p:sp>
            <p:nvSpPr>
              <p:cNvPr id="21" name="Rectangle 20"/>
              <p:cNvSpPr/>
              <p:nvPr/>
            </p:nvSpPr>
            <p:spPr bwMode="auto">
              <a:xfrm>
                <a:off x="6400800" y="4343400"/>
                <a:ext cx="914400" cy="914400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lnSpc>
                    <a:spcPct val="110000"/>
                  </a:lnSpc>
                  <a:spcBef>
                    <a:spcPct val="20000"/>
                  </a:spcBef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  <p:cxnSp>
            <p:nvCxnSpPr>
              <p:cNvPr id="23" name="Straight Connector 22"/>
              <p:cNvCxnSpPr/>
              <p:nvPr/>
            </p:nvCxnSpPr>
            <p:spPr bwMode="auto">
              <a:xfrm rot="5400000" flipH="1" flipV="1">
                <a:off x="6019800" y="4800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4" name="Straight Connector 23"/>
              <p:cNvCxnSpPr/>
              <p:nvPr/>
            </p:nvCxnSpPr>
            <p:spPr bwMode="auto">
              <a:xfrm rot="5400000" flipH="1" flipV="1">
                <a:off x="6096794" y="4799806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Straight Connector 24"/>
              <p:cNvCxnSpPr/>
              <p:nvPr/>
            </p:nvCxnSpPr>
            <p:spPr bwMode="auto">
              <a:xfrm rot="5400000" flipH="1" flipV="1">
                <a:off x="6173788" y="4799012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Straight Connector 25"/>
              <p:cNvCxnSpPr/>
              <p:nvPr/>
            </p:nvCxnSpPr>
            <p:spPr bwMode="auto">
              <a:xfrm rot="5400000" flipH="1" flipV="1">
                <a:off x="6250782" y="4798218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8" name="Straight Connector 27"/>
              <p:cNvCxnSpPr/>
              <p:nvPr/>
            </p:nvCxnSpPr>
            <p:spPr bwMode="auto">
              <a:xfrm rot="5400000" flipH="1" flipV="1">
                <a:off x="6327776" y="4797424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Straight Connector 28"/>
              <p:cNvCxnSpPr/>
              <p:nvPr/>
            </p:nvCxnSpPr>
            <p:spPr bwMode="auto">
              <a:xfrm rot="5400000" flipH="1" flipV="1">
                <a:off x="6404770" y="479663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0" name="Straight Connector 29"/>
              <p:cNvCxnSpPr/>
              <p:nvPr/>
            </p:nvCxnSpPr>
            <p:spPr bwMode="auto">
              <a:xfrm rot="5400000" flipH="1" flipV="1">
                <a:off x="6481764" y="4795836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1" name="Straight Connector 30"/>
              <p:cNvCxnSpPr/>
              <p:nvPr/>
            </p:nvCxnSpPr>
            <p:spPr bwMode="auto">
              <a:xfrm rot="5400000" flipH="1" flipV="1">
                <a:off x="6558758" y="4795042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Straight Connector 32"/>
              <p:cNvCxnSpPr/>
              <p:nvPr/>
            </p:nvCxnSpPr>
            <p:spPr bwMode="auto">
              <a:xfrm rot="5400000" flipH="1" flipV="1">
                <a:off x="6635752" y="4794248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 rot="5400000" flipH="1" flipV="1">
                <a:off x="6712746" y="4793454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Straight Connector 35"/>
              <p:cNvCxnSpPr/>
              <p:nvPr/>
            </p:nvCxnSpPr>
            <p:spPr bwMode="auto">
              <a:xfrm rot="5400000" flipH="1" flipV="1">
                <a:off x="6789740" y="479266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2" name="Straight Connector 41"/>
              <p:cNvCxnSpPr/>
              <p:nvPr/>
            </p:nvCxnSpPr>
            <p:spPr bwMode="auto">
              <a:xfrm>
                <a:off x="6400800" y="4419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8" name="Straight Connector 47"/>
              <p:cNvCxnSpPr/>
              <p:nvPr/>
            </p:nvCxnSpPr>
            <p:spPr bwMode="auto">
              <a:xfrm>
                <a:off x="6400800" y="44958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9" name="Straight Connector 48"/>
              <p:cNvCxnSpPr/>
              <p:nvPr/>
            </p:nvCxnSpPr>
            <p:spPr bwMode="auto">
              <a:xfrm>
                <a:off x="6400800" y="45720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Straight Connector 49"/>
              <p:cNvCxnSpPr/>
              <p:nvPr/>
            </p:nvCxnSpPr>
            <p:spPr bwMode="auto">
              <a:xfrm>
                <a:off x="6400800" y="46482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1" name="Straight Connector 50"/>
              <p:cNvCxnSpPr/>
              <p:nvPr/>
            </p:nvCxnSpPr>
            <p:spPr bwMode="auto">
              <a:xfrm>
                <a:off x="6400800" y="47244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2" name="Straight Connector 51"/>
              <p:cNvCxnSpPr/>
              <p:nvPr/>
            </p:nvCxnSpPr>
            <p:spPr bwMode="auto">
              <a:xfrm>
                <a:off x="6400800" y="4800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" name="Straight Connector 52"/>
              <p:cNvCxnSpPr/>
              <p:nvPr/>
            </p:nvCxnSpPr>
            <p:spPr bwMode="auto">
              <a:xfrm>
                <a:off x="6400800" y="48768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4" name="Straight Connector 53"/>
              <p:cNvCxnSpPr/>
              <p:nvPr/>
            </p:nvCxnSpPr>
            <p:spPr bwMode="auto">
              <a:xfrm>
                <a:off x="6400800" y="49530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5" name="Straight Connector 54"/>
              <p:cNvCxnSpPr/>
              <p:nvPr/>
            </p:nvCxnSpPr>
            <p:spPr bwMode="auto">
              <a:xfrm>
                <a:off x="6400800" y="50292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6" name="Straight Connector 55"/>
              <p:cNvCxnSpPr/>
              <p:nvPr/>
            </p:nvCxnSpPr>
            <p:spPr bwMode="auto">
              <a:xfrm>
                <a:off x="6400800" y="51054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7" name="Straight Connector 56"/>
              <p:cNvCxnSpPr/>
              <p:nvPr/>
            </p:nvCxnSpPr>
            <p:spPr bwMode="auto">
              <a:xfrm>
                <a:off x="6400800" y="5181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10245" name="Straight Connector 39"/>
            <p:cNvCxnSpPr>
              <a:cxnSpLocks noChangeShapeType="1"/>
            </p:cNvCxnSpPr>
            <p:nvPr/>
          </p:nvCxnSpPr>
          <p:spPr bwMode="auto">
            <a:xfrm rot="16200000" flipH="1">
              <a:off x="3453210" y="1961358"/>
              <a:ext cx="1935163" cy="3629025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0246" name="Straight Connector 40"/>
            <p:cNvCxnSpPr>
              <a:cxnSpLocks noChangeShapeType="1"/>
            </p:cNvCxnSpPr>
            <p:nvPr/>
          </p:nvCxnSpPr>
          <p:spPr bwMode="auto">
            <a:xfrm rot="5400000" flipH="1" flipV="1">
              <a:off x="3566320" y="3783412"/>
              <a:ext cx="1701800" cy="3621881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pic>
          <p:nvPicPr>
            <p:cNvPr id="10247" name="Picture 2" descr="http://www.cs.rpi.edu/~cutler/classes/advancedgraphics/F05/assignments/assignment2/bunny_badsimp_0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71601" y="2655888"/>
              <a:ext cx="2843213" cy="3981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8" name="Picture 2" descr="http://www.cs.rpi.edu/~cutler/classes/advancedgraphics/F05/assignments/assignment2/bunny_badsimp_0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572000" y="3875088"/>
              <a:ext cx="400050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" name="TextBox 19"/>
          <p:cNvSpPr txBox="1"/>
          <p:nvPr/>
        </p:nvSpPr>
        <p:spPr>
          <a:xfrm>
            <a:off x="6211094" y="1487319"/>
            <a:ext cx="2505942" cy="120032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For each primitive:</a:t>
            </a:r>
          </a:p>
          <a:p>
            <a:pPr>
              <a:defRPr/>
            </a:pPr>
            <a:r>
              <a:rPr lang="en-US" dirty="0"/>
              <a:t>    Compute illumination</a:t>
            </a:r>
          </a:p>
          <a:p>
            <a:pPr>
              <a:defRPr/>
            </a:pPr>
            <a:r>
              <a:rPr lang="en-US" dirty="0"/>
              <a:t>    Project to image plane</a:t>
            </a:r>
          </a:p>
          <a:p>
            <a:pPr>
              <a:defRPr/>
            </a:pPr>
            <a:r>
              <a:rPr lang="en-US" dirty="0"/>
              <a:t>    Fill in pixels</a:t>
            </a:r>
          </a:p>
        </p:txBody>
      </p:sp>
    </p:spTree>
    <p:extLst>
      <p:ext uri="{BB962C8B-B14F-4D97-AF65-F5344CB8AC3E}">
        <p14:creationId xmlns:p14="http://schemas.microsoft.com/office/powerpoint/2010/main" val="1191621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AB2EF80-F923-423E-915D-C9031A5A61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896" y="-427307"/>
            <a:ext cx="9713742" cy="7285307"/>
          </a:xfrm>
          <a:prstGeom prst="rect">
            <a:avLst/>
          </a:prstGeom>
        </p:spPr>
      </p:pic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0794" y="4192172"/>
            <a:ext cx="3810529" cy="2302413"/>
          </a:xfrm>
          <a:solidFill>
            <a:schemeClr val="bg1">
              <a:alpha val="67000"/>
            </a:schemeClr>
          </a:solidFill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500" dirty="0">
                <a:latin typeface="Arial" charset="0"/>
                <a:ea typeface="ＭＳ Ｐゴシック" charset="0"/>
                <a:cs typeface="ＭＳ Ｐゴシック" charset="0"/>
              </a:rPr>
              <a:t>Global versus Local Illumination</a:t>
            </a:r>
            <a:endParaRPr lang="en-US" sz="3500" dirty="0">
              <a:ea typeface="ＭＳ Ｐゴシック" charset="0"/>
              <a:cs typeface="ＭＳ Ｐゴシック" charset="0"/>
            </a:endParaRPr>
          </a:p>
          <a:p>
            <a:pPr marL="0" indent="0">
              <a:buNone/>
            </a:pPr>
            <a:r>
              <a:rPr lang="en-US" sz="1800" dirty="0">
                <a:ea typeface="ＭＳ Ｐゴシック" charset="0"/>
                <a:cs typeface="ＭＳ Ｐゴシック" charset="0"/>
              </a:rPr>
              <a:t>For true photo-realism:</a:t>
            </a:r>
            <a:br>
              <a:rPr lang="en-US" sz="1800" dirty="0">
                <a:ea typeface="ＭＳ Ｐゴシック" charset="0"/>
                <a:cs typeface="ＭＳ Ｐゴシック" charset="0"/>
              </a:rPr>
            </a:br>
            <a:br>
              <a:rPr lang="en-US" sz="1800" dirty="0">
                <a:ea typeface="ＭＳ Ｐゴシック" charset="0"/>
                <a:cs typeface="ＭＳ Ｐゴシック" charset="0"/>
              </a:rPr>
            </a:br>
            <a:r>
              <a:rPr lang="en-US" sz="1800" dirty="0">
                <a:ea typeface="ＭＳ Ｐゴシック" charset="0"/>
                <a:cs typeface="ＭＳ Ｐゴシック" charset="0"/>
              </a:rPr>
              <a:t>We cannot compute color or shade of each object independently</a:t>
            </a:r>
          </a:p>
          <a:p>
            <a:pPr marL="0" indent="0">
              <a:buNone/>
            </a:pPr>
            <a:r>
              <a:rPr lang="en-US" sz="1800" dirty="0">
                <a:latin typeface="Arial" charset="0"/>
                <a:ea typeface="ＭＳ Ｐゴシック" charset="0"/>
              </a:rPr>
              <a:t>Why?</a:t>
            </a:r>
          </a:p>
        </p:txBody>
      </p:sp>
    </p:spTree>
    <p:extLst>
      <p:ext uri="{BB962C8B-B14F-4D97-AF65-F5344CB8AC3E}">
        <p14:creationId xmlns:p14="http://schemas.microsoft.com/office/powerpoint/2010/main" val="3130601397"/>
      </p:ext>
    </p:extLst>
  </p:cSld>
  <p:clrMapOvr>
    <a:masterClrMapping/>
  </p:clrMapOvr>
</p:sld>
</file>

<file path=ppt/theme/theme1.xml><?xml version="1.0" encoding="utf-8"?>
<a:theme xmlns:a="http://schemas.openxmlformats.org/drawingml/2006/main" name="SampleSlid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mpleSlides</Template>
  <TotalTime>6956</TotalTime>
  <Words>1442</Words>
  <Application>Microsoft Office PowerPoint</Application>
  <PresentationFormat>Widescreen</PresentationFormat>
  <Paragraphs>425</Paragraphs>
  <Slides>55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69" baseType="lpstr">
      <vt:lpstr>Arial</vt:lpstr>
      <vt:lpstr>Calibri</vt:lpstr>
      <vt:lpstr>Cambria</vt:lpstr>
      <vt:lpstr>Cambria Math</vt:lpstr>
      <vt:lpstr>Comic Sans MS</vt:lpstr>
      <vt:lpstr>Courier New</vt:lpstr>
      <vt:lpstr>Lato</vt:lpstr>
      <vt:lpstr>Lato Medium</vt:lpstr>
      <vt:lpstr>ProximaNovaCond</vt:lpstr>
      <vt:lpstr>Times New Roman</vt:lpstr>
      <vt:lpstr>Wingdings 2</vt:lpstr>
      <vt:lpstr>SampleSlides</vt:lpstr>
      <vt:lpstr>Equation</vt:lpstr>
      <vt:lpstr>Microsoft Equation</vt:lpstr>
      <vt:lpstr>PowerPoint Presentation</vt:lpstr>
      <vt:lpstr>3D Graphics: Image Formation</vt:lpstr>
      <vt:lpstr>PowerPoint Presentation</vt:lpstr>
      <vt:lpstr>PowerPoint Presentation</vt:lpstr>
      <vt:lpstr>Pixel Discretization</vt:lpstr>
      <vt:lpstr>Rasterization versus Ray Tracing</vt:lpstr>
      <vt:lpstr>Ray Tracing </vt:lpstr>
      <vt:lpstr>Rasterization</vt:lpstr>
      <vt:lpstr>PowerPoint Presentation</vt:lpstr>
      <vt:lpstr>PowerPoint Presentation</vt:lpstr>
      <vt:lpstr>Rasterization Engines</vt:lpstr>
      <vt:lpstr>Definitions: Pixel and  Raster</vt:lpstr>
      <vt:lpstr>3D Graphics Pipeline</vt:lpstr>
      <vt:lpstr>Rasterization is a Pipeline</vt:lpstr>
      <vt:lpstr>Pipeline of Transformations</vt:lpstr>
      <vt:lpstr>Graphics Pipeline</vt:lpstr>
      <vt:lpstr>Graphics Pipeline</vt:lpstr>
      <vt:lpstr>Modeling Transformation</vt:lpstr>
      <vt:lpstr>Modeling Transformation</vt:lpstr>
      <vt:lpstr>Virtual Cameras</vt:lpstr>
      <vt:lpstr>Viewing</vt:lpstr>
      <vt:lpstr>Example</vt:lpstr>
      <vt:lpstr>Viewing Transformation</vt:lpstr>
      <vt:lpstr>Viewing Transformation</vt:lpstr>
      <vt:lpstr>Creating a Camera Function</vt:lpstr>
      <vt:lpstr>Deriving the Viewing Transformation</vt:lpstr>
      <vt:lpstr>Cross Product of Two Vectors</vt:lpstr>
      <vt:lpstr>The Orthonormal Basis for View Space</vt:lpstr>
      <vt:lpstr>View Transformation</vt:lpstr>
      <vt:lpstr>Projection</vt:lpstr>
      <vt:lpstr>Mathematics of Projection</vt:lpstr>
      <vt:lpstr>Orthographic Projection</vt:lpstr>
      <vt:lpstr>Perspective Projection</vt:lpstr>
      <vt:lpstr>The Canonical View Volume</vt:lpstr>
      <vt:lpstr>WebGL Style View</vt:lpstr>
      <vt:lpstr>More Rasterization Secrets</vt:lpstr>
      <vt:lpstr>Orthographic Projection</vt:lpstr>
      <vt:lpstr>Orthographic Camera in Unity</vt:lpstr>
      <vt:lpstr>Perspective Projection</vt:lpstr>
      <vt:lpstr>Mathematics of Perspective</vt:lpstr>
      <vt:lpstr>Mathematics of Perspective</vt:lpstr>
      <vt:lpstr>Projections Using Homogeneous Coordinates</vt:lpstr>
      <vt:lpstr>Simple Perspective</vt:lpstr>
      <vt:lpstr>Example: WebGL Perspective</vt:lpstr>
      <vt:lpstr>Perspective Matrices</vt:lpstr>
      <vt:lpstr>The viewport transformation</vt:lpstr>
      <vt:lpstr>The viewport transformation</vt:lpstr>
      <vt:lpstr>Let’s review the rasterization pipeline</vt:lpstr>
      <vt:lpstr>The view transformation</vt:lpstr>
      <vt:lpstr>The view transformation</vt:lpstr>
      <vt:lpstr>The projection transformation</vt:lpstr>
      <vt:lpstr>The projection transformation</vt:lpstr>
      <vt:lpstr>Actual projection….</vt:lpstr>
      <vt:lpstr>Graphics Pipeline</vt:lpstr>
      <vt:lpstr>Graphics Pipeline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Schumacher;shaffer1@illinois.edu</dc:creator>
  <cp:lastModifiedBy>Eric Shaffer</cp:lastModifiedBy>
  <cp:revision>56</cp:revision>
  <dcterms:created xsi:type="dcterms:W3CDTF">2017-05-11T14:02:37Z</dcterms:created>
  <dcterms:modified xsi:type="dcterms:W3CDTF">2019-09-09T16:05:21Z</dcterms:modified>
</cp:coreProperties>
</file>